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66" r:id="rId5"/>
    <p:sldId id="307" r:id="rId6"/>
    <p:sldId id="314" r:id="rId7"/>
    <p:sldId id="313" r:id="rId8"/>
    <p:sldId id="308" r:id="rId9"/>
    <p:sldId id="311" r:id="rId10"/>
    <p:sldId id="288" r:id="rId11"/>
    <p:sldId id="290" r:id="rId12"/>
    <p:sldId id="291" r:id="rId13"/>
    <p:sldId id="289" r:id="rId14"/>
    <p:sldId id="309" r:id="rId15"/>
    <p:sldId id="310" r:id="rId16"/>
    <p:sldId id="292" r:id="rId17"/>
    <p:sldId id="293" r:id="rId18"/>
    <p:sldId id="29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51CEFF-78A0-4B78-B4E7-5F77D3578A83}" v="1" dt="2023-04-09T07:12:35.350"/>
    <p1510:client id="{7C7150EC-98F1-05C7-4A1A-6BF8B073F692}" v="13" dt="2023-04-13T11:58:13.391"/>
    <p1510:client id="{7D252D7B-8A1E-448E-A4E8-F11FED9481E7}" v="1" dt="2023-04-24T15:42:23.228"/>
    <p1510:client id="{AF9BDB8C-8635-432D-BD65-8892457EDA60}" v="1" dt="2023-04-24T17:36:34.022"/>
    <p1510:client id="{BA30D284-EB88-4CB9-B22D-37C76E22194F}" v="1" dt="2023-04-25T05:46:54.383"/>
    <p1510:client id="{C0EBA892-4A0E-4A5A-92B0-D4B478166789}" v="2" dt="2023-04-12T12:15:11.374"/>
    <p1510:client id="{FE009332-5D32-4734-A675-BF79D817D116}" v="2" dt="2023-04-24T14:33:50.83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ivek Pandey" userId="S::vipandey@kgpian.iitkgp.ac.in::b022504f-65a8-42e3-9931-1d66efd17d8b" providerId="AD" clId="Web-{FE009332-5D32-4734-A675-BF79D817D116}"/>
    <pc:docChg chg="modSld">
      <pc:chgData name="Vivek Pandey" userId="S::vipandey@kgpian.iitkgp.ac.in::b022504f-65a8-42e3-9931-1d66efd17d8b" providerId="AD" clId="Web-{FE009332-5D32-4734-A675-BF79D817D116}" dt="2023-04-24T14:33:50.838" v="1" actId="1076"/>
      <pc:docMkLst>
        <pc:docMk/>
      </pc:docMkLst>
      <pc:sldChg chg="modSp">
        <pc:chgData name="Vivek Pandey" userId="S::vipandey@kgpian.iitkgp.ac.in::b022504f-65a8-42e3-9931-1d66efd17d8b" providerId="AD" clId="Web-{FE009332-5D32-4734-A675-BF79D817D116}" dt="2023-04-24T14:33:50.838" v="1" actId="1076"/>
        <pc:sldMkLst>
          <pc:docMk/>
          <pc:sldMk cId="3808961699" sldId="288"/>
        </pc:sldMkLst>
        <pc:picChg chg="mod">
          <ac:chgData name="Vivek Pandey" userId="S::vipandey@kgpian.iitkgp.ac.in::b022504f-65a8-42e3-9931-1d66efd17d8b" providerId="AD" clId="Web-{FE009332-5D32-4734-A675-BF79D817D116}" dt="2023-04-24T14:33:50.838" v="1" actId="1076"/>
          <ac:picMkLst>
            <pc:docMk/>
            <pc:sldMk cId="3808961699" sldId="288"/>
            <ac:picMk id="8" creationId="{00000000-0000-0000-0000-000000000000}"/>
          </ac:picMkLst>
        </pc:picChg>
      </pc:sldChg>
    </pc:docChg>
  </pc:docChgLst>
  <pc:docChgLst>
    <pc:chgData name="Rohini Mishra" userId="S::rohini055@kgpian.iitkgp.ac.in::15ac33df-1026-46f5-b781-598fd96b69b0" providerId="AD" clId="Web-{4A51CEFF-78A0-4B78-B4E7-5F77D3578A83}"/>
    <pc:docChg chg="modSld">
      <pc:chgData name="Rohini Mishra" userId="S::rohini055@kgpian.iitkgp.ac.in::15ac33df-1026-46f5-b781-598fd96b69b0" providerId="AD" clId="Web-{4A51CEFF-78A0-4B78-B4E7-5F77D3578A83}" dt="2023-04-09T07:12:35.350" v="0" actId="1076"/>
      <pc:docMkLst>
        <pc:docMk/>
      </pc:docMkLst>
      <pc:sldChg chg="modSp">
        <pc:chgData name="Rohini Mishra" userId="S::rohini055@kgpian.iitkgp.ac.in::15ac33df-1026-46f5-b781-598fd96b69b0" providerId="AD" clId="Web-{4A51CEFF-78A0-4B78-B4E7-5F77D3578A83}" dt="2023-04-09T07:12:35.350" v="0" actId="1076"/>
        <pc:sldMkLst>
          <pc:docMk/>
          <pc:sldMk cId="1011624855" sldId="294"/>
        </pc:sldMkLst>
        <pc:picChg chg="mod">
          <ac:chgData name="Rohini Mishra" userId="S::rohini055@kgpian.iitkgp.ac.in::15ac33df-1026-46f5-b781-598fd96b69b0" providerId="AD" clId="Web-{4A51CEFF-78A0-4B78-B4E7-5F77D3578A83}" dt="2023-04-09T07:12:35.350" v="0" actId="1076"/>
          <ac:picMkLst>
            <pc:docMk/>
            <pc:sldMk cId="1011624855" sldId="294"/>
            <ac:picMk id="5" creationId="{00000000-0000-0000-0000-000000000000}"/>
          </ac:picMkLst>
        </pc:picChg>
      </pc:sldChg>
    </pc:docChg>
  </pc:docChgLst>
  <pc:docChgLst>
    <pc:chgData name="Debmitra Mukherjee" userId="S::debmitra29@kgpian.iitkgp.ac.in::9a8b9aa6-0d63-4d16-98a9-8dd12d7d43ea" providerId="AD" clId="Web-{7D252D7B-8A1E-448E-A4E8-F11FED9481E7}"/>
    <pc:docChg chg="delSld">
      <pc:chgData name="Debmitra Mukherjee" userId="S::debmitra29@kgpian.iitkgp.ac.in::9a8b9aa6-0d63-4d16-98a9-8dd12d7d43ea" providerId="AD" clId="Web-{7D252D7B-8A1E-448E-A4E8-F11FED9481E7}" dt="2023-04-24T15:42:23.228" v="0"/>
      <pc:docMkLst>
        <pc:docMk/>
      </pc:docMkLst>
      <pc:sldChg chg="del">
        <pc:chgData name="Debmitra Mukherjee" userId="S::debmitra29@kgpian.iitkgp.ac.in::9a8b9aa6-0d63-4d16-98a9-8dd12d7d43ea" providerId="AD" clId="Web-{7D252D7B-8A1E-448E-A4E8-F11FED9481E7}" dt="2023-04-24T15:42:23.228" v="0"/>
        <pc:sldMkLst>
          <pc:docMk/>
          <pc:sldMk cId="3231007152" sldId="312"/>
        </pc:sldMkLst>
      </pc:sldChg>
    </pc:docChg>
  </pc:docChgLst>
  <pc:docChgLst>
    <pc:chgData name="Shubham Kumar" userId="S::shubham9905374230@kgpian.iitkgp.ac.in::71f207e5-2f55-4ac6-8f62-c5474cc8711b" providerId="AD" clId="Web-{7C7150EC-98F1-05C7-4A1A-6BF8B073F692}"/>
    <pc:docChg chg="modSld">
      <pc:chgData name="Shubham Kumar" userId="S::shubham9905374230@kgpian.iitkgp.ac.in::71f207e5-2f55-4ac6-8f62-c5474cc8711b" providerId="AD" clId="Web-{7C7150EC-98F1-05C7-4A1A-6BF8B073F692}" dt="2023-04-13T11:58:13.391" v="12" actId="1076"/>
      <pc:docMkLst>
        <pc:docMk/>
      </pc:docMkLst>
      <pc:sldChg chg="modSp">
        <pc:chgData name="Shubham Kumar" userId="S::shubham9905374230@kgpian.iitkgp.ac.in::71f207e5-2f55-4ac6-8f62-c5474cc8711b" providerId="AD" clId="Web-{7C7150EC-98F1-05C7-4A1A-6BF8B073F692}" dt="2023-04-13T11:58:13.391" v="12" actId="1076"/>
        <pc:sldMkLst>
          <pc:docMk/>
          <pc:sldMk cId="1011624855" sldId="294"/>
        </pc:sldMkLst>
        <pc:picChg chg="mod">
          <ac:chgData name="Shubham Kumar" userId="S::shubham9905374230@kgpian.iitkgp.ac.in::71f207e5-2f55-4ac6-8f62-c5474cc8711b" providerId="AD" clId="Web-{7C7150EC-98F1-05C7-4A1A-6BF8B073F692}" dt="2023-04-13T11:58:13.391" v="12" actId="1076"/>
          <ac:picMkLst>
            <pc:docMk/>
            <pc:sldMk cId="1011624855" sldId="294"/>
            <ac:picMk id="2" creationId="{00000000-0000-0000-0000-000000000000}"/>
          </ac:picMkLst>
        </pc:picChg>
        <pc:inkChg chg="mod">
          <ac:chgData name="Shubham Kumar" userId="S::shubham9905374230@kgpian.iitkgp.ac.in::71f207e5-2f55-4ac6-8f62-c5474cc8711b" providerId="AD" clId="Web-{7C7150EC-98F1-05C7-4A1A-6BF8B073F692}" dt="2023-04-13T11:56:56.528" v="2" actId="1076"/>
          <ac:inkMkLst>
            <pc:docMk/>
            <pc:sldMk cId="1011624855" sldId="294"/>
            <ac:inkMk id="6" creationId="{FDBD5FB9-414E-3390-A0F4-A914B7FEAB3F}"/>
          </ac:inkMkLst>
        </pc:inkChg>
      </pc:sldChg>
    </pc:docChg>
  </pc:docChgLst>
  <pc:docChgLst>
    <pc:chgData name="Ashesh Xalxo" userId="S::ashx7@kgpian.iitkgp.ac.in::58edadf7-17dc-4f01-a62a-e63e80d354b0" providerId="AD" clId="Web-{AF9BDB8C-8635-432D-BD65-8892457EDA60}"/>
    <pc:docChg chg="modSld">
      <pc:chgData name="Ashesh Xalxo" userId="S::ashx7@kgpian.iitkgp.ac.in::58edadf7-17dc-4f01-a62a-e63e80d354b0" providerId="AD" clId="Web-{AF9BDB8C-8635-432D-BD65-8892457EDA60}" dt="2023-04-24T17:36:34.022" v="0" actId="1076"/>
      <pc:docMkLst>
        <pc:docMk/>
      </pc:docMkLst>
      <pc:sldChg chg="modSp">
        <pc:chgData name="Ashesh Xalxo" userId="S::ashx7@kgpian.iitkgp.ac.in::58edadf7-17dc-4f01-a62a-e63e80d354b0" providerId="AD" clId="Web-{AF9BDB8C-8635-432D-BD65-8892457EDA60}" dt="2023-04-24T17:36:34.022" v="0" actId="1076"/>
        <pc:sldMkLst>
          <pc:docMk/>
          <pc:sldMk cId="2475125106" sldId="293"/>
        </pc:sldMkLst>
        <pc:inkChg chg="mod">
          <ac:chgData name="Ashesh Xalxo" userId="S::ashx7@kgpian.iitkgp.ac.in::58edadf7-17dc-4f01-a62a-e63e80d354b0" providerId="AD" clId="Web-{AF9BDB8C-8635-432D-BD65-8892457EDA60}" dt="2023-04-24T17:36:34.022" v="0" actId="1076"/>
          <ac:inkMkLst>
            <pc:docMk/>
            <pc:sldMk cId="2475125106" sldId="293"/>
            <ac:inkMk id="5" creationId="{28B121EE-FA40-8E45-8B62-A763D0B1FD66}"/>
          </ac:inkMkLst>
        </pc:inkChg>
      </pc:sldChg>
    </pc:docChg>
  </pc:docChgLst>
  <pc:docChgLst>
    <pc:chgData name="Suraj Kumar" userId="S::surajasdf18@kgpian.iitkgp.ac.in::05b021ad-6817-45a0-90e4-06de6c7b276e" providerId="AD" clId="Web-{BA30D284-EB88-4CB9-B22D-37C76E22194F}"/>
    <pc:docChg chg="modSld">
      <pc:chgData name="Suraj Kumar" userId="S::surajasdf18@kgpian.iitkgp.ac.in::05b021ad-6817-45a0-90e4-06de6c7b276e" providerId="AD" clId="Web-{BA30D284-EB88-4CB9-B22D-37C76E22194F}" dt="2023-04-25T05:46:54.383" v="0" actId="1076"/>
      <pc:docMkLst>
        <pc:docMk/>
      </pc:docMkLst>
      <pc:sldChg chg="modSp">
        <pc:chgData name="Suraj Kumar" userId="S::surajasdf18@kgpian.iitkgp.ac.in::05b021ad-6817-45a0-90e4-06de6c7b276e" providerId="AD" clId="Web-{BA30D284-EB88-4CB9-B22D-37C76E22194F}" dt="2023-04-25T05:46:54.383" v="0" actId="1076"/>
        <pc:sldMkLst>
          <pc:docMk/>
          <pc:sldMk cId="1011624855" sldId="294"/>
        </pc:sldMkLst>
        <pc:picChg chg="mod">
          <ac:chgData name="Suraj Kumar" userId="S::surajasdf18@kgpian.iitkgp.ac.in::05b021ad-6817-45a0-90e4-06de6c7b276e" providerId="AD" clId="Web-{BA30D284-EB88-4CB9-B22D-37C76E22194F}" dt="2023-04-25T05:46:54.383" v="0" actId="1076"/>
          <ac:picMkLst>
            <pc:docMk/>
            <pc:sldMk cId="1011624855" sldId="294"/>
            <ac:picMk id="5" creationId="{00000000-0000-0000-0000-000000000000}"/>
          </ac:picMkLst>
        </pc:picChg>
      </pc:sldChg>
    </pc:docChg>
  </pc:docChgLst>
  <pc:docChgLst>
    <pc:chgData name="Rahul Sharma" userId="S::rahulsharma@kgpian.iitkgp.ac.in::3f0c1c93-c056-426a-9e89-d0b43b06b7cf" providerId="AD" clId="Web-{C0EBA892-4A0E-4A5A-92B0-D4B478166789}"/>
    <pc:docChg chg="modSld">
      <pc:chgData name="Rahul Sharma" userId="S::rahulsharma@kgpian.iitkgp.ac.in::3f0c1c93-c056-426a-9e89-d0b43b06b7cf" providerId="AD" clId="Web-{C0EBA892-4A0E-4A5A-92B0-D4B478166789}" dt="2023-04-12T12:15:13.124" v="7" actId="1076"/>
      <pc:docMkLst>
        <pc:docMk/>
      </pc:docMkLst>
      <pc:sldChg chg="modSp">
        <pc:chgData name="Rahul Sharma" userId="S::rahulsharma@kgpian.iitkgp.ac.in::3f0c1c93-c056-426a-9e89-d0b43b06b7cf" providerId="AD" clId="Web-{C0EBA892-4A0E-4A5A-92B0-D4B478166789}" dt="2023-04-12T12:15:13.124" v="7" actId="1076"/>
        <pc:sldMkLst>
          <pc:docMk/>
          <pc:sldMk cId="3167960038" sldId="307"/>
        </pc:sldMkLst>
        <pc:graphicFrameChg chg="mod">
          <ac:chgData name="Rahul Sharma" userId="S::rahulsharma@kgpian.iitkgp.ac.in::3f0c1c93-c056-426a-9e89-d0b43b06b7cf" providerId="AD" clId="Web-{C0EBA892-4A0E-4A5A-92B0-D4B478166789}" dt="2023-04-12T12:15:13.124" v="7" actId="1076"/>
          <ac:graphicFrameMkLst>
            <pc:docMk/>
            <pc:sldMk cId="3167960038" sldId="307"/>
            <ac:graphicFrameMk id="12" creationId="{00000000-0000-0000-0000-000000000000}"/>
          </ac:graphicFrameMkLst>
        </pc:graphicFrameChg>
        <pc:inkChg chg="mod">
          <ac:chgData name="Rahul Sharma" userId="S::rahulsharma@kgpian.iitkgp.ac.in::3f0c1c93-c056-426a-9e89-d0b43b06b7cf" providerId="AD" clId="Web-{C0EBA892-4A0E-4A5A-92B0-D4B478166789}" dt="2023-04-12T12:15:11.374" v="5" actId="1076"/>
          <ac:inkMkLst>
            <pc:docMk/>
            <pc:sldMk cId="3167960038" sldId="307"/>
            <ac:inkMk id="2" creationId="{1FBBE56C-FC9D-2EAB-C760-933E2F765E72}"/>
          </ac:inkMkLst>
        </pc:ink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ink/ink1.xml><?xml version="1.0" encoding="utf-8"?>
<inkml:ink xmlns:inkml="http://www.w3.org/2003/InkML">
  <inkml:definitions>
    <inkml:context xml:id="ctx0">
      <inkml:inkSource xml:id="inkSrc0">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0" timeString="2023-03-29T04:40:12.575"/>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1" timeString="2023-03-29T04:40:13.789"/>
    </inkml:context>
  </inkml:definitions>
  <inkml:trace contextRef="#ctx0" brushRef="#br0">8241 17868 0,'0'0'0,"106"-41"0,14 14 0,66-26 15,0-1-15,-40 14 16,-40 0-16</inkml:trace>
  <inkml:trace contextRef="#ctx1" brushRef="#br0">2793 13062 1192 0,'0'0'0'0,"0"0"32"15,0 0-1-15,0 0 40 16,12-27 0-16,-7 16-5 16,-5 1 1-16,-5 3-22 0,0-6 0 15,-2 3-15 1,-3-2 1-16,-5-3-9 16,-5-1 0-16,5 6-1 15,-10 3-1-15,-7 2-3 0,2 5-1 16,5 5 0-16,3 0 1 15,-8 5-2-15,-3 8-1 16,-17 4-3-16,3 1 1 16,7-1-2-16,-2-1 1 15,5-4-2-15,-1 6 1 16,1 15-1-16,-3 4 1 16,10 6-2-16,8 5 0 0,-1 5-1 15,6-3-1 1,2-2 1-16,5-3 0 0,10-7 1 15,-5-3-1-15,-2-7 0 0,-3-5 1 16,5-1-2 0,0 1 0-16,5 5-1 15,5 2 1-15,0-2-3 16,0-1 1-16,-5-1 0 16,5 9-1-16,7 5 0 15,-2 5 2-15,5-7-2 16,2-5 1-16,-2 0-1 15,-2-3 2-15,14-7-1 0,1-8 2 16,9 2-1-16,-10-1 1 16,-2-6-1-16,3-3 2 15,-1 3-1-15,3-2-1 16,-8-6 1-16,-2-2 1 16,0-2-3-16,0 2 2 15,5-5-1-15,0 0 1 16,-3 0 0-1,3 0 0-15,3-5-1 0,-1 0 1 16,13-3-2-16,7-2 1 16,13-12-2-16,-8-6 1 15,1-5 0-15,-11-4-1 16,3-6-1-16,-13-5 2 16,-5-2-1-16,-4 2 0 15,-3 3 1-15,2 12 0 16,-7 8 0-16,-5 2-1 15,3 3-1-15,-3 0 1 16,-6-13-1-16,1 5 0 0,0 1 0 16,-2 4 1-16,-1-5-1 15,-2-4 0 1,-2-16 0-16,-1-10 0 16,-2-7 0-16,0-13 0 15,-4-5-1-15,-16 5 1 16,-8 12-1-16,-4 11 2 0,-8 15-1 15,3-8 0-15,-13-18 0 16,3 6 2-16,2 20-2 16,0 12 1-16,-2 5 1 15,-8 26-1-15,-15 32-1 16,-12 16 2-16,87-51-1721 0</inkml:trace>
  <inkml:trace contextRef="#ctx1" brushRef="#br0" timeOffset="2170.57">17242 7648 363 0,'0'0'0'0,"0"0"7"15,-4-33 1-15,4 21 34 0,-8-1 2 16,3 3 27-16,-2 5 1 16,-6-13-13-16,-2-2 2 15,-10-2-24 1,0-1 0-16,3 0-10 0,-8 1 0 15,0 4 3-15,-7 3 0 32,-1 15 2-32,-4 0-1 0,0 5 2 15,2-5 0-15,5 5-5 16,-7 8 1-16,-1-3-4 0,4 7 1 16,6 3-4-16,1 1 1 15,4 4-7-15,1 2 0 16,-5 4-2-16,4 6 0 15,1 6-1-15,-3 0-1 16,3 2-1 0,-1 0 1-16,-2 1-2 15,5-3 1-15,8-6-1 16,0 4 0-16,2-4 0 0,-3 6 0 0,-2 2-1 16,5 1 1-16,8-9-1 15,2 4 1-15,5 1-2 16,2 1 0-16,3 15 1 15,0-3 1-15,0-4 1 16,5-14 1-16,-2-9-2 16,2-8 1-16,5 0-1 15,0 0 1-15,-3-7 2 0,10 2-1 16,1 0-1-16,9 8 2 16,1 0 1-16,-1 4 2 15,-2-4 0-15,-3-13-1 16,-2 0 2-16,5-2 0 15,7 2-2-15,8 2 0 16,3 3 3-16,-6-7 0 16,-10 2 2-16,3-10 1 31,-5 5-3-31,7-5 0 0,3 0-1 16,-5 0 1-16,0-5-2 15,0 0 0-15,-3-5 0 16,-2-3-1-16,5-9 1 15,7-1 1-15,6-10-1 16,-4 6 0-16,-1 9 1 16,-6-2 1-16,-2 2-3 15,-5-4 0-15,0 6-1 0,2-6 1 16,-2-1-3-16,0-10 0 16,0-17-1-16,0-5 1 15,-5-1-3-15,-3-4 0 16,-2 0 0-16,-3 9 0 15,3 6-3-15,-5 10 2 0,-2 0-3 0,-1-3-1 16,-12 10 1-16,0 6-1 16,-5-19-1-16,0-6 2 31,-2-16-2-31,-11-8 1 0,-2-7-1 0,-12 8 2 16,-13 7-1-16,-20 7 1 15,-17 9-1-15,-7 14 0 16,-4 15 1-16,-1 1 1 15,94 17-1667 1</inkml:trace>
  <inkml:trace contextRef="#ctx0" brushRef="#br0" timeOffset="7508.44">8746 15640 0,'0'0'0</inkml:trace>
  <inkml:trace contextRef="#ctx0" brushRef="#br0" timeOffset="7671.84">6820 13520 0,'0'0'0</inkml:trace>
  <inkml:trace contextRef="#ctx1" brushRef="#br0" timeOffset="7000.66">1286 11701 527 0,'0'0'0'16,"0"0"13"-16,0 0 1 15,0 0 29-15,0 0-1 16,0 0 15-16,0 0 2 15,0 0-8-15,0 0 1 16,0 0-17-16,0 0 0 16,30-10-4-16,12-13 0 0,11-9-5 15,11-19 1 1,1-6 3-16,7-6 2 0,-9 2 11 16,6 1-1-16,-11 15 3 15,-11 12 0-15,-15 0-4 16,-14 11 2-16,-6 9-3 15,-12 13 1-15,10-13-6 16,-10 13-1-16,0 0-5 16,0 0 0-16,10 0-5 15,-10 0 2-15,0 20-7 0,-5 8 1 16,5 5-5-16,-5 2 0 16,5-35-1285-16</inkml:trace>
  <inkml:trace contextRef="#ctx1" brushRef="#br0" timeOffset="7350.72">1712 11437 1017 0,'0'0'0'15,"-5"-20"1"-15,-3 12 1 16,8 8 1-16,0 0 0 15,-4-12 33-15,4 12 1 16,0 0 23-16,-10 15-1 16,10 12 11-16,5 26-1 0,0 18-2 15,12 4 0-15,0-9-7 16,-2-6 1-16,3 0-12 16,2 1 1-16,5-1-11 15,-8-5 2-15,-2-4-4 16,0-3 1-16,-3-18-6 15,-2-10 2-15,-10-20-7 16,5 13 1-16,-5-13-7 16,8-23 2-16,14-27-5 15,3-11 0-15,-25 61-1569 16</inkml:trace>
  <inkml:trace contextRef="#ctx1" brushRef="#br0" timeOffset="7616.65">2093 11585 1243 0,'0'0'0'15,"0"0"18"-15,0 0 0 16,0 0 13-16,0 0 1 16,0 0 17-16,0 0 0 15,20 33-3-15,-8 12 0 16,3-4-5-16,-2 1 0 15,-8-4 5-15,-3-3 1 16,3-2-4-16,0 0 1 16,0-6-1-16,-5-9 0 15,0-3 1-15,0-2 1 0,-5 2-8 16,5-15 1-16,0 0-1572 16</inkml:trace>
  <inkml:trace contextRef="#ctx0" brushRef="#br0" timeOffset="9524.32">21258 13158 0,'0'0'0</inkml:trace>
  <inkml:trace contextRef="#ctx0" brushRef="#br0" timeOffset="9796.24">21563 9642 0</inkml:trace>
  <inkml:trace contextRef="#ctx0" brushRef="#br0" timeOffset="11292.82">20262 10192 0,'0'0'0,"0"0"0,0 0 0,13 14 0,0-14 31,1 13-31,-1-13 31,0 0-31,0 0 16,-13 0 0,0 0-1,14 0-15,-14 0 32,13 0-32,-13 0 31,0 0-31,0 0 31,0 0-31,0 0 31,0 0-31,-372-27 32,-252-26-32,597 53 31,333 13-31,-41-13 31,94 14-31,-372-55 31,-200-12-31,187 39 32,52 28-32,-26-14 31,0 0-31,0 0 15,14 0 1,-14 0 0,13 0-1,-13 0 1,13 0-16,-13 0 31,13 0-31,-13 0 31,14 0-31,-14 0 32,13 0-32,-13 0 31,13 0-31,-13 0 31,13 0-31,1 0 31,12 0-31,1 0 32,-1 13-32,1-13 31,13 13-31,-14-13 31,1 0-31,13 0 31,0 0-31,0 0 16,13 0 0,-13 0-1,-1 0 1,-12 0 0,0 0-16,-14 0 31,0 0-31,0 0 31,-13-13-31</inkml:trace>
  <inkml:trace contextRef="#ctx0" brushRef="#br0" timeOffset="12083.64">23383 11507 0,'0'0'0,"13"0"0,1 14 0</inkml:trace>
  <inkml:trace contextRef="#ctx0" brushRef="#br0" timeOffset="12539.24">22586 9602 0,'0'0'0,"13"0"0,-13 0 31,14 13-31,-1-13 31,0 0-31,1 0 31,12 0-31,-13 0 32,1 0-32,158 14 31,94 26-31,-213-40 31,-106 0-31</inkml:trace>
  <inkml:trace contextRef="#ctx0" brushRef="#br0" timeOffset="13391.53">22453 10286 0,'0'0'0</inkml:trace>
  <inkml:trace contextRef="#ctx1" brushRef="#br0" timeOffset="12550.9">17962 6254 690 0,'0'0'0'0,"0"0"29"0,0 0 1 16,0 0 27-16,0 0 1 15,0 0-7-15,0 0 2 16,0 0-4-16,25 38 1 15,20-3-23-15,10-7 0 16,10-8 1-16,4-15 0 16,3-10 1-16,1-10 1 15,-4-8-2-15,1 6 1 16,-8-6-1-16,-9 8 2 0,-13 5 7 0,-21 5 0 16,-19 5-4-1,0 0 2-15,-34 10-3 0,-4 5 0 16,-7 8-5-16,3 4 1 15,42-27-1238-15</inkml:trace>
  <inkml:trace contextRef="#ctx1" brushRef="#br0" timeOffset="12816.11">18298 6385 1054 0,'0'0'0'0,"0"0"7"16,-2-10 0-16,2 10 6 15,0 0 2-15,0 0 30 16,0 0 1-16,5 23-2 16,7 32 0-16,-2 18 1 15,-5 5 1-15,3-15 1 0,-1 5 1 16,-2 0-7-16,3 15 2 16,-3 5-4-16,5-5 1 0,-3-13-3 15,1-19 2-15,4-19-9 16,-2-17 1-16,0-15-12 15,5-22 0-15,-15 22-1369 16</inkml:trace>
  <inkml:trace contextRef="#ctx1" brushRef="#br0" timeOffset="13097.07">18508 6740 1067 0,'0'0'0'0,"27"-10"0"16,-7 2 1-16,17 3-8 15,-4 0 0 1,-3 5 10-16,-8 0 0 0,-7 10 13 16,-3 13-1-16,-4 12 17 15,-8 18 0-15,-15 15 12 16,-3 0 0-16,1 2 9 16,2-4 0-16,10-24 9 0,13-14 1 15,9-10 0-15,10-13 0 16,28-10 0-16,15-21 1 15,10-4-9-15,2-7 0 16,10-9-2-16,8 4 2 16,2 1-9-16,7 9 2 0,-109 32-1578 15</inkml:trace>
  <inkml:trace contextRef="#ctx0" brushRef="#br0" timeOffset="144781.96">7205 13292 0,'0'0'0,"0"0"0,0 0 0,13 0 0,-13 0 16,14 0-16,-1 0 15,0-13-15,0-1 0,1 14 0,-14-13 32,0 13-32</inkml:trace>
  <inkml:trace contextRef="#ctx0" brushRef="#br0" timeOffset="144829.79">5864 10608 0,'0'0'16</inkml:trace>
  <inkml:trace contextRef="#ctx1" brushRef="#br0" timeOffset="144375.72">1176 7243 1255 0,'0'0'0'16,"0"0"44"-16,0 0 1 0,0 0 41 16,0 0 1-16,0 0-13 15,0 0 1-15,15 23-38 16,-15 9 0-16,10 19-12 0,0 9 1 15,-5 0-7-15,0 11 0 16,-5 4-1-16,0 6 0 16,-5-16-4-16,0-7 2 15,0-20 0-15,0-10-1 16,5-16 1-16,0-12 0 16,-5 15 3-16,5-15 0 15,-5-17-2-15,-10-26 0 16,-9-30-1-16,1-15 1 15,-4-8 0-15,-1 8 1 16,-4 18-3-16,-3 4 0 16,8 21-1-16,12 12-1 15,12 11-3-15,6 4 2 16,7 3-5-16,0-8 2 16,5-9-1-16,17-11 0 0,10-2-2 15,3-6 0 1,8 8 0-16,1 3 0 0,-4 13-3 15,2 4 0-15,-7 5 0 16,-2 11 0-16,-9 4-1 16,1 6 0-16,-7 4 0 0,2 6-1 15,2-6 0-15,-5 8 0 16,-7 1-1-16,0 14 0 16,-20-30-1691-16</inkml:trace>
  <inkml:trace contextRef="#ctx1" brushRef="#br0" timeOffset="144834.06">1196 7381 1332 0,'0'0'0'0,"-20"28"29"0,11-8 0 16,9-7 27-16,0-1 1 15,0-12-12-15,9 15 0 16,1-15-21-16,20 0 0 15,23-12-7-15,6-3 1 0,6-13-2 16,2 0 1 0,-4 6 1-16,-6-1 1 0,-10 13 4 15,-12 0 1-15,-22 5 0 16,-13 5 2-16,15-5-2 16,-15 5-1-16,0 0-4 0,0 0 2 15,-10 0-4-15,10 0-1 16,-13 0-3-16,13 0-1 15,-5 2-3-15,5-2 1 16,-10 18-2-16,10-18 1 16,-10 18-2-16,5-1-1 15,0 26 1-15,5 12 1 16,0 11-2 0,0 7 0-16,0 10 0 0,5-10 1 15,0-10-3 1,0-18 2-16,-5-17-1 0,5-11 1 15,0-7-2-15,-5-10 2 16,23 3-1-16,9-11-1 16,-32 8-1593-1</inkml:trace>
  <inkml:trace contextRef="#ctx1" brushRef="#br0" timeOffset="145203.78">1889 7437 1494 0,'0'0'0'0,"22"-36"37"16,-7 11 1-16,8 8 29 0,4-1-1 15,0 8-19-15,-2 5 0 16,13 5-23-16,-11 0 0 16,-2 5-6-16,-13 8 1 15,-12 9-2-15,-7 26 1 16,-13 17-1-16,-5 24 1 15,-2 6-2-15,-1-7-1 16,-7-15-1-16,10-23 0 16,16-17-1-16,4-15-1 15,5-18-3-15,0 10 1 16,14-5-1-16,16-10 1 16,23-8-1-16,14-7 0 15,0-8-2-15,10-2 1 0,6-7-1 16,-9 4 0-16,-14 5 1 0,-13 13 0 15,-17 13-2-15,-15 7 0 16,-15-5-1618-16</inkml:trace>
  <inkml:trace contextRef="#ctx1" brushRef="#br0" timeOffset="148768.34">2708 6989 853 0,'0'0'0'0,"0"0"24"16,0 0 0-16,0 0 34 15,0 0 1-15,0 0 0 16,0 0 0-16,25-5-22 16,0 5 1-16,5 5-14 15,7 0 0-15,1-3-4 16,-11 3 1-16,-2 6-6 0,-3-1-1 0,-14 7-4 16,-3 6 2-16,-5-23-1026 15</inkml:trace>
  <inkml:trace contextRef="#ctx1" brushRef="#br0" timeOffset="148897.01">2656 7359 815 0,'0'0'0'0,"-10"10"0"16,10-10 1-16,5 12 1 0,-5-12-1 15,17-5 5-15,6 5 2 16,14-7 4-16,18 2-1 31,0 0 3-31,2 5 2 0,-57 0-681 0</inkml:trace>
  <inkml:trace contextRef="#ctx1" brushRef="#br0" timeOffset="149306.03">3849 6717 740 0,'0'0'0'0,"10"-38"17"15,-3 11 0-15,-4-14 22 0,-3-6 0 16,-3-9 35-16,-4 6 0 16,-8 5-5-16,0 17 1 15,2 13 8-15,-9 15 2 16,-3 13-4-16,-7 17 1 16,-18 20-16-16,0 13 1 15,10 17-15 1,8 9 0-16,9 11-12 0,1 16 0 15,12 5-7-15,8 7 0 16,9-12-5-16,8-1 2 16,7-1-6-16,1-4 0 15,-8-1-1-15,2-19 1 16,-2-27-1-16,0-18 0 16,-12-27-3-16,-3-18 0 15,2 10-1-15,-7-33 0 16,-10-35-11-16,-7-20-1 15,22 78-1514-15</inkml:trace>
  <inkml:trace contextRef="#ctx1" brushRef="#br0" timeOffset="149669.54">3296 7303 1030 0,'0'0'0'16,"0"0"0"-16,25-27 0 0,-3 7-5 15,16-13 2-15,14-7 3 16,8-6 0-16,7 9 5 15,0 14 1-15,-2 23 15 16,-10 23 1-16,-8 17 12 16,-2 8 2-16,-20 2 0 15,-8-5 0-15,-2-7 3 16,-15-5 2-16,-5 4 0 16,0-4 1-16,-5-10 1 0,5-13-1 15,5-10 2-15,0 0 1 16,0 0-5-16,15-15 2 15,5-18-3-15,7-12 0 16,-4-3 2-16,2 13 0 16,-10 10-5-16,0 12 0 15,0 3-3-15,-5 10-1 16,2 10-9-16,3 3-1 16,-3 7-4-16,-2-3 0 15,-5-7-7-15,3-2 0 16,-8-8-3-16,10 2 0 15,-10-2-1549-15</inkml:trace>
  <inkml:trace contextRef="#ctx1" brushRef="#br0" timeOffset="150647.76">4725 6850 752 0,'0'0'0'0,"0"0"22"15,0-27 0-15,0 27 28 16,-5-10 0-16,5 10 3 16,0 0 0-16,-12 10-21 15,-3 2 1-15,-10 26-10 16,3 7 1-16,4 11-8 0,13-6-1 15,5-2-5-15,8-10 0 16,7-11-3-16,0-14 1 31,-3-3 0-31,3-10 1 0,5-10 2 0,-8-3 0 16,-2-14 5-16,-5-16 0 16,-10-2 3-16,-10-6 0 31,-12 3 1-31,-5 11 0 15,2 7-1-15,7 9 2 0,13 14-5 16,10 7 1-16,-15-5-6 16,15 5 1-16,0 0-6 15,30 10 1-15,25-10-2 16,17-5 0-16,1-15 0 16,-4-8 0-16,-4-12 0 15,-13-8-1-15,-9 3 1 0,-21 4 0 16,-4-1 0-16,-8-1-1 15,-10 3 2-15,-5 2 1 16,0 8 2-16,-3 10 1 16,3 2 6-16,5 18-1 15,-20-10 8-15,13 15-1 16,-6 0 3-16,-2 13 1 16,0 14 1-16,-2 14-1 15,12 6-2-15,0 16 1 16,10 10-8-16,2 15 1 15,8 11-4-15,5 6 2 16,5 9-4-16,0-4 2 16,-7-12-3-16,1 3 0 15,-1-10-1-15,-1 2 1 0,-7-5 0 16,-10-15 0-16,-5-23 2 16,-5-27 1-16,-2-23 0 15,-15-25 2-15,-16-31 2 0,-7-26 1 16,3-24-1-16,0-10 1 15,4 3-3-15,18 2 1 16,20 3-5-16,18 18 1 16,24 9-6-1,6 26 0-15,11 12-4 0,4 10 2 16,-8 11-4-16,-6-1 0 16,-1 8-1-16,-6 0 0 0,-37 10-1588 15</inkml:trace>
  <inkml:trace contextRef="#ctx1" brushRef="#br0" timeOffset="152280.66">5697 7142 752 0,'0'0'0'16,"57"-42"53"-16,-5 1 1 16,3-6 0-16,7-14 1 15,6-2-15-15,-16 3 1 16,-20 4 6-16,-9 9 1 15,-16 1-5-15,-12 9 1 16,-10 6 3-16,-10 16 1 16,-7 10-4-16,-10 15 1 15,-1 21-8-15,-2 16 1 0,8 19-11 16,12 2 1-16,5 10-9 16,10 5 0-16,10-8-4 15,10-14 0-15,15-16-2 16,10-17 0-16,17-23-2 15,1-18 2-15,-1-15-3 16,0-14 1-16,-2-19 2 0,-5 1 2 16,-8-13 0-16,-4 7 0 15,-18 11 1-15,-3 12 1 16,-7 18-3-16,0 15 2 16,-5 10-2-16,-8 28-1 15,1 22-1-15,0 18 1 31,7 8 0-31,4 2 1 0,14-18-4 0,2-15 1 16,7-7-3-16,3-23 1 16,0-12-2-16,5-16-1 15,2-20 2-15,-2-12 0 16,-3-10 0-16,-9 2 1 16,-3-3 1-16,-8 11 0 15,-2 10 3-15,-10 15 2 0,0 5 0 16,0 15 0-16,0 0 0 15,-15 27 0-15,8 26-6 16,2 8 1-16,15 1-5 16,7-11 2-16,11-13-4 15,14-13 2-15,8-8-4 16,10-12 1-16,2-20-1 16,-5-12 0-16,3-19-1 0,-8-7 0 31,-14-2 0-31,-9-5 2 15,-11 2-1-15,-13-8 0 16,-5 6 1-16,-5 10 1 16,-5 17 2-16,2 18-1 15,-7 17 2-15,1 21 0 16,-14 22-2-16,1 11 2 16,12-1-3-16,5-2 0 15,10-8-1-15,10-17-1 16,0-5-1-16,7-13 1 15,13-5-1-15,7-10 1 0,13-11 0 16,3-1 0-16,9-8 0 16,-10 0 2-16,-10 4-1 15,1 11 0-15,-8 8 0 16,2 7 1-16,-12 12-1 16,0 19 0-16,-5 17-1 15,-8 7 1-15,-2-2-2 0,-10-3 2 16,-7-7-2-1,4-13 0-15,1-15 0 0,2-20 0 16,-3 10 0-16,3-10 0 16,8-30 0-16,-1-10 0 15,8-31 0-15,5 4 0 0,2-6 1 16,1 15 0-16,-3 28 1 16,0 7 1-1,0 18 2-15,5 5-1 0,2 12 1 0,8 4-1 31,7 1 0-31,15-12 0 0,3-5 0 16,10-15-1-16,0-8 0 16,-11 1 2-16,-16-1-2 15,-43 23 0-15,0 0 0 16,0 0 0-16,0-15-1 0,0 15 2 16,-15-18-2-16,-13 6 0 15,-9 12 0-15,-5 7 1 16,4 3-2-16,6 3 1 15,10 2-1-15,4-10 0 16,8 5-1-16,3-2 1 16,2 2-1-1,0 0 2-15,10 2-2 0,10 16 0 16,10-5 0-16,12 10 0 16,-2 7 0-16,0 10 0 15,-8 8-2 1,-10-3 2-16,-2-4-2 15,-10-1 1-15,-5-2-1 16,-5-3 0-16,-12 5-1 0,-8-4 1 16,-2-4 1-16,-6-9 0 15,-4-5 0-15,20-21 1 16,-3-2 0-16,2-7 0 16,11-8 0-16,2-23 0 15,10-17 0-15,25-16 0 16,-30 66-1697-16</inkml:trace>
  <inkml:trace contextRef="#ctx1" brushRef="#br0" timeOffset="152787.59">8349 6757 1143 0,'0'0'0'0,"0"0"2"16,0 0 2-16,15-32 1 16,-10 24 1-16,-5 8 22 15,0 0 1-15,10-10 20 16,-10 10 2-16,0 0 6 15,0 0 2-15,0 0-3 0,-10 33 0 16,10 12-11-16,5 20 0 16,7-9-8-16,8-18 0 15,3-16-8-15,7-19 1 16,14-16-5-16,4-15 1 16,-1-4-2-16,-5-3 2 15,-7-3-1-15,-2-5 1 16,-13 10-4-16,0 6 2 15,-11 9-3-15,-4 5 1 16,-5 13-1-16,0 0-1 16,13 13-3-16,-6 30 1 15,8 30-6-15,-10 25 1 16,0 18-4-16,-10 7 1 16,5 0-2-16,-5-7 0 0,-7-8-1 15,-1-15 1-15,-2-2-2 16,6-31 2-16,-6-22 1 15,7-26 0-15,8-12 2 16,0-17 1-16,5-38 0 16,13-26 2-16,-4-20 1 15,9-4 2-15,4-11 0 0,-9 15 1 16,2 23 0-16,-5 23 0 16,2 22-5-16,-7 11 2 15,0 14-10-15,7-4 2 31,-17 12-1796-31</inkml:trace>
  <inkml:trace contextRef="#ctx0" brushRef="#br0" timeOffset="155189.62">13182 10206 0,'0'0'0,"0"0"0,0 0 0,-13 0 31,0 0-31,-1 0 16,1 0-16,0 0 16,0-14-16,-1 1 15,-12 13 1,12-13-1,14 13 1,0 0 0,0 0-16</inkml:trace>
  <inkml:trace contextRef="#ctx1" brushRef="#br0" timeOffset="154912.21">9447 6209 653 0,'0'0'0'0,"8"-28"27"0,-1 3 1 15,-7 0 56-15,5 5 0 16,-5 10-1-16,0 10 0 15,0 0-21-15,0 0-1 16,0 48-22-16,-5 19 0 16,0 32-9-16,0 1 0 15,0 3 1-15,0-2 0 0,5-13-3 16,5-10 1-16,10-7-4 16,5-21 1-16,-7-17 0 15,4-21 0-15,8-14-6 16,7-13 1-16,-32 15-1196 15</inkml:trace>
  <inkml:trace contextRef="#ctx1" brushRef="#br0" timeOffset="155512.28">9609 6750 829 0,'0'0'0'15,"0"0"16"-15,15 0-1 16,-2-3 10-16,14-4 1 15,23-13 0-15,2-8-1 16,5-2 8-16,-17 0 1 16,-15 4 1-1,-22 4 2-15,-11 2 4 0,-19-3-1 16,-21 0-4-16,-1 18 1 16,6 18-4-16,3 15 0 31,11 14-5-31,1 4 1 0,8 14-8 15,0-5 1-15,10 6-8 16,20-11-1-16,15-7-5 16,13-10 1-16,19-16-4 15,15-12 0-15,35-15 1 16,-5-12-1-16,-17-11 1 16,-13-7 1-16,-15-3-1 15,-19 0 1-15,-18 15 0 0,-15 3 1 16,-8 10 0-16,-9 0 0 15,-8 7-1-15,-17 13 1 16,-6 18 0-16,6 5 0 16,-3 7-2-16,15 0-1 15,13-7-1-15,9-8-1 0,8-10-1 16,10-5 2-16,15-10-3 0,12-7 1 16,6-11-1-16,-6-5 1 15,-12 3 0-15,-10 7 1 16,-3 1-1-1,-12 7 0-15,0-3 0 16,-5 13 1 0,0 0-2-16,3 13 0 0,-3 14-1 15,0 16 1-15,0 18-1 16,2-9 0-16,6-4 0 16,4-18 0-16,3-14-1 15,0-22 1-15,-15 6-1215 16</inkml:trace>
  <inkml:trace contextRef="#ctx1" brushRef="#br0" timeOffset="155890.62">10434 6606 904 0,'0'0'0'0,"0"0"20"0,-3 13 2 16,1 0 10-16,-1 7 1 16,3 15-2-16,3 23 0 15,4 0-10 1,15 5-1-16,6-8-6 15,12-10 2-15,7-17-1 0,0-23 0 16,3-15 3-16,-8-18 0 16,-14-5 0-16,2-9 0 15,-13-9 2-15,3-9 2 16,-7-3 2-16,-1-2 2 16,8 2-2-16,-5 7 1 15,0 21-5-15,0 18 0 16,-15 17-3-16,0 0 0 15,10 37-7-15,-10 14 1 16,-5 17-3-16,5 12 0 16,-5-7-4-16,0-2 2 15,-5-11-3-15,5-5 2 16,5-20-3-16,2-17 0 0,-2-18 0 16,23 5 1-16,-23-5-1148 15</inkml:trace>
  <inkml:trace contextRef="#ctx1" brushRef="#br0" timeOffset="156535.09">11106 6637 916 0,'0'0'0'16,"10"-26"1"-16,5 6 1 16,0 3-4-16,5 7 2 15,-20 10 14-15,10 10-1 16,-10 17 19-16,-10 19-1 15,-13 24 17-15,6-2 1 16,7 3 3-16,5-16 1 16,10-15-2-16,10-15-1 0,7-17-3 15,11-21 2-15,12-19-3 16,2-19 0-16,-12 1-1 16,-10-3 1-16,-5 3-2 15,-6 4 1-15,-1 14-7 16,-13 9 1-16,0 13-8 15,0 10 0-15,-5 13-5 16,0 19 1 0,0 24-11-16,5 4 0 0,10 0-5 0,0-17 0 15,5-10-3-15,10-10 1 16,0-11-2-16,12-12-1 16,10-17-1-16,6-11 0 15,4-5 0-15,-2-5-1 16,-8-2 2-16,-15-3 0 15,-4-2 0-15,-8-3 1 16,-15 13 0-16,-15 7 1 16,-8 1-2-16,-7 4 2 15,-7 8 0-15,-5 15 0 16,-1 15-2-16,-2 13-1 16,16 12 0-16,6 15-1 15,8 11-3 1,3 12 2-16,7 10-3 0,-5 10 1 0,0 3-1 15,0-3 0-15,0-3 0 16,0-2 0-16,2-5 0 16,1-2 1-16,-3-16-1 15,-3-14 1-15,-2-23 1 16,-7-11 0 0,4-12 2-16,1-15-1 0,-13-15-1 15,8-20 1-15,17 40-1569 16</inkml:trace>
  <inkml:trace contextRef="#ctx1" brushRef="#br0" timeOffset="156708.22">11492 6378 1444 0,'0'0'0'15,"0"0"41"-15,-37 0 1 16,37 0 49-16,0 0 1 15,-5-3-84-15,5 3-1 16,0 0-13 0,0-18 0-16,0 18-1280 0</inkml:trace>
  <inkml:trace contextRef="#ctx0" brushRef="#br0" timeOffset="158267.54">12412 13882 0,'0'0'0,"-53"0"0,13 14 0,-106 13 0,0-1 15,-27 1-15,0 0 0,40-13 32,40-1-32,14-13 0,12 0 0,1 0 15,0 0-15,-14 0 16,0 0-16,14 0 15,-1-13-15,1-1 0</inkml:trace>
  <inkml:trace contextRef="#ctx1" brushRef="#br0" timeOffset="157856.34">1876 8370 728 0,'0'0'0'0,"0"0"28"16,13-38 1-16,-13 21 28 0,-3-6 0 16,-7 8 0-16,-12 0-1 15,-13 15-16 1,-17 5 2-16,-3 15-14 0,5 8 0 16,10 4-7-16,3 9 0 15,12-4-4-15,10-1 0 16,10-9-2-16,10-2-1 15,5-2 1-15,15-10-1 16,12 7 0-16,13-3-1 16,12-4-3-16,6 0 2 15,-9-1-3-15,-14-4 1 16,-15-1-2-16,-20 6-1 16,-7-6 2-16,-16 9 0 0,-19 16 3 15,-6 1-1-15,-11-15 10 16,1-6 0-16,3-4 12 15,6-8 1-15,11-8 8 16,3 1 1-16,0-9-5 16,15-1 1-16,5-11-4 15,30 1 0-15,-25 27-1348 0</inkml:trace>
  <inkml:trace contextRef="#ctx1" brushRef="#br0" timeOffset="158232.46">2222 8302 1105 0,'0'0'0'16,"0"0"8"-16,-14-35 0 15,6 30 10-15,-2 2 1 16,10 3 19-16,-15 10 1 16,3 31-6-16,7 14-1 15,0 5-2-15,10 3 1 16,2-10-8-16,8-20 2 15,5-8-4-15,7-5 2 16,6-12-5-16,-1-6 0 16,1-2 1-16,-1-5 1 15,-7-10 1-15,-8-3 2 16,-2-4-1-16,-7-11 2 16,-3-17 0-16,-5-3 1 0,-5 18-5 15,5 12 2-15,0 23-6 16,-5 10 2-16,2 35-5 15,3 6 0-15,3 4-4 16,7-20 1-16,7-4-4 16,3-9 1-16,2-4-4 15,6-8 1-15,-28-10-1360 0</inkml:trace>
  <inkml:trace contextRef="#ctx1" brushRef="#br0" timeOffset="158743.04">2609 8488 1017 0,'0'0'0'16,"7"10"9"-16,-2 0 0 16,0 3 11-16,10 7 1 15,2 3-3-15,11 4 0 16,-6-6-3-16,-7-9 1 16,-5-2 1-16,-10-10 0 15,0 0 5-15,8 8 1 16,-8-8 3-16,0 0 1 15,17-18 7-15,-7-20 1 0,-5-24-3 16,-5-14 1-16,5-2-5 16,5 8 0-16,7 29-17 0,3 14 1 15,8 17-11-15,1-3 1 16,16 3-3-16,10-10 1 16,0-3-4-16,-8-2 1 15,-4 0-6-15,-11 2 0 16,-7 1-3-16,-8-1-1 15,-9-2 2-15,-3-5 1 16,-10-8 6-16,-3 0 0 16,-9 5 3-16,-3 11 1 15,-3 12 3 1,4 7 2 0,-4 13 13-16,-7 20 1 0,3 26 12 15,7 22 1-15,10 30 0 16,10 15 2-16,7 16-3 15,6 2 2-15,7-8-6 16,7 5 0-16,-2 8-6 16,3-15 1-16,-14-43 0 15,4-25 0-15,-13-28-4 16,-10-17 1-16,5-18-3 0,-15 0 0 16,15 0-1410-16</inkml:trace>
  <inkml:trace contextRef="#ctx1" brushRef="#br0" timeOffset="159145.84">3191 8632 1093 0,'0'0'0'16,"65"-8"10"-16,-5 3 1 16,5-12 14-16,2-6 0 15,0-7 13-15,-7-3 2 16,-23 3-2-16,-17-3 0 15,-20 5 5-15,-10 6 0 16,-20-3-1-16,-12 7 1 0,-10 16-6 16,2 19 0-16,2 21-5 15,16 7 2-15,7-5-9 16,5-7-1-16,13-23-5 0,7-10 2 16,0 0-6-16,17 0 2 15,18-5-3-15,10-10 0 16,5-3-1-16,-5 1-1 15,-6 7-4-15,-6 2 0 16,-11 16-4-16,-2 7 2 16,-5 7-4-16,3 6 1 0,-4 7 0 15,-4-4-1 1,-7-14-2-16,2-7 1 0,-5-10-1 16,30 3 0-16,-30-3-1380 15</inkml:trace>
  <inkml:trace contextRef="#ctx1" brushRef="#br0" timeOffset="159538.4">3933 8242 1054 0,'0'0'0'0,"0"0"10"0,-5-10 1 15,5 10 15-15,-10 12 3 16,-2 3 5-16,2 16 2 16,-5 26-7-16,3 4 2 15,7 12 9-15,2-5 1 16,8-5-2-16,5-16 0 31,15-19-3-31,2-8 0 0,3-12 0 0,13-11 0 31,19-19-1-31,5-6 0 16,5-5 0-16,-17 1 1 16,-7-14-3-16,-19-7-1 15,-14-15-2-15,-15-7 2 0,-15 2-3 0,-14 13 0 16,-14 27-4-1,1 30 1-15,-8 34-6 16,3 24 1-16,4 31-6 16,4-1 1-16,19-12-7 15,10-18 1-15,20-14-5 16,10-6 1-16,9-7-3 16,9-18 1-16,14-20-2 0,13-3 0 15,5-7-1-15,-3-3 0 0,-67 23-1543 0</inkml:trace>
  <inkml:trace contextRef="#ctx1" brushRef="#br0" timeOffset="160022.96">5737 8046 803 0,'0'0'0'0,"7"-41"38"0,3 9 1 15,-5-1 27-15,-5 10 0 16,5 6-9-16,-5 17 0 16,5-10-10-16,-5 17 0 15,0 18-4-15,0 31 1 16,0 34-4-16,5 18 1 15,0 3 0-15,-3 0 2 16,1-21-4-16,-1-14 0 16,3-21 0-16,0-17-1 15,0-20 5-15,-5-18 2 16,0 0-8-16,10-23 2 16,3-22-9-16,14-8 1 15,-27 53-1421-15</inkml:trace>
  <inkml:trace contextRef="#ctx1" brushRef="#br0" timeOffset="161229.49">6810 8056 752 0,'0'0'0'0,"0"0"61"0,-27-36 1 16,4 26 39-16,-12 0 0 15,3 15-68-15,-13 8 2 16,-5 17-24-16,8 15 2 16,5 11-10-16,4 7 1 15,13 7-3-15,3 0 0 16,12-9 1-16,10-13 0 0,7-18 2 16,13-18 0-16,8-19 1 15,4-13 0-15,15-21 5 16,-7-6 2-16,0-9 4 15,-13 1 2-15,-7 0 3 16,-12 9 0-16,-3 14 0 16,-10 12 1-16,0 12 1 15,0 8 1-15,-13 18-3 0,3 24 1 16,-10 36 1-16,10 5 0 16,10-5-1-16,10-12 0 15,10-16-2-15,3-22 2 16,6-16 2-16,4-12 1 15,-1-17 1 1,1-13 0-16,1-13 0 0,-1-13 0 16,-11-4 4-16,-2 5 0 15,-5 4 1-15,-7 14 2 16,-6 19-6-16,-2 18 1 16,0 0-3-16,-5 13-1 15,-5 39-1-15,0 16-1 16,10-2-8-16,0-11 0 0,10-10-4 15,-2-12 2-15,2-18-5 16,0-7 1-16,4-8-1 16,14-18 1-16,7-20-3 0,-3-7 2 15,-2-5 2-15,-13 2 0 16,1 3 3-16,-13 7 2 16,0 15 3-16,-5 6 1 15,0 17-3-15,0 0 2 16,0 0-4-1,0 40 0 1,15 13-4-16,7 5 1 0,13-16-4 16,15-19 0-16,5-18-2 15,9-10 0-15,6-18-1 16,-5-9 0-16,-10-16-1 16,-8 0 0-16,-12 5 0 0,-10-2 0 15,-20 2-1-15,-15-4 1 16,-13-1 0-16,-4 5 2 15,0 15-2-15,-6 13 1 16,11 25 0-16,-6 18-1 16,-4 27-1-16,-3 6 1 0,8 9-1 15,7-2 2-15,7-3-2 16,18-9 0-16,13-24 0 16,-1-9 0-16,3-20-1 15,8-16 1-15,6-20 0 31,4-12 0-31,-3-10 1 0,2-6 0 16,-10-7-1-16,-4 6 1 16,-8-1 0-16,-3-3 1 15,-4-4-1-15,-6-6 1 16,-7-14 0-16,-2 4 0 16,-3 16-1-16,-5 24 2 15,10 31-3-15,0 38 1 16,-8 37-2-16,1 33 1 15,7 36-1-15,0 9 0 16,5 3 0-16,5-5 0 16,12-15-1-16,1-18 1 15,7-25-2-15,12-23 1 0,-37-55-1750 16</inkml:trace>
  <inkml:trace contextRef="#ctx1" brushRef="#br0" timeOffset="162258.57">8322 8028 815 0,'0'0'0'15,"7"-33"53"-15,8 18 1 16,0 8 2-16,-3 2 1 15,3 10-28-15,5 12 2 0,13 26-11 16,-11 12 1-16,-4 8-2 16,-13 8 0-16,-5-11 9 15,-5-5 1-15,0-9 0 16,5-14 0-16,0-14 6 16,0-18 1-16,10-8 0 15,4-29 1-15,4-34 2 16,9-2 0-16,-14 8-1 15,-3 12 2-15,-5 15-3 16,0 11 1-16,0 9-5 0,-5 18 1 16,0 0-8-16,5 28 0 15,5 2-11-15,17 8 1 16,10 7-5-16,6-7 1 16,6-23-6-16,6-15 1 15,8-20-4-15,1-13 2 16,-9-7-3-16,-5-8 1 15,-3 0 0-15,-9 5-1 16,-23 16 2-16,-15-11 2 16,-15-12 0-16,-15-1 0 15,-8-9 2-15,-11 10 1 16,14 32-3-16,-3 31 1 0,6 29-4 16,5 16 1-16,2 3 0 15,10 4-1-15,15 3-3 16,10 7 1-16,10-7-1 15,12-2 0-15,15-11 0 16,11-22 0-16,34-23-1 16,12-20 1-16,3-28-1 0,-5-7 0 15,-22-11 1-15,-18 4 0 16,-12-1 0-16,-17 15 0 31,-23 15 0-31,-10 8 1 16,0 15 0-16,-28-5 1 15,-7 20 1-15,-12 8-1 16,2 15 0-16,-7 12 2 16,0 13-2-16,9 7 1 15,8-9 0-15,20-16 1 0,20-15-2 16,8-17 1-16,14-18 0 16,6-18-1-16,9-20-1 15,-2-2 1-15,-8-5-2 16,-17 4 1-16,0 14-1 15,-10 9 0-15,0 13-1 16,-5 10 0-16,0 0-3 16,8 10 0-16,1 38-7 0,1 15 1 15,0 12-6-15,8 1 1 16,-1-31-3-16,3-17 1 16,8-18-5-16,9-25 2 15,-37 15-1357-15</inkml:trace>
  <inkml:trace contextRef="#ctx1" brushRef="#br0" timeOffset="163525.65">10040 7927 1004 0,'0'0'0'15,"0"0"20"-15,-20-5 0 16,0 8 17-16,0 4 1 16,-7 11-6-16,-5 10 0 15,-6 12-11-15,13 18-1 16,18 10-6-16,12 10 2 0,12 2-1 15,8-4 0-15,12-24 0 16,8-19 1-16,-2-30-1 16,4-26 1-16,-2-22 1 15,-8-16 0-15,0-14 2 16,-9-1 1-16,-3 6 7 16,-8-8 0-16,-2 0 3 15,-10-20 2-15,0-25-2 0,-2 2 0 16,-6 10 3-16,3 26-1 15,-5 27-4-15,5 25 0 16,0 33-1-16,-10 18 0 16,-5 47-5-16,3 18 0 15,-3 28-4-15,5 10 0 16,5 2-6-16,7-2 2 16,11-16-4-16,-3-12 0 15,2-10-4-15,3-27 0 16,5-34 0-16,-2-32 1 15,11-30 2-15,9-15 0 16,-1-6 3-16,1-4 1 16,-14 2 7-16,-6 8-1 15,-3 2 3-15,-5 13 1 16,-10 17-1-16,0 23 0 0,-10 5-3 16,-5 20 1-16,0 18-10 15,7 5 1-15,13 5-6 16,0-6 2-16,13-14-5 15,9-10 1-15,6-13-2 16,4-8 0-16,3-9-1 0,2-8 1 16,-12-3 0-16,-8-5 1 15,-4-9 1-15,-3-1-1 16,-5 10 1-16,-5 8 1 16,0 8-1-16,-5 7 0 15,5-10 1-15,-5 10-1 16,0 0-1-16,0 0 2 15,0 0-1-15,0 10 0 16,-5 17 0-16,0 9-1 16,5-6-1-16,0-10 1 0,0-10-1 15,0-10 2-15,0 0-3 16,10 10 1-16,-3-15 0 0,8-5 0 31,-7-3 1-31,7-4 1 16,-8-6 0-16,3 3 0 15,-5-3 2-15,0 8-1 16,-5 15 1-16,5-12-1 16,-5 12 1-16,0 0 0 15,10-10 0-15,-10 10-1 16,0 0-1-16,0 0 0 16,7 12-2-16,-7-12 1 0,0 0-1 15,18 15 1-15,-8-5-1 16,0-2 0-16,0-3-1 15,2-3 1-15,3 1-1 16,0 2 1-16,2-5-1 16,3 5 0-16,3 0 0 15,4-2 1-15,6 4-1 16,4 1 1-16,3-3-1 0,-3-10 1 16,-4-5 1-1,1-3-1-15,-6-2 0 16,-3-3 0-16,-10-2 0 15,0-3 1-15,-10 1-1 16,-10-1 2-16,-10-4-2 16,15 27 1-16,-15-18-1 15,5 8 1-15,-5 2 1 0,2 6-1 16,3-1 0-16,-10 8 0 16,3 13-1-16,-3 22 2 15,3 13-2-15,7 15 0 16,5 7 0-16,0 6 0 15,5 4-1-15,0 1 1 16,0-11-1-16,5-2 1 16,-3-12-1-16,1-28 2 15,-1-6-1-15,-2-12 0 16,0-2 0-16,0-13 1 16,0 15-1-16,0-15 2 15,0-10-3-15,3-56 1 16,-3 66-1759-16</inkml:trace>
  <inkml:trace contextRef="#ctx1" brushRef="#br0" timeOffset="163621.06">11061 7789 1180 0,'0'0'0'0,"0"0"6"15,0 0-1-15,-12-25-5 16,12 25 0-16,0 0-894 16</inkml:trace>
  <inkml:trace contextRef="#ctx1" brushRef="#br0" timeOffset="163858.87">11776 7643 590 0,'0'0'0'0,"0"0"-443"16</inkml:trace>
  <inkml:trace contextRef="#ctx1" brushRef="#br0" timeOffset="164142.37">11798 7557 614 0,'0'0'0'0,"0"0"16"16,43-32 1-16,-8 9 48 15,-1-5 1-15,-1 8 49 16,-8 13-1-16,-5 2-33 0,-3 5 1 16,3 5-14-16,0 5 2 15,-3 17-24-15,-7 19 1 16,-10 14-13-16,-10 18 1 16,-17 5-8-1,-10 0 1-15,-13-5-7 0,-3-7 0 0,4-3 1 16,6-8 0-16,18-15 0 31,23-12 2-31,19-18 3 16,21-15 0-16,26-15 5 15,14-8 2-15,-9-4 8 16,4-1-1-16,-9-5 6 16,16 3 0-16,2 10 0 0,-19-3 1 15,-16 8-6-15,-20 13 2 16,-27 2-1646-16</inkml:trace>
  <inkml:trace contextRef="#ctx0" brushRef="#br0" timeOffset="168919.37">11017 15184 0,'0'0'0,"0"0"0,13 0 0,27-14 0,0 14 0,13-13 15,14-14-15,-14 14 16,-13 13-16,-1-14 15,-12 14-15,0-13 16,12 13-16,-25-13 16,-1 13-16</inkml:trace>
  <inkml:trace contextRef="#ctx0" brushRef="#br0" timeOffset="170284.36">17725 8998 0,'0'0'0</inkml:trace>
  <inkml:trace contextRef="#ctx0" brushRef="#br0" timeOffset="171759.52">6355 11118 0,'0'0'0,"13"0"0,14 0 0,292-80 31</inkml:trace>
  <inkml:trace contextRef="#ctx1" brushRef="#br0" timeOffset="171189.6">962 5215 564 0,'0'0'0'32,"0"-33"26"-32,0 11 1 0,3-6 43 0,2 11 1 15,0 6 13-15,-5 11 2 16,5-12-16-16,-5 12 2 31,5 18-25-31,0 27 0 16,0 30-9-16,0 3 1 0,-5-12-7 15,5-3 2-15,2-3-2 16,-2-5 2-16,0 6 0 16,-5-6-1-16,5 0-1 15,-10-4-1-15,-5-14 2 16,-2-14 0-16,2-13 1 16,-10-15 0-16,2-18 4 0,-2-14 0 15,-4-29 2-15,-1-2 2 16,7-2 1-16,8 2-1 15,0 8-5-15,10-6 0 16,0-12-3-16,5 0 0 16,10-5-6-16,8 18 0 15,4 14-5-15,10 14 2 16,6 14-8-16,4 13 1 16,-5-3-4-16,-2 8 1 0,8 10-3 15,-9 3 1-15,-1 7-4 16,-6 13 1-16,-2 15-2 0,-3 19-1 15,-27-62-1694-15</inkml:trace>
  <inkml:trace contextRef="#ctx1" brushRef="#br0" timeOffset="171378.84">898 5557 1080 0,'0'0'0'15,"0"0"37"-15,0 0 1 16,29-20 31 0,-9 8 0-16,13-1-27 0,14 3 1 15,10 0-25-15,-4 5-1 16,-6 5-8-16,-10 0 0 0,-14 5-3 16,-3 5 1-16,-20-10-1091 15</inkml:trace>
  <inkml:trace contextRef="#ctx1" brushRef="#br0" timeOffset="171715.48">1249 5580 740 0,'0'0'0'15,"10"-5"8"-15,2-5 0 16,13-8 4-16,2-4 1 16,11 4-4-16,-6 8 0 15,-4 10-5-15,-13 10 2 16,-1 3 0-16,-4 19 2 15,-5 14 5 1,-10 14-1-16,-19 15 7 16,4 3 0-16,-8 0 12 15,8-22 1-15,10-18 16 16,0-11 0-16,10-14 21 16,0-13 0-16,0 0 3 15,10 5 1-15,15-18-9 16,18-12 1-16,16-10-1 15,11-3 0-15,-3-12 2 16,-14 4 2-16,1 14-11 16,-16 4 0-16,-8 8-13 0,-13 7 1 15,-17 13-1487-15</inkml:trace>
  <inkml:trace contextRef="#ctx1" brushRef="#br0" timeOffset="171905.42">1894 5479 1143 0,'0'0'0'16,"0"0"16"-16,0 0 1 16,0 0 18-16,0 8 2 15,0-8 5-15,0 20 1 16,2 25-5-16,3 31 1 0,0 14 0 16,-10 3 2-16,0-10 1 15,3-22 1-15,-3-11-3 16,5-50-1252-16</inkml:trace>
  <inkml:trace contextRef="#ctx0" brushRef="#br0" timeOffset="174435.46">7511 11051 0,'0'0'0</inkml:trace>
  <inkml:trace contextRef="#ctx1" brushRef="#br0" timeOffset="173583.87">2389 5464 476 0,'0'0'0'16,"0"0"0"-16,38-10 2 31,-6 8 1-31,13 2 0 0,7 0 9 0,-4 2-1 15,-11 3-1-15,-10 5 1 16,-4 3-3-16,9 12 0 16,-32-25-417-16</inkml:trace>
  <inkml:trace contextRef="#ctx1" brushRef="#br0" timeOffset="174577.97">3597 4674 690 0,'0'0'0'15,"-2"-27"2"1,2 4 0-16,-3 5 3 0,1 3-1 16,2 3 34-16,0 12 0 15,0 0 17-15,-15 12 2 16,-5 26 9-16,-5 17 1 16,10 16-3-16,3 14 1 15,12 18-10-15,5 11 1 0,7 16-13 16,3-1 1-16,5-3-5 15,0 7 0-15,-10 15-2 16,0-14 1-16,-5-36-2 16,2-15 1-16,-7-20 3 15,-7-10-1-15,-3-21-4 16,-5-14 1-16,0-11-5 16,-3-14 2-16,-9-16-7 0,0-9 3 15,2-11-27-15,5-8 0 16,-10-21-17-16,8-17 1 15,-1-16-73-15,3 7 1 16,3 35-52 0,7 20 0-16,5 20 16 0,5 8-1 15,5 3 62 1,5 2 0-16,2-3 46 0,13 3 2 16,12-10 13-16,21 2 0 15,26-9 11-15,1 11 0 16,-10 22 22-16,-15 14 1 15,-16 2 8-15,-16 19 2 16,-13 11 2-16,-15 4 0 16,-5-1 0-16,-5-15 0 15,5-15-1-15,0-12 1 16,5-13-1-16,0 0 0 16,10-43 7-16,5-2 1 15,0-18 0-15,7 3 1 16,-2 17 3-16,2-2 1 0,-2 12-5 15,8-5 0-15,2 3-8 16,2 2 1-16,-5 8-11 16,6-5-1-16,-33 30-1617 15</inkml:trace>
  <inkml:trace contextRef="#ctx1" brushRef="#br0" timeOffset="175650.98">4818 4883 752 0,'0'0'0'0,"0"0"30"15,19-33 0-15,-14 18 46 16,3 8 2-16,-8 7-12 15,12 5 1-15,-7 12-25 16,0 34 0-16,-5 32-14 16,-5 20 2-16,0 8-7 15,0-6 1-15,5-17-4 0,0-5 1 16,10-22 4-16,0-6 0 16,5-17 0-16,3-16 1 15,-3-9-2-15,2-18-1 16,-17 5-1131-16</inkml:trace>
  <inkml:trace contextRef="#ctx1" brushRef="#br0" timeOffset="176252.9">5054 5552 992 0,'13'-5'0'0,"7"5"16"15,19-12 2-15,19-11 7 16,9-5 1-16,0 3 3 15,-2-2 0-15,-10-6 12 16,-15-2 0-16,-18-11 7 16,-12 4 2-16,-20 4 2 0,-12-7 1 15,-13 7-6-15,-8 15 0 16,-6 28-7-16,6 18-1 16,8 27-8-16,3 11 1 15,2 4-6-15,13-5 1 16,7 3-9-16,15-7 0 15,10-6-4 1,17-7 2-16,20-16-5 0,11-17 0 16,24-20-1-16,7-17 0 15,3-16-1-15,1-2 2 16,-24 4-2-16,-14 4-1 16,-10 4 0-16,-18 5 0 15,-17 11 1-15,-12-1 0 16,-11 8 0-16,-17 10 1 15,-10 2-2-15,-2 14 0 0,2 11-1 16,3 1-1-16,12-10-2 16,10 2 0-16,5-13 0 15,5-7-1-15,15 10-2 16,5-15 0-16,15-2-1 16,12-13 1-16,0-3-1 0,-7-5 0 15,-17 11-2-15,-3 2 0 16,-8 9-6-16,-12 6 0 15,15 16-6-15,-15-4 0 16,5 13-3-16,-5 6 0 16,5-1-1-16,-5-3 1 15,5 1-1 1,10-10 0-16,12-8 0 0,13-15 0 16,-40 5-1306-16</inkml:trace>
  <inkml:trace contextRef="#ctx1" brushRef="#br0" timeOffset="176520.53">6265 5099 929 0,'0'0'0'16,"0"0"1"-16,9 5 0 15,-4 8 0-15,3 17 1 0,12 33 33 16,-3 3 0-16,-2-6 16 16,-2-5 1-16,-3-14 5 15,2-4 2-15,3 1-11 16,-5-15 0-16,2-1-2 15,-2-12 0 1,-10-10-4-16,18-10-1 0,-8-12-3 0,7-11 2 16,-2-10-7-16,-5-12 2 15,-2-13-7 1,-6-10 1-16,-2 18-6 0,3 9-1 16,-3 51-1329-16</inkml:trace>
  <inkml:trace contextRef="#ctx1" brushRef="#br0" timeOffset="177279.83">6638 5177 992 0,'10'-7'0'15,"5"-13"7"-15,-3 2 2 16,-2 8 8-16,-10 10 0 16,0 0 21-16,-5 38 1 15,-7 30 4-15,-8 7 1 16,3-7 4-16,2-10 0 15,7 0 1-15,3-10 0 16,10-3-9-16,-2-12 1 16,7-16-3-16,12-12 0 15,8-17-1-15,15-13 0 16,2-21 2-16,-5-4 1 16,-14-5-2-16,-11-1 0 0,-9 3-4 15,-6 13 0-15,-2 18-5 16,0 22 0-16,0 0-7 15,-10 22 1-15,3 34-8 16,-3 4 1-16,10 0-6 16,10-14 0-16,2-4-4 15,6-11 1-15,2-11-3 0,2-15 1 16,-7-10-2-16,2-8 0 16,6-7 2-16,-3-18 0 15,-3-2 3-15,-7-3 1 16,-5 5 4-16,0 8 0 31,-5 8 2-31,0 7 0 16,0 15 0-16,0 0-1 0,0 0 0 15,5 17-1-15,17 26-1 16,6 7 0-16,7-17-1 16,0-10 0-16,12-8-4 15,13-15 1-15,9-10-3 16,-1-13-1-16,-11 0-1 15,-17-4 2-15,-15-6-3 16,-23 0 1-16,-9 6 0 0,-26-11-1 16,-21 0 0-16,-11 8 0 15,0 15 1-15,8 7 0 16,7 21-1-16,8 20 1 16,14 17-2-16,6 5 1 15,-1 21-2 1,8 9 1-16,6 18-1 0,4-2 0 15,-3-8 0-15,3-5 0 16,0-10-1-16,5-7 1 16,5-9-1-16,8-9 1 15,-8-17-1-15,4-9 1 16,-9-9-1-16,0-3 1 16,0-15 0-16,-5 7 0 0,5-7 0 15,10-35 0-15,-10 35-1710 16</inkml:trace>
  <inkml:trace contextRef="#ctx1" brushRef="#br0" timeOffset="177785.12">8337 5049 829 0,'0'0'0'16,"12"-45"33"-16,-2 12 1 15,2 5-9-15,13-4 0 0,5 9 14 16,8 8 0-16,9 15 4 16,3 5-1-16,-10 18-3 15,-18 19 0-15,-27 14-3 16,-22 17 0-16,-21 10-9 16,-7 0-1-1,11-5-5-15,6-8 0 0,3-14-4 0,13-16 0 16,5-12 6-16,12-13 1 15,5-15 8-15,0 0 2 16,32-5 2-16,15-13 0 16,40-15 11-16,11-4 0 15,1-4 7 1,-19 9 1-16,-15 9-11 0,-18 8 1 16,-20 5-8-16,-7 2 1 15,-20 8-1494-15</inkml:trace>
  <inkml:trace contextRef="#ctx1" brushRef="#br0" timeOffset="178373.8">9833 5620 564 0,'0'0'0'15,"0"0"53"1,0 0-1-16,0 0 26 0,-20-27-1 15,-12 1 49-15,-8-11 0 16,-2-6-42-16,-10-7 0 16,4-1-8-16,-2 1 2 15,13-5-12-15,12-1 0 16,-7 1-6-16,7-5-1 16,10 4-6-1,5 1 0-15,15 12-12 16,10 10 1-16,2 11-10 15,13 9 1-15,0 3-10 0,7 5 2 16,3 15-8-16,-5 8 0 16,-12 14-7-16,-8 14 1 15,-20 19-3-15,-10 1 0 16,-13 17-5-16,1-5 0 16,-6-6 0-16,11-6-1 15,-3-6 0-15,15-17 0 16,5-8 0-16,10-17 0 15,0-8-1-15,15-10 1 16,27-13 0-16,13-2 1 16,10-2 2-1,12-6 2-15,20-5 3 0,-7 1 1 16,-23-4-5-16,-20-4 0 0,-52 35-1578 16</inkml:trace>
  <inkml:trace contextRef="#ctx1" brushRef="#br0" timeOffset="179299.74">10416 5049 1004 0,'0'0'0'0,"10"-40"18"0,3 15 0 16,6 7-3-16,-6 8 2 16,2 10 43-16,5 15 0 15,7 20-8-15,-2 18 0 16,-5 15-7-16,-10 3 1 15,-15-14-6-15,0-4 0 16,-5-15-8-16,5-10-1 16,5-11-5-16,0-17 1 15,0 0-2-15,10-17 0 16,17-26 7-16,6-12-1 16,-8-1 2-16,-8-4 0 15,-12 4 2-15,0 9 0 16,0 16-4-16,-2 9 2 0,-3 12-6 15,0 10 1-15,0 10-7 16,0 18 2-16,2 27-10 16,8 5 1-1,7-4-6-15,6-16 1 0,7-7-5 16,2-11 2-16,3-17-3 16,15-5 0-16,2-17 0 0,5-4-1 15,8-6 0-15,-5-13 0 16,-3 2 1-16,-22-2-1 15,-15 4 0-15,-18 1 1 16,-14 2 1-16,-13 11-1 16,-7 4 2-16,-18 26-1 15,3 24 1-15,12 24 0 16,2 9 0-16,13 8-1 16,15-2 0-16,15-14 0 15,18-19-2-15,24-15 2 16,20-13-3-16,13-18 1 15,-5-7-2-15,-8-12 1 16,-2-6-1-16,-18-5 0 16,-12 3 0-16,-15 2 0 0,-20 6 0 15,-5 9 1-15,-10 8 0 16,-10 5 1-16,-18 5-1 16,-4 10 0-1,5 13 0-15,-3 4 0 0,13 1-1 16,12 5 1-16,2-11-1 15,11-4 0-15,7-3 0 16,-5-15 0-16,20 10-1 0,-6-10 1 16,9-5 0-16,4 2 0 15,-4 3 0 1,-6 3 0-16,3 10 0 0,-3-1 0 16,3 8 0-16,-5 13 0 15,-5 0-1-15,-2-6 0 16,2-4-4-16,10-10 1 15,-20-13-1590-15</inkml:trace>
  <inkml:trace contextRef="#ctx1" brushRef="#br0" timeOffset="180448.72">11973 5120 1042 0,'0'0'0'0,"0"0"33"0,0 0-1 16,-28-21 15-16,16 21 1 15,-3 5-9-15,-18 18-1 16,-6 20-16-16,-9 12 1 16,11 1-5-16,5 6 1 15,12-4-5-15,15-5 2 16,10-5 0-16,20-20-1 16,14-16 3-16,11-14 1 15,8-18 4-15,-6-8 0 16,-2-17 0-16,-8-8-1 15,-15-5 8-15,-2-7 0 0,3-8 2 16,-13-10 1-16,-3-11-3 16,-4 1 2-16,-8-7-8 15,-10 12 1-15,0 22-4 16,0 16 2-16,0 27-7 16,10 23-1-16,-13 28-1 15,8 17-1-15,-5 33-6 16,5 15 1-16,5 0-4 15,5-2 1-15,3-5-4 16,12-8 1-16,2-16-2 0,10-14 1 16,1-25-1-16,4-18 0 15,-4-18 0-15,4-14 1 16,10-16 2-16,-9-7 0 16,-16-6 3-16,-5 1 0 15,-7 0 4-15,-7 17 2 16,-6 15-1-16,3 23 1 15,-10-5-1-15,0 28 1 16,-12 32-5-16,10 5 1 16,7 1-4-1,10-6 0-15,2-15-3 0,16-2 0 16,4-18-1-16,10-7 2 16,1-18-2-16,-6-8 0 15,-2-12 0-15,-8-5 1 0,-2 0 1 16,-10 0 1-16,3-8 3 15,-8 5 0-15,0 10 1 16,-3 8 2-16,-2 15 0 16,0-12 1-16,0 12-1 15,0 0 1-15,0 0-1 16,0 15 2-16,0 8-4 16,5 4 1-16,0-4-1 15,5-6 0-15,-3-1-2 16,-7-16 1-16,10 12 0 0,-10-12-1 15,15-7 1-15,-5-3-1 16,10-8 3-16,-5-7 0 16,-7-3 2-16,-3 5 0 15,-5 6 0-15,0-1 1 16,0 8-1-16,0 10 1 16,0-10-3-1,0 10 1-15,7 10-4 0,6 13 1 16,4 15-2-16,13 7 1 15,7-12-4-15,11-16 1 16,1-12 0-16,16-5 1 16,0-15-2-16,-18-3 1 15,-14-9-1-15,-11-1 1 0,-15 0 1 16,-12 1-1-16,-12-16-1 16,-8 3 1-16,-17-1 1 15,-5 9 0-15,2 9-1 16,7 13 0-16,13 10 1 15,5 8-1-15,3 12 0 16,-5 20 0-16,4 25-2 16,3 13 2-1,5 15-2-15,5 1 0 0,0 1 0 16,-2 3 0-16,2-10 0 0,5-27 0 16,0 2 0-16,5-3 0 15,-5-5-2-15,0-27 2 16,2 0-1-16,-2-13 1 15,0-3-1 1,0-12 1-16,0 0-1754 16</inkml:trace>
  <inkml:trace contextRef="#ctx1" brushRef="#br0" timeOffset="181199.91">13539 4883 815 0,'0'0'0'0,"0"0"65"0,0 0 2 16,0 0 19-1,0 0 0-15,0 0-1 0,47-33 0 16,-4-12-9-16,-1-5 2 16,-7 2-17-16,-8 3 2 15,-2-6-8-15,-10 4 0 0,-7 9-4 16,-6 8-1-16,-2 4-3 15,-5 14 0 1,5 12-4-16,0 0 0 0,-20 5-7 31,5 28 1-31,-2 22-10 16,7 18 0-16,5-3-7 0,10 8 1 16,5-5-4-16,5 0 0 15,2-2-5-15,-2-1 0 16,0-9 0-16,-5-9-1 15,-10-9-1-15,-7-20 0 16,-3-6-2-16,-18-7 1 16,-19-10-1-16,-3-7 0 15,0-3-1-15,8-8 1 16,22 3 2-16,10-2 1 16,10 17 0-16,10-16 1 15,10 6-3-15,25 3 1 0,17-3-1 16,5 10 1-16,3 0-2 15,-18 0 0-15,-14 10-2 16,-1-3 0-16,-37-7-1796 16</inkml:trace>
  <inkml:trace contextRef="#ctx0" brushRef="#br0" timeOffset="211645.96">11190 8300 0,'0'0'0,"0"0"0,13 0 0</inkml:trace>
  <inkml:trace contextRef="#ctx1" brushRef="#br0" timeOffset="211678.74">6628 1794 1155 0,'0'0'0'15,"0"0"35"-15,0 0 1 16,15-33 43-16,-15 23-1 0,0 0-4 15,-5 2 1-15,0-7-33 16,0 3-1-16,3 1-12 16,2 11-1-16,-15-7-7 15,2 4 0-15,-4 6-4 16,-8 9 0-16,-2 1-5 16,2 7 1-16,7 3-2 15,-2 10 0-15,3 7 0 16,-3 13 2-16,-3 2-2 15,11 3 0-15,2 7-2 0,0 1 0 16,-7-1-1-16,4-7 0 16,8 2-2-16,5-4 2 15,0 4-2-15,10-5 1 16,3 1-3-16,4-8 2 16,3-8-1-16,-8-13 1 15,6-9 0-15,4-8-1 0,13-10 1 31,8-10 1-31,9-8-1 16,10-9 1-16,13-13 0 16,-5-8 1-16,-1-3-3 15,-4-9 2-15,0 5 0 16,-18 4-1-16,-10 6 2 16,-9-3 1-16,-13 3 0 0,-5-5 0 15,-3-6 0-15,-2 1 0 16,-10 2-1-16,-2 13 0 15,-3 2 0-15,-5 3 0 16,-3 5-1-16,-2 2 1 16,-2 10 0-16,-8 1 0 15,-7-1 0-15,-8 13 0 0,-2 0-2 0,2 13 1 16,7 7-2-16,1 2-1 16,0 4-1-16,-1 1 2 15,6 6-3-15,0 5 2 16,19-1-2-16,-2 4 0 15,5 1 0-15,8 1 1 16,-3-3-2-16,10 3 0 16,-3-5 0-16,8-1 0 15,5-1 0-15,5 1 0 16,15 11-1-16,10-3 1 16,-3-7-1-16,-4-5 2 15,-1 4-2 1,0-4 1-16,-4 10-1 0,4 7 1 0,-2 20-1 15,-10 1 1-15,-3-3 0 16,-7-3 0-16,-12-17 0 16,-6-8 0-16,-2-10 1 15,-5-7-1-15,0-5 0 16,-7-3 0 0,-3-5 0-1,-8 0 0-15,6 0 1 0,0-5 1 0,7-10-2 0,7 0 0 31,8 10-1658-31</inkml:trace>
  <inkml:trace contextRef="#ctx1" brushRef="#br0" timeOffset="212709.76">7687 2810 1042 0,'0'0'0'15,"0"0"98"-15,0 0-1 0,0 0-6 16,0 0 0-16,0 0-33 16,0 0 2-16,0 0-31 15,0 0 1-15,0 0-8 16,15-38 0-16,-3 6-3 16,3-9 0-1,-10-1 4-15,2-1 0 0,-4 8 4 16,2 2 1-16,2 5 0 15,1 8 0-15,-3 7 0 16,-5 1 1-16,0 2-5 16,0 0 2-16,0 10-4 15,0-13 1-15,0 13-5 16,0 0 1-16,0 0-3 16,0 18-1-16,0 9-1 0,0 11 0 15,5 12-1-15,0 1-1 16,-5-8-3-16,5-3 1 15,0 3-1-15,0-11 0 16,0 4-2-16,2 1 1 16,-2-9-3-16,0 0 2 15,-5-6-2-15,5-4 0 16,-10-3-1-16,0-5 0 16,5-10-1-16,-12 13 1 15,2-8-2-15,0 0 1 16,0-5 1-16,-5-5-1 0,-5 0 0 15,5-3 1 1,-2 3-1-16,7-5 2 16,10 10-1-16,-10-15 1 0,10 15-2 15,0 0 2-15,0 0-1 16,0 0 0 0,0 0 1-16,22-3-1 0,15 3-1 0,1 0 0 15,14 0-1-15,-10 0 1 16,-9 0-2-16,-16 8 1 15,6 2-1-15,-8 0 0 16,2-7-1-16,10-1 1 16,-27-2-1708-16</inkml:trace>
  <inkml:trace contextRef="#ctx1" brushRef="#br0" timeOffset="212910.3">8289 2780 1332 0,'0'0'0'0,"0"0"34"15,18 10 2-15,-8-15 30 16,5 0 2-16,-3 2-15 16,3-2 0-16,-3 0-25 15,13 5 2-15,13 0-16 0,7 0 2 16,-45 0-1314-16</inkml:trace>
  <inkml:trace contextRef="#ctx1" brushRef="#br0" timeOffset="213420.16">8785 2634 1218 0,'0'0'0'0,"27"-23"33"16,-12 8-1-16,3-8 21 16,-3 6 0-16,-5-3 0 0,2 7-1 15,8 3-15-15,2 5 1 16,-2-5-13-16,-2 2 1 16,-1 8-6-16,1 6 0 15,-4 1-3-15,6 8 0 16,-5 8-4-16,0 9 2 15,-15 9-3-15,-10 2 1 16,-5-3-3-16,-5-2 0 16,1-16-1-16,1-2 1 15,-2 10-1-15,0 3 0 16,-7 0 1-16,7-10 1 16,3-8-2-16,17-15 0 15,-13 10 1-15,13-10 0 16,0 0 2-16,0 0 0 15,-7 12 1-15,7-12 1 16,0 0-2-16,0 0 2 0,27 10-1 16,15-10 2-16,18-5-3 15,12-7 2-15,6 2-2 16,6 0 0-16,-7 5 0 16,-12 5-1-16,-27 5 1 15,-21-5 0-15,-17 0-1 16,-13 15-1-16,13-15-1576 15</inkml:trace>
  <inkml:trace contextRef="#ctx1" brushRef="#br0" timeOffset="-181382.55">10105 1932 1117 0,'0'0'0'16,"0"0"39"-16,0 0 2 15,0 0 31-15,0 0 1 16,0 0 3 0,0 0 0-16,0 0-27 0,0 0 0 0,0 0-23 15,32-10 1-15,16-3-7 16,9 3 0-16,-7 5-4 15,-8 5-1-15,-7 5 1 16,-18 0 0-16,-2 8-5 16,-5-3 1-1,-5 0-3-15,-5 8 2 0,0-18-1355 16</inkml:trace>
  <inkml:trace contextRef="#ctx1" brushRef="#br0" timeOffset="-181225.8">10242 2204 1306 0,'0'0'0'16,"0"15"15"-16,0-15 1 15,10 12 25-15,2-12-1 32,-2 5 5-32,0-5 1 0,8 5-10 0,9-5 1 15,8 5-6-15,-3-2 2 16,1 7-6-16,6-5 1 16,-39-5-1304-16</inkml:trace>
  <inkml:trace contextRef="#ctx1" brushRef="#br0" timeOffset="-180740.19">10986 1950 1306 0,'0'0'0'0,"10"-28"28"15,-5 0 0-15,-5 1 30 16,0-1 2-16,0 13 0 15,0 15 2-15,0-13-22 0,0 13 2 16,0 0-8-16,0 23-1 16,0 20-5-16,-5 19 0 15,5 19-6-15,0-8 0 16,5 5-2-16,5-13 1 16,3 3-5-16,-8-12 1 15,5-9-2-15,-10-14-1 16,0-10-1-16,0-13 0 15,0-10-2-15,0 0 2 0,0 0-3 16,5-33 1-16,-5-32-1 16,0-13 1-16,10-5 1 15,0 0 0-15,-3-10-1 16,-4 5 0-16,12 20 2 0,-1 15 0 16,-6 18-3-16,-3 7 2 15,0 13-5-15,5-3 2 16,2 8-2-16,21 3 0 15,14-3-3-15,10-6 2 16,6 4-3 0,-1 2 1-16,5 10-1 0,-5-5 0 0,-7-3 0 15,-13 3 0-15,-14 10-1 16,-23 8 0-16,-15 7-2 16,-18 8 0-16,28-28-1653 15</inkml:trace>
  <inkml:trace contextRef="#ctx1" brushRef="#br0" timeOffset="-179944.18">11054 2126 1344 0,'0'0'0'16,"35"5"27"-16,2-5 0 16,23-5 31-16,-3-5 2 15,3-3-18-15,-10 3 1 16,-8-8-12-16,-7 8 1 15,-3-5-5-15,-2 13 0 16,-8 2-4-16,-12 7 1 16,-15 8-2-16,-12 8 1 15,-18 17-3-15,-2 8 1 16,-18-8-4-16,0 3 1 16,-15 2-6-16,3-2 2 0,0 2-4 0,17-7 0 15,23-5-4-15,17-5 0 16,15-11-1-16,17-2-1 15,21 3 0 1,24-8 0-16,5-10-2 16,13-10 1-16,-3-13-1 15,5-10 1-15,5 6-1 16,-5-11 1-16,-2 0-1 0,-18 8 0 0,-19-3-1 31,-14 6 2-31,-11 7-1 16,-11 2 0-16,-2 5 0 0,-2-2 1 15,-8 3-1-15,0 2 1 16,0 10-1 0,0-10 2-16,0 10-1 0,0-13 0 15,0 13 1-15,0 0-1 16,0 13 1-16,-5 9 0 16,-8 31 1-16,1 5-1 15,7-3-1-15,0 3 2 16,0-5-2-16,0-5 2 15,2-10-2-15,3-11 0 0,0-9 1 16,3-8 0-16,-3-10 0 16,20-5-1-16,0-15 0 0,10-15 2 31,2-16-2-31,5 3 1 16,-4 8 0-16,-3 7 2 15,-13 11-1-15,5 7 2 16,1 5 0-16,-3 10 0 15,7 10-2-15,-4 10 2 16,-6 10-3-16,-9 13 2 0,-13 12-2 0,-10 6 1 16,-18-6-2-16,-2-5 1 15,1 1-2 1,4-19 1-16,5-4 1 0,7-13-1 16,3-12 2-16,3-11-1 15,7-7-2-15,5-13 2 0,2-12-3 16,18-8 1-1,-20 48-1645-15</inkml:trace>
  <inkml:trace contextRef="#ctx1" brushRef="#br0" timeOffset="-179679.94">12615 2370 1419 0,'0'0'0'16,"0"0"58"-16,0-36 1 16,3 26 41-16,-3 10 0 15,7-10-38-15,-7 10 1 0,0 0-35 16,13 23 1-16,-6 25-12 16,-2 12 1-16,0 8-2 15,-10-2 0-15,5-11-5 16,-5-15 1-16,5-15-3 15,0-7 0-15,0-18-1 16,0 0 1-16,0 0-1542 0</inkml:trace>
  <inkml:trace contextRef="#ctx1" brushRef="#br0" timeOffset="-178445.9">13539 1824 1093 0,'0'0'0'16,"0"0"102"-16,23-25 1 16,-23 25 42-1,2-10-1-15,-2 10-87 0,0 0-1 0,0 0-29 16,0 0 1-1,-10 22-13 1,-5 23 1-16,-5 31-6 0,-5 2 0 16,-7 5 0-1,2-5 2-15,10-13-1 0,0 1 1 16,-2-11 2-16,12-5-1 16,5-9-1-16,0-9 2 15,5-16-2-15,0-16 1 16,-8 7-2-16,16-14 0 15,2-16-1-15,10-20 1 0,2-17 2 16,1-13-1 0,-11-10 1-16,3-10 1 15,0-13 1-15,2 0-1 0,-7 13 0 0,0 28-1 16,-2 20-1-16,-6 12 2 16,1 23-4-16,-3 10 0 31,17 15-3-31,-2 13 0 0,8 17-3 0,4 5 2 15,13 11-3 1,-8-1 1-16,3 10 0 16,2-2-1-16,3-7-1 15,-5-6 2-15,-3-5-2 16,-7-7 0-16,-7-15 1 16,-13-6-1-16,-5-9-1 15,0-13 0-15,-5 10-1 0,-13-18 0 16,18 8-1636-16</inkml:trace>
  <inkml:trace contextRef="#ctx1" brushRef="#br0" timeOffset="-178157.36">13437 2166 1318 0,'0'0'0'16,"0"0"16"-16,27 33 1 16,-12-23 16-16,18 0 2 15,27-3 0-15,17 3 1 16,10-5-17-16,3-10 1 15,-18-12-8-15,-15 2 2 16,-5-8 5-16,-9 5 1 16,-16 3 4-16,-17 5 0 0,-5 3 2 15,-5 7 1-15,5-15 0 16,-5 15 1 0,0 0-1-16,0 0 0 0,12 5 0 0,-7 17 0 31,10 26-6-31,-7 10 2 0,2-5-3 15,0-8 1-15,-5-7-4 16,5-5 1-16,-5 7-3 16,7-8-1-16,-12-32-1520 15</inkml:trace>
  <inkml:trace contextRef="#ctx0" brushRef="#br0" timeOffset="-173529.86">19212 8072 0,'0'0'0</inkml:trace>
  <inkml:trace contextRef="#ctx1" brushRef="#br0" timeOffset="-173809.48">14675 1834 539 0,'0'0'0'16,"0"0"11"-16,0 0 2 16,0 0 27-16,0 0 2 15,0 0 11-15,0 33-1 16,-5 12-7-16,0 20 0 15,2 1-11-15,3-6 0 0,3-2-8 16,2-5 0-16,0-13-3 16,0-2-1-16,0-16-2 15,0-7 0-15,-5-15 7 16,5 13 0-16,-5-13 4 16,0 0-1-16,0 0 11 15,0-28 2-15,-10-27 13 16,2-15 0-16,1-16-3 0,2-7 0 15,5 0-4-15,0 10 2 16,0 17-8-16,5 21 2 16,5 10-4-16,5 15-1 15,5 10-11 1,10 2 0-16,17-2-8 0,15 10-1 16,5 0-7-16,-7 5 2 15,-10 5-7-15,-8 3 1 16,-4 2-5-16,-23 2 2 15,-3 6-4-15,-7 10 1 16,-5-33-1421-16</inkml:trace>
  <inkml:trace contextRef="#ctx1" brushRef="#br0" timeOffset="-173457.42">14615 2186 941 0,'0'0'0'0,"22"5"1"0,3-2 0 15,3-8-1-15,14-3 1 16,18-10 4-16,17 3 0 16,-2-2 6-16,-1-3 0 15,-11 2 7-15,-13 3 0 16,-18 7 4-16,-10 3 2 16,-12 0 4-16,-10 5 0 15,0 0-2-15,0 0-1 16,0 0-1-1,0 0 0 1,0 0-3-16,0 0 0 16,0 0-3-16,5 10 0 15,-5 18 1-15,0 22 1 16,0 6-1-16,0-1 1 16,3 0 1-16,4-7 0 0,1 2 2 15,2-9 0-15,-10-9 2 16,5-4 0-16,5-5-3 15,5-8 2-15,-15-15-1189 16</inkml:trace>
  <inkml:trace contextRef="#ctx1" brushRef="#br0" timeOffset="-173124.22">15472 2133 1042 0,'0'0'0'15,"57"-17"45"-15,-7 4 1 16,0 3 11-16,2 5 1 16,-10 15-20-16,-12 3 0 15,-12 7-21-15,-13 12 0 16,-5 14-6-16,-5 9-1 0,-15-5-4 16,2-7 2-16,-2-8 0 15,8-2 1-15,9-15 2 16,8-8 2-16,5-5 5 15,18-10 0-15,24-18 5 0,13-5 2 16,17-4 6-16,18-4 2 16,19 4 7-16,-2 4 2 15,-32 3-5 1,-10 7 0-16,-18 1-7 0,-15 7 1 16,-42 10-1381-16</inkml:trace>
  <inkml:trace contextRef="#ctx1" brushRef="#br0" timeOffset="-169108.48">6556 3298 363 0,'0'0'0'0,"0"0"8"15,0 0 1-15,0-23 21 16,0 23 1-16,0 0 9 16,-13-5 1-16,3 5-5 15,-9 10 0 1,-14 23-9-1,-9 7 0-15,7 8-7 0,5 5 2 16,8 7-3-16,9 1 0 16,-4-6-1-16,7 11 1 15,5 2 1-15,5 12 0 16,5-7 3-16,5-3-1 16,12-19-3-16,-4-16 0 15,4-7 1-15,5-13 2 16,13-5 0-16,8-15 1 15,14-18-2-15,-2-20 1 16,4-12 7-16,1-18 0 16,-13-10-1-16,-4-5 1 15,-23 10-1-15,-5 8 1 16,-20 14-1-16,-15 6 0 16,-5-5-5-16,-10 9-1 0,-12 8-2 15,-16 11 2-15,-4 12-6 16,2 15 2-16,3 15-3 15,5 7 0-15,9 6-3 16,8 5 1-16,18-5-2 16,2-11-1-16,10 6-4 15,10 2 1-15,0-7-4 16,15 9 2-16,17 11-3 0,6 7 2 16,9 6-1-16,0-6 0 15,3 10 0-15,5 6 0 16,-8-4-1-16,-10-4 2 15,-9-5-1-15,-11-8 0 16,-17-2 1-16,-10-10 0 16,-7-8 2-16,-3-3 0 15,-8-6 3-15,13-4 2 16,0-2 4-16,10-5 2 16,-14 5 1-16,14-5 0 15,0 0-1220-15</inkml:trace>
  <inkml:trace contextRef="#ctx1" brushRef="#br0" timeOffset="-168484.97">7293 3877 740 0,'0'0'0'0,"27"-33"42"16,-4 5-1-16,7 6 5 0,0 7 1 15,-10 2-16-15,2 11-1 16,3 4-5-16,-5 11-1 16,-5 14-5-16,-10 16 2 15,-10 25-1-15,-18-3 1 16,-9-14-1-16,-5-9 2 16,2 9 0-16,-3-6 1 15,4-7 6-15,11-11 0 16,6-19 6-16,7-3-1 15,10-5 12-15,10 15 2 0,12-25 10 16,25-2 0-16,21 1 7 16,9-6 2-16,0 2-7 15,-7-3 2 1,0 1-12-16,-3 6 1 0,-15-6-11 16,-10 7 2-16,-17 0-16 0,-7-3 1 31,-8 3-16-31,-5-10 1 15,0-5-12-15,-5-8 0 16,0 0-10-16,0-9 1 16,2 6-21-16,1 4-1 15,4 4-11-15,6-5-1 16,-8 1 1-16,0 9-1 16,0 5 23-16,0 8-1 15,-5 10 18-15,0 0 0 16,0 0 3-16,7 10 1 15,-5 26 10-15,1 24 0 16,2 23 25-16,5 5 1 0,-5-20 8 16,7-15 1-16,-2-18-2 15,8-7 1-15,2-3-7 16,2-3 0-16,15-9-8 16,3-8 1-16,-40-5-1652 15</inkml:trace>
  <inkml:trace contextRef="#ctx1" brushRef="#br0" timeOffset="-168108.81">8633 3706 916 0,'0'0'0'16,"0"0"13"-16,0 0 0 0,0 0 8 15,27-15 1-15,-7 7-7 16,10 3 1-16,8 0-1 16,-6 0-1-16,5 5 3 15,-9-5 1 1,2 5 0-16,-3 0 1 0,5 0 5 0,-9 0-1 16,-8 0 2-16,-8 5 1 15,-7-5-5-15,5 12 0 16,-15 9-5-16,-12 1 0 15,-16 21-8-15,1 2 1 16,10-12-6-16,7-5 2 16,10-16-3-16,10-12 0 15,2 15 4 1,-2-15-1-16,23-5 12 0,-8 0 1 16,12-7 10-16,10-3 0 15,-37 15-1094-15</inkml:trace>
  <inkml:trace contextRef="#ctx1" brushRef="#br0" timeOffset="-166262.28">10287 3346 803 0,'0'0'0'0,"0"0"42"15,-3-30 0-15,3 30 30 16,0 0 1-16,0-8-20 16,0 8-1-16,5 13-20 15,3 19 0-15,4 29-7 16,-7-1 0-16,0-4 4 0,0-14 0 15,0-19 8-15,-3 10 1 16,11 35-3-16,7-3 0 16,-10-10 3-16,-10-17 1 15,5-20-4-15,-5-18 1 16,0 0-5-16,-5-28 2 16,-13-27-1-16,3-11 2 0,3 1 2 15,-3 7 1-15,0 3 0 0,3-11 0 16,-1-4-7-16,-2-3 2 31,5 17-3-31,8 14 0 0,7 19-4 16,7 10 1-16,3 8-6 15,8-5 0-15,26-2-5 16,16 7-1-16,-3-5-5 16,11 5 1-16,4-8-4 15,-5 8 0-15,-12 5-3 0,-10 0 1 16,-18 5 0-16,-12-5-1 31,-8 0 1-31,-12 0 0 0,5 13-1 0,-15 7 1 16,-7 20-2-16,-10 3 1 15,-3-3-3-15,0-12 0 16,2-11-21-16,-6 3 1 16,-9 3-56-16,-4 10-1 15,2-5-33-15,10-1 1 16,3 1-4-16,7-5 0 15,17-3 18 1,8-3 1-16,13-9 21 0,19 2 0 16,21-5 25-16,14-10 1 15,-5-5 29-15,-7-3 1 16,-3-4 13-16,-12 7 0 16,-15 5 4-16,-13 5 1 15,-12 0 7-15,-5 10 1 16,-12 12 13-16,-15 6 0 0,-18 10 5 15,-3 7 0-15,1-2-7 16,-5-3 0-16,17-2-7 16,10-11 0-16,13-4-5 15,17 0 0 1,12-8-4-16,16-3 1 0,21-2-3 16,11-2 0-16,-8-8-1 0,8-8 1 15,5-12-2-15,10 3 1 16,2-11-1-16,3-5 1 15,2 6 0-15,-20-9 1 16,-20 6 3-16,-9 5-1 16,-18 10 2-16,-13-3 0 15,-2 8 3-15,-2-2 0 16,2 12 0-16,-5-10 1 16,5 10 7-16,-10-10 0 15,10 10 9-15,-18-6 0 16,8 17 7-16,0 6 1 15,-10 21 2 1,3 12 0-16,7 6-2 0,10 9-1 0,0-10-5 16,0 1 1-16,10-11-4 15,-3-12 0-15,1-11-4 16,-1-7 2-16,-7-15-3 16,10 0 1-16,3-15 0 15,12-15 2 1,2-18 0-16,6-12 1 15,-6 10 1-15,0 9-1 16,-4 9 1-16,-23 32 1 0,0 0-2 16,15-10-1-16,-15 10-2 15,5 0 2-15,-5 0-5 16,17 12 1-16,-7 13-3 0,-5 8-1 16,-5 2-1-16,-5-2-1 15,0-10-3-15,-5-3 2 16,3-3-3-16,2-4 1 31,0-3 2-31,5-10 1 0,-5 10 1 0,5-10 0 16,0 0-2-16,-5-20 0 15,15-8-7 1,7-7 0-16,-17 35-1759 0</inkml:trace>
  <inkml:trace contextRef="#ctx1" brushRef="#br0" timeOffset="-165960.65">11761 3711 1243 0,'0'0'0'16,"0"0"2"-16,47-15 1 16,-19 5-3-16,2 2 0 15,4-2 24-15,-1 5 0 0,7 5 21 16,-15 0 1-16,-8 5 11 16,-7 10 0-16,-5 13 4 15,-15 17 0-15,-15 15-7 16,-7 1 1-16,-13-3-12 15,-2-6-1 1,2-11-6-16,17-14 1 0,13-12-7 16,15-15-1-16,0 11-5 15,20-17 2-15,28-9-1 0,4-7 0 16,0-6-1-16,3 5 2 16,-3-9 2-16,-4-1 1 15,-4 5-6 1,6 1 0-16,-50 27-1676 0</inkml:trace>
  <inkml:trace contextRef="#ctx1" brushRef="#br0" timeOffset="-165297.72">13128 3363 892 0,'0'0'0'16,"0"0"146"-16,0-32-1 15,0 32-76-15,0 0 0 16,0 0-20-16,-12 12-1 16,-13 31-24-16,-7 18-1 15,-11 6-11-15,3 4 2 16,10 2-2-16,-2-8 1 15,12-4-1-15,5-11 1 16,0-22 3-16,10-13 1 16,5-15 0-16,0 0 1 15,10-23 4-15,10-20 1 16,5-22 6-16,12-18 1 16,-2 0 3-16,-5-10 0 15,-2-13 2-15,-13 0 0 0,-1 1-3 16,-1 17 1-16,-3 27-6 15,-5 19 1-15,-3 19-3 16,-2 23-1-16,0 0-5 16,5 33 2-16,5 37-8 15,10 26 2-15,5 9-5 16,2 4 1-16,3-4-3 16,3 1 0-16,-6-18-3 0,-4-5 2 15,-8-18-1-15,-6-19 0 16,-9-19 0-16,0-12 0 15,0-15-4-15,0 0 0 16,0 0-1625-16</inkml:trace>
  <inkml:trace contextRef="#ctx1" brushRef="#br0" timeOffset="-165146.46">12874 3530 1067 0,'0'0'0'0,"0"0"8"0,0 0 1 15,0 0 5-15,35 22 1 16,7-17 15-16,23 5 0 15,15-7 10-15,-10 2-1 16,-16 5-1-16,-4-5 0 16,-12 0 1-16,-1 0 1 15,-37-5-1096-15</inkml:trace>
  <inkml:trace contextRef="#ctx1" brushRef="#br0" timeOffset="-164877.59">13554 3597 941 0,'10'-2'0'0,"12"2"39"16,16-5 2-16,9 0 29 15,3 0 2-15,2 10-3 16,-12 0 0-16,-12 13-17 16,-19 9-1-16,-14 16-8 15,-12 2 1-15,-8 6-12 16,-15-1 2-16,8-12 0 0,12-6-1 15,5-17 1-15,15-15 0 16,3 13 6-16,14-18 2 16,20-8 0-16,13-12 2 15,7-5 0-15,-2-18 1 16,5-2-4-16,7-5 1 16,-67 55-1567-16</inkml:trace>
  <inkml:trace contextRef="#ctx1" brushRef="#br0" timeOffset="-164319.12">14767 3054 866 0,'0'0'0'0,"0"0"60"0,0 0 2 16,0 0 43-16,0 0 0 15,0 0-52-15,0 0-1 16,0 55-22-16,0 11-1 15,0 12-7-15,0 0 1 16,2 0-4-16,6-8 0 16,2-9 1-16,0-11 1 0,-3-10 4 15,-2-7 1-15,-5-23 0 16,0-10 1-16,0 0 2 16,0 0 1-16,5-23 5 0,0-19 0 15,3-26 1 1,-3-13 0-16,0-9-4 0,0-9 2 15,-3-6-3-15,6 2 1 16,9 20-3-16,3 15 0 16,12 17-3-16,11 19 0 15,7 9-6-15,2 13 1 16,-5 5-4-16,-7 15 1 31,-3 8-6-31,1 9 1 0,-3 16-7 0,-6 2 1 16,-1 16-5-16,-11-6 2 15,-17-55-1617-15</inkml:trace>
  <inkml:trace contextRef="#ctx1" brushRef="#br0" timeOffset="-164139.87">14859 3426 1231 0,'0'0'0'0,"32"-7"14"16,11-3 2-16,24-8-9 15,0-2 0-15,-7 2 29 16,-8 6 1-16,-9 7-19 16,-1 0 0-16,-7 10-5 0,2 0-1 31,-37-5-1069-31</inkml:trace>
  <inkml:trace contextRef="#ctx1" brushRef="#br0" timeOffset="-163808.66">15350 3431 929 0,'0'0'0'0,"0"0"17"16,15-2 0-16,0-3 22 15,17-5-1-15,25-5 19 16,3 12 0-16,-15 11-11 16,-18 12 1-16,-14 3-8 15,-26 12-1-15,-19 13-7 16,-10 7 1-16,-8-5-9 0,2-5 1 15,11-2-4-15,10-15 1 16,17-5 1-16,5-13 0 16,5-10 6-16,20 0 1 15,17-10 12-15,25-13 0 16,30 0 11-16,8 1-1 16,-15 7 3-1,-16-3 0-15,-6 0-3 0,-9 8 0 16,-11 5-19-16,-8-5 0 15,-5 3-24-15,-13-3 0 16,-17 10-1547-16</inkml:trace>
  <inkml:trace contextRef="#ctx1" brushRef="#br0" timeOffset="-163634.72">16194 3363 1168 0,'5'-10'0'0,"5"-7"2"16,5-1 0-16,-3 13 0 15,-2 0 1-15,-10 5 11 16,10 10 2-16,0 15 10 15,3 28 1-15,2 15 13 16,-5 13 2-16,-5 2 7 0,-5 2 2 16,-5-9-2-16,-8-8 1 15,3-16-1-15,10-52-1242 16</inkml:trace>
  <inkml:trace contextRef="#ctx1" brushRef="#br0" timeOffset="-158967.06">17977 1718 791 0,'0'0'0'0,"0"0"31"15,0 0 2-15,15-33 66 0,-15 33 1 16,5-12-5-16,-5 12 0 16,0 0-30-16,0 0 0 15,0 0-21-15,0 0 0 16,-5 40-12 0,-10 8 2-16,0 7-5 0,10 6 1 15,0-11-5-15,5-12 1 16,5-8-1-16,-5-2 0 15,5-8 0-15,-5-10 1 16,0-10 0-16,13 12 0 16,-13-12-1-16,0 0 2 15,-3-22-1-15,-7-16 1 16,-5-28 0-16,3-1 0 16,-1 1 0-16,6 11 0 15,7 10-4-15,0 7 2 16,5 15-6-16,2 6 1 0,6 1-3 15,14 4 0-15,18-8-4 16,2 2 2-16,11 8-3 16,-1 0 1-16,-5 2-3 15,-7 3 0-15,-15 5-2 16,-8 0 0-16,-4 0-4 16,-3 0 2-16,-10 10-6 15,0 8 1-15,-5-18-1671 16</inkml:trace>
  <inkml:trace contextRef="#ctx1" brushRef="#br0" timeOffset="-158615.25">17915 1909 1042 0,'0'0'0'16,"0"0"9"-16,0 0 1 16,30 8 2-16,-8-8 2 15,18 0 12-15,12-5 0 0,8 2-5 16,0-2 0-16,-23-5-2 15,-7 5 1-15,-15 5 3 16,-15 0-1-16,10 10-3 16,-10-10 0-16,-20 23-5 15,-15 0 1-15,-22 9-10 16,0 11 2 0,4-3-6-16,16-7 1 15,12-5-2-15,13-6 0 0,4-7-1 16,18-7 1-16,15 2-1 15,17 0 0-15,21-7 1 16,9-1 0-16,-5-2 0 0,-5-5 1 16,1-10 1-1,-4-8 0-15,1 1 0 0,0-1 0 16,-60 23-1018-16</inkml:trace>
  <inkml:trace contextRef="#ctx1" brushRef="#br0" timeOffset="-158487.99">18809 1839 766 0,'0'0'0'16,"0"0"1"0,30-13 0-16,-13 11 0 15,-4-1 2-15,2-2 7 16,5 0 0-16,7 0 8 16,-2-2 1-16,0 2 5 15,-10 0 2-15,-15 5-686 16</inkml:trace>
  <inkml:trace contextRef="#ctx1" brushRef="#br0" timeOffset="-158323.95">18864 1972 916 0,'0'0'0'15,"0"0"17"-15,2 15 0 0,-2-15 23 16,18 0 2-16,-3 0 39 16,2-10 0-16,15-7-3 15,18-11 2-15,8-10-10 16,11 6 1-16,-69 32-1192 15</inkml:trace>
  <inkml:trace contextRef="#ctx1" brushRef="#br0" timeOffset="-157892.75">20097 1507 752 0,'0'0'0'16,"-28"-56"84"-16,1 11 0 0,4-8 47 15,-7 3 1-15,1 17-61 16,1 11 1 0,3 17-23-16,3 10 1 15,-3 5-17-15,3 30 1 16,-8 25-7-16,5 23 0 16,12 18-1-16,11 15 0 15,9 22-4-15,11 8 2 16,4-2-3-16,6-6 0 15,4-15-1-15,-5-7 1 16,-2-5-2-16,-5-23 0 16,-15-38 0-16,-7-22 0 15,2-33-3-15,-23-15 0 16,23 15-1393-16</inkml:trace>
  <inkml:trace contextRef="#ctx1" brushRef="#br0" timeOffset="-157514.89">19711 1912 1004 0,'0'0'0'16,"39"-23"25"-16,4 6 0 15,21-1 18-15,6 8 0 16,7 15-5 0,1 13 1-16,-21 24-13 0,-17 14 1 15,-15 22-8-15,-15-5 0 16,-15-13-1-16,-3-17 0 15,3-16 1-15,0-4 1 16,0-13 13-16,5-10-1 16,0 0 6-16,0 0 1 15,0 0 3-15,15-25 1 16,13-30 1-16,-1-11 0 16,8 8 5-16,0 6-1 15,-5 11-5-15,-11 19 0 16,-4 12-6-16,-2 15 2 15,2 17-9-15,0 11 0 16,0 22-4-16,-3 1 0 16,-2-1-8-16,0-17 0 0,8-11-6 15,19-14 2-15,-37-13-1614 16</inkml:trace>
  <inkml:trace contextRef="#ctx1" brushRef="#br0" timeOffset="-157256.3">21153 1514 1155 0,'0'0'0'0,"0"0"49"0,-38-35 0 16,21 17 19-16,-1 8 1 16,1 10-1-16,-8 13 2 15,-15 20-27-15,3 12-1 0,2 20-17 16,12 18 1-16,1 28-7 15,12 15 1-15,5 12-2 16,10-4 0-16,8-19-4 16,21-22 2-16,19-20-2 15,31-30-1-15,-84-43-1361 16</inkml:trace>
  <inkml:trace contextRef="#ctx1" brushRef="#br0" timeOffset="-156965.39">22505 1429 853 0,'0'0'0'0,"50"-38"57"0,-8 10-1 16,3 1 25-16,2 17-1 15,-2 20-35-15,-3 27 1 16,6 26-26 0,-9 25 1-16,-6 18-9 0,-8 15 0 15,-13 12 0-15,-17-2-1 16,-17-25 1-16,-13-18 0 16,-22-28 0-16,57-60-1019 15</inkml:trace>
  <inkml:trace contextRef="#ctx0" brushRef="#br0" timeOffset="-152140.89">23848 8381 0,'0'0'16</inkml:trace>
  <inkml:trace contextRef="#ctx1" brushRef="#br0" timeOffset="-152419.9">18689 2138 489 0,'0'0'0'0,"0"0"15"0,0 0 2 16,0 0 44-16,0 0 1 15,0-27 32-15,0 27 0 16,0 0-9-16,0 0 2 16,0-8-34-16,0 8 0 15,0 0-3-15,0 0-1 16,-7 23-10-16,2 14 1 16,-5 19 0-1,5 2 1-15,5-1-3 0,5-4 1 16,-5 0-5-16,5-8 0 15,2 6-2-15,1-14 0 16,-6-9-5-16,-2-10 0 16,0-8-1-16,0-10 1 0,0 0-1 15,0-33 0 1,0-12-1-16,0-8 2 0,5 13-3 16,5-3 1-16,3 13-4 15,2 2 1-15,-3 13-1 16,6 5 0-16,-6 7-4 15,6-2 1-15,9 5-1 16,-5 0 1 0,3 5-4-16,-2 3 2 0,-1 7-5 0,-2 8 0 15,-8 4-2-15,-7 1 0 16,-2 5-3-16,-11 7-1 16,-14 15 0-16,-5-2-1 15,-16-13 1-15,6-12-1 16,10-18 1-16,7-5 0 15,0-10 0 1,7 0-1-16,13 5-1588 0</inkml:trace>
  <inkml:trace contextRef="#ctx0" brushRef="#br0" timeOffset="-138765.62">25588 8113 0,'0'0'0,"0"0"0,0 0 0,0 0 0</inkml:trace>
  <inkml:trace contextRef="#ctx0" brushRef="#br0" timeOffset="-138704.33">28869 11856 0,'0'0'0,"0"0"0,0 0 0,0 14 0,-40 26 16,13 14-16,-12-14 16,12 14-16</inkml:trace>
  <inkml:trace contextRef="#ctx0" brushRef="#br0" timeOffset="-138514.62">24486 5563 0,'0'0'0,"0"0"16,0 0-16,0 14 0,0-1 0,13 14 15,0 13 1,0 0-16,14 14 31,0 0-31,-1-1 31,14-12-31,-13-15 32,-14-12-32</inkml:trace>
  <inkml:trace contextRef="#ctx1" brushRef="#br0" timeOffset="-139245.97">21289 1658 677 0,'0'0'0'0,"0"0"29"0,13-30 1 16,-13 30 52-16,0 0-1 15,10-6 6-15,0 6 0 16,12 6-28-16,8 11-1 16,10 16-17-16,0 2 0 15,-5 3-13-15,-3 0 1 16,-2-6-5-16,0 1 1 15,-5 2-5-15,0-7 1 16,0 0 2-16,-8-3-1 16,-10-3 2-1,-2-4-1-15,-5-18-4 0,3 10 1 16,-3-10-5-16,0 0 1 0,-5-10-16 16,0-8 0-16,5 18-1186 15</inkml:trace>
  <inkml:trace contextRef="#ctx1" brushRef="#br0" timeOffset="-139050.28">21643 1829 829 0,'0'0'0'0,"0"0"0"16,0 0 0-16,0 0-1 16,-15 15 1-16,0 13 8 15,-7 17 1-15,-6 15 25 0,6 6 1 16,-5-11 22-16,7-5 1 16,2-4 16-16,8-9 1 15,5-9 4-15,8-10 1 16,4-8-14-16,16-10 2 15,14-10-16-15,15-13 2 32,-52 23-1238-32</inkml:trace>
  <inkml:trace contextRef="#ctx1" brushRef="#br0" timeOffset="-138875.52">21922 2005 929 0,'0'0'0'0,"0"0"2"16,-20 33 0-16,5-1 2 0,-10 6-1 16,3 12 16-16,7-9 0 15,10-19 2-15,12-2 2 16,16-12-2-16,19-3 2 16,-42-5-824-16</inkml:trace>
  <inkml:trace contextRef="#ctx1" brushRef="#br0" timeOffset="-138599.49">22129 1617 904 0,'0'0'0'0,"0"0"18"15,0 0 1-15,27-5 20 0,3 0 1 16,15 0 2-16,20 3 1 16,-1-3 2-16,11 0 1 15,-8 0-2-15,-9 0-1 16,-16 5-8-16,-15 5 0 16,-4-5-6-16,-16 0 0 15,-7 0-1088-15</inkml:trace>
  <inkml:trace contextRef="#ctx1" brushRef="#br0" timeOffset="-138370.08">22345 1517 967 0,'0'0'0'16,"5"12"0"-16,0-2 0 15,-2 8 0-15,4 10 0 16,11 27 12-16,-6 5 1 15,1 8 21-15,-1-2 2 0,1-6 24 16,-6-9 0-16,-2-14 8 16,0-4 0-16,-2-20-5 15,-3-13 1-15,0 0-14 16,0 0 1-16,12 10-7 16,-12-10 1-16,0 0-1272 15</inkml:trace>
  <inkml:trace contextRef="#ctx0" brushRef="#br0" timeOffset="-116659.65">24339 10528 0,'0'0'0,"0"0"0,0 0 0,14 0 0</inkml:trace>
  <inkml:trace contextRef="#ctx0" brushRef="#br0" timeOffset="-116593.92">28072 13909 0,'0'0'0,"-13"0"0,13 0 0,0 0 0,0 0 0,0 0 0,-14 0 0,1 0 0,0 0 0,-1 0 0</inkml:trace>
  <inkml:trace contextRef="#ctx0" brushRef="#br0" timeOffset="-116421.39">23981 8086 0,'0'0'0,"0"0"0,0 0 0,0 0 31,0 0-15,0 0-1,0 0-15</inkml:trace>
  <inkml:trace contextRef="#ctx1" brushRef="#br0" timeOffset="-116903.84">19778 4518 1281 0,'0'0'0'15,"0"0"36"-15,0-37 0 0,-3 24 42 16,3 13 2-1,-7-10-9-15,7 10-1 16,-10-13-34-16,2 11 0 16,-7 4-13-16,-4 11-1 15,-16 10-7-15,-3 9 0 16,6 11-2-16,0 7-1 0,9 6-3 0,1-1 1 16,2 5-1-16,-5-4 0 15,7-1-2-15,4 0 1 31,6 11-1-31,6 7 0 0,9-10-1 0,10-3 1 16,8-12-3-16,10-18 2 16,18-10-2-16,1-25 2 15,4-22 0-15,-1-19-1 16,8-14 3 0,2-6 0-16,3-4 1 15,-11 2 1-15,-11 8 0 16,-13-3 0-16,-16 7 0 15,-9-9 1-15,-10-10 1 16,-10 2 0-16,-4 5 0 16,-14 10 2-16,-7 18-2 15,5 12 1-15,1 8-1 0,-6 12 0 16,-5 16-1-16,-3 12 1 16,1 3-3-16,5 14 0 0,9 14-2 15,13 9 2-15,5 0-3 16,15 3 0-16,10-12-2 15,5-4 1-15,18-4-3 16,4 2 1-16,5 6 0 16,3 4-1-1,2 5-1-15,-4 3 1 0,-8-2-1 16,-13-6 1-16,-17-12 0 0,-10-5 0 16,-8-16-1-16,-1 1 0 15,-11-8 0-15,-5-2 0 16,-10-3 0-1,7-5 1-15,4 0-1 16,4-5 0-16,7 0 0 16,13 0 0-16,0 0-1665 15</inkml:trace>
  <inkml:trace contextRef="#ctx1" brushRef="#br0" timeOffset="-115967.46">20418 5182 1281 0,'0'0'0'0,"0"0"38"0,17-37 1 16,-12 19 39-16,-2 6-1 15,-3 12-19-15,-5-16 0 16,5 16-21-16,0 0 0 16,5 16-7-16,7 11 1 15,3 24-3-15,-10-1 0 0,-5 5-4 16,-5-10 2 0,5-2-3-16,3-10-1 0,-1-5-4 15,3-11 1-15,3-7-3 16,2-2 0-16,-1-6-1 15,6-7 1-15,10-17 0 16,0-16 1 0,8-7 2-16,-8-3 0 15,-11 3 0-15,-9 7 0 16,-2 20-3-16,-1 8 0 16,-2 10-3-16,0 0 0 15,-2 18-2-15,-1 7 1 16,6 20-3-16,4 1 0 15,11-1-3-15,-3-7 2 0,7-13-2 16,3-8-1-16,2-7 0 0,1-7-1 16,4-8 0-16,3-3 0 15,-2-9 0-15,-1-3-1 16,-2-8 1-16,-3-10 1 16,-7-2 1-16,-10-10-1 15,0-1 1-15,-7-2 0 0,-8 13 1 16,0 13 0-1,0 11 0 1,5 16 1-16,0 0-1 16,-13 38 1-16,-7 17-1 15,3 6 0-15,7-1-4 0,10-4 0 16,10-11-1-16,2-12 0 16,1-6-1-16,4-12 0 15,8-2 0-15,7-18 0 16,21-8 0-16,6-12 2 15,-11-2-1-15,-13-9 0 16,-5-1 0-16,-8-9 2 16,-12-14-2-16,-3 5 1 15,-4-6 1-15,-3 1 0 0,0-1 1 16,0 16-1 0,0 22 0-16,0 8 0 0,0 15-1 0,0 0 2 15,0 0-2-15,-8 23 1 16,1 35-2-16,-6 17 1 15,-1 11-2-15,1-3 2 32,8 0-3-32,0-10 1 0,5-13-1 15,5-17 1-15,5-8-1 16,5-17 1-16,0-3-1 16,0-10 1-16,12-5-1 15,-2-20 1-15,-25 20-1839 16</inkml:trace>
  <inkml:trace contextRef="#ctx1" brushRef="#br0" timeOffset="-115810.27">21292 5255 1520 0,'0'0'0'16,"0"0"49"-16,2 38 1 16,6-28 27-16,9-2 1 15,13-3-20-15,15-5 2 16,7-5-26-16,1-8 2 15,-1-14-13-15,5-6 0 0,-57 33-1530 16</inkml:trace>
  <inkml:trace contextRef="#ctx1" brushRef="#br0" timeOffset="-115453.45">22201 4586 1444 0,'0'0'0'15,"0"0"38"-15,22-17 0 16,-2 12 36 0,-5 0 0-16,-2 5-13 0,7 5 1 15,2 0-32-15,3 5 1 16,-8 2-15-16,1 6 1 15,-13 2-8-15,-5 3 1 16,-10 9-5-16,-8-4 1 16,-6 7-5-16,-1-2 0 15,5-8-1-15,10-7 0 0,2-1 0 16,6-2 0 0,4-5 0-16,-2-10 0 15,13 8 0-15,12-8 0 16,24-8 4-16,9-2 0 15,-58 10-1448-15</inkml:trace>
  <inkml:trace contextRef="#ctx0" brushRef="#br0" timeOffset="-105877.11">18190 8314 0,'0'0'16,"0"0"-16,0 0 0,0 0 0,13 0 0</inkml:trace>
  <inkml:trace contextRef="#ctx0" brushRef="#br0" timeOffset="-102742.31">26823 10689 0,'0'0'0,"0"0"0,0 0 0,14 0 16,-1 13-16,13-13 15,14 14-15,13-14 16,1 0-16,-1 0 15,0 13-15,0-13 0,0 14 16</inkml:trace>
  <inkml:trace contextRef="#ctx1" brushRef="#br0" timeOffset="-101994.36">23372 4574 1168 0,'0'0'0'16,"0"0"36"-16,0 0 0 16,0 0 39-16,0 0 0 15,7-23-2-15,-7 23 0 16,0 0-26-16,0 0 1 16,0-10-20-16,0 10 1 15,0 0-5-15,0 0 1 16,-7 10-4-16,2 18 0 15,0 27-4-15,-3 8 1 0,11-3-3 16,2 1 0-16,0-6-2 16,-5-5 0-16,0-2 1 15,0-3 0-15,5-7-1 16,2-5 0-16,-2-10-2 16,-5-13 2-16,0-10-1 15,0 12 1-15,0-12 0 16,0-12-1-16,0-9-1 15,-3-24 2-15,-2-20-1 0,1-1 2 16,-6-7-1-16,-5 3 2 16,2 2-1-16,3 8 2 15,0 17 0-15,10 15-1 16,0 16 0 0,0 12-1-16,5-13-2 0,-5 13-1 15,0 0-2-15,23-10 0 16,2 5-4-16,9-10 1 15,14 2-1-15,2-4-1 16,-8 2-1-16,0 2 1 16,15 8-2-16,-9 0 1 15,7 0 0-15,-11 0-1 16,-9 10 0-16,-12-5 0 16,-11 0 1-16,-12 0-1 15,0 0-1-15,0 0 1 16,0 0-1-16,0 0 2 15,-5 10-3-15,-15 8 1 0,-22 4-2 16,-15 6 1 0,-1-8-8-16,4 3 1 0,9 4-12 15,5 1 1-15,3-5-11 16,2 4 0-16,15-9-5 16,5 2 0-16,7-2 2 15,3-3-1-15,5-3 7 0,3-2 2 16,-3-10 6-1,12 13 0-15,11-8 7 0,22-5 0 16,9-5 4-16,9 0-1 16,-4 0 7-16,-11 2 0 15,-16 3 1 1,-19 10 0-16,-13 3 1 16,-23 10 0-16,-27 9 1 15,0 9 1-15,1-4 3 16,6-4 0-16,11 0 1 0,10-1 1 15,-1-9-1-15,13-5 1 16,10-8-2-16,0-10 0 16,18 12 0-16,2-7-1 15,9 0 0-15,21-10-1 16,20-2-1-16,7-3 0 16,18 0-1-16,-8-3 1 15,-17-4-2-15,-8 1 1 16,-5-1 0-16,-12 7 0 15,-18 0 1-15,-14 0-1 16,-6 2 0-16,-2-2 1 16,-2-8 0-16,-1 3 0 15,-2 3 0-15,-2 2 1 16,2 10-2-16,-5-13 1 0,5 13 1 16,0-10 0-16,0 10 2 15,-5-10 0-15,5 10 1 16,0 0 1-16,-8 0 0 15,8 0 1-15,-5 15 0 16,0 30 0-16,0 16 0 16,5 4 0-16,0-9 0 0,5-1 0 15,-2 0 0-15,-1-22 0 16,1-3-1-16,-1-10 0 16,1-2-3-16,-3-3 2 15,2-8-1-15,-2-7 0 16,0 11 0-16,0-11 0 15,0 0-1-15,25-16 1 16,0-6-1-16,5-3 2 16,-3 5 0-16,-4 2 0 15,2 8-1-15,-5 5 2 16,2-3-2-16,1 6 0 0,6 7 1 16,-14 0 0-16,5 5 0 15,-5-3-1 1,-2 9 0-16,-3 4 0 0,-8 2-2 15,-9 6 2-15,-11-5-3 16,-2-6 0-16,3-2 0 16,4-2-1-16,-4-8 0 15,7-5 2-15,10 0-2 16,-10-5 1-16,10-5-1 16,5-15 1-16,-5 25-1754 0</inkml:trace>
  <inkml:trace contextRef="#ctx1" brushRef="#br0" timeOffset="-101737.36">24809 5039 1545 0,'0'0'0'0,"0"0"40"16,0 0 2-16,0 0 36 15,0 0 2-15,0 0-19 16,0 0-1-16,0 0-27 15,9 50-1-15,1 21-7 16,0 7 0-16,-5-8-6 16,-2-4 0-16,-3-11-4 15,2-10 2-15,3-12-3 16,3-20 0-16,-1-3-1 0,-7-10-1 16,0 0 1-16,0 0 1 15,0 0-1643-15</inkml:trace>
  <inkml:trace contextRef="#ctx1" brushRef="#br0" timeOffset="-100167.77">25528 4722 1255 0,'0'0'0'0,"0"0"118"16,13-30 0-16,-13 30 48 0,0 0 1 15,0 0-123-15,0 0 1 16,-23 35-29 0,-2 18-1-16,3 12-10 0,0 1-1 15,7 2-2-15,5-3 1 16,-3-10-2 0,8-12 0-16,3-15 1 15,-1-11 0-15,3-17 1 16,0 0-1-16,18-12 1 15,9-21 1-15,13-25 4 16,0-10-1-16,0-5 6 16,-1-7-1-16,-4 2 3 15,-5-10 0-15,-7-3 2 0,-13 8 0 16,-5 23 0-16,-3 15 1 16,1 25-4-16,-3 7 2 15,0 13-5-15,0 28 2 16,0 40-3-16,5 7 1 15,7 6-4-15,3 4 1 0,2 21-3 32,1-1 1-32,7-17-2 0,-3-5 1 15,-2 0-3-15,-5-15 1 16,-3-20 0-16,-2-25 0 16,-10-23-1-16,0 0 2 15,-22-28-3-15,-10-15 0 16,-13-12-1-16,-5-8 0 15,-17-2-1-15,4 2 1 16,6 10-4-16,20 13 2 0,19 20-6 16,8 12 2-16,10 8-7 15,0 0 1-15,18 28-5 16,12-1 0-16,25-4-1 16,9 0 0-16,16-3 1 15,-5-8 2-15,-3-7 2 0,-10-15 1 16,-10-2 5-16,-14 2 1 15,-13-5 2-15,-13 7 2 16,-12 8 1-16,8-10 1 16,-8 10 0-16,12-5 0 15,-12 5 1-15,0 18 1 0,0 24 0 32,5 19 2-32,-2 7 1 0,2 7 1 15,2-12 2-15,1-5 0 16,1-13 2-16,9-2 1 15,-11-8-1-15,3-7 1 16,0-13 0-16,10-15 0 16,-20 0-1625-16</inkml:trace>
  <inkml:trace contextRef="#ctx1" brushRef="#br0" timeOffset="-99567.86">26878 4775 1281 0,'0'0'0'15,"-15"-28"83"1,8 8 0-16,4 0 43 0,3 5 1 16,0 15-62-16,-2-13 1 0,2 13-35 15,0 0 2 1,0 10-15-16,0 26 1 0,12 29-6 15,3 8 2-15,3 2-5 16,-11-9 1 0,-2 2-2-16,-3-13 1 0,3-12-1 15,0-13 0-15,-5-10 0 16,0-20 0 0,-10 0 0-16,5-22 0 15,1-29 0-15,-6-9 0 16,10-11 1-16,0-7 2 15,5-10 1-15,4 5 2 16,9 10-2-16,7 18 2 16,7 12-3-16,8 6 1 15,5 14-1-15,0 0 0 0,-3 1-3 0,-2 12 1 16,2 10-4-16,1 10 0 16,-9 12 0-16,-4 11 1 15,-2 2-4 1,-8 13 2-16,-20-3-5 0,-5-2 1 15,5-43-1691-15</inkml:trace>
  <inkml:trace contextRef="#ctx1" brushRef="#br0" timeOffset="-99272.22">26948 5054 1381 0,'0'0'0'0,"25"0"29"15,5-5 0-15,17 5 17 0,0-5 1 16,3-2 11-16,-5-1 0 16,-13 0-20-16,-2 3 1 15,-12 10-7-15,-6 0 0 16,0 8-1-16,-7 7-1 16,-5 10-4-16,0 13 1 0,-5 12-4 15,1-4 1-15,-1-3-3 16,0-8 1-16,5-7-5 15,2-6 1-15,1-9-3 0,2-3 1 16,4-10-5 0,11-8 0-16,10-9-1 0,15-16 1 15,-45 28-1588-15</inkml:trace>
  <inkml:trace contextRef="#ctx1" brushRef="#br0" timeOffset="-98968.22">27526 5117 1457 0,'0'0'0'15,"20"-13"33"-15,-1 8-1 16,6-5 10-16,5 8-1 16,3 4 10-16,-1 8-1 15,-5 6-18-15,-4 11-1 16,-8 13-7-16,-13 11 0 16,-14 2 1-16,-13 4 1 15,-17 1-6-15,2-7 0 16,12-19-1-16,13-9 1 15,5-18-3-15,10-5 3 16,0 0-3-16,33-5 3 0,17-5-2 31,7-8-1-31,-7-7 1 0,-5 3 0 16,-8 4 0-16,-2 5 0 16,0 6-5-16,4-1-1 15,-6-2-2-15,14-2 1 16,-47 12-1642-16</inkml:trace>
  <inkml:trace contextRef="#ctx1" brushRef="#br0" timeOffset="-98709.28">28333 4928 1431 0,'0'0'0'16,"0"0"52"-16,0 0 0 15,0 0 6-15,0 0 0 16,39 0 12-16,-16 0 1 16,32 5-25-16,12-5 1 15,0-5-17-15,3 0 0 16,7 3-4-16,-15 2 0 0,-24 2-6 16,-21 3 0-16,-17-5-1 15,-37 5 1-15,-21 0-5 16,-6-5 1-16,64 0-1597 15</inkml:trace>
  <inkml:trace contextRef="#ctx1" brushRef="#br0" timeOffset="-97956.2">29418 4810 1218 0,'0'0'0'0,"0"0"73"15,0-35 1-15,3 22 50 0,2-4 0 16,0 7-61-16,-5 10 1 0,5-13-29 15,-5 13 0-15,0 0-15 16,0 0 1 0,-15 40-6-16,2 21 0 0,6 9-2 15,7 8 0-15,0 0-2 16,0-5 2-16,5-8-2 16,2-14 0-16,-2-18 2 15,-2-6-1-15,2-14-1 16,-5-13 1-16,0 0 0 0,10-28-1 31,-5-17 1-31,2-21 1 0,-4-7 0 0,-11-5 1 16,-7-5-2-16,-12-5 1 15,-10 10 1-15,2 8 0 16,12 15-1-16,8 14 0 16,13 16 0-16,7 13-1 15,2 7-4 1,26-3 0-16,34 3-3 0,8 0 2 31,9 0-3-31,-1 5 2 16,-11-5-3-16,-5 5 2 15,-20 5-2-15,-12 5 1 0,-12-10-2 16,-16 2 1-16,-7-2-2 16,0 16 2-16,-7-1-2 15,-18 7 0-15,-18 1-2 16,-4 5 0-16,47-28-1682 15</inkml:trace>
  <inkml:trace contextRef="#ctx1" brushRef="#br0" timeOffset="-97205.09">29493 4823 1293 0,'0'0'0'16,"-10"17"18"-16,10-2 0 15,0 3 14-15,13-8 0 16,11-10 11-16,14 0 0 16,22 0-17-16,-1 5 1 15,4-15 0-15,-1-3 0 0,-10 3 6 16,-12 5 0-16,-18 10 2 15,-22-5 0-15,-10 23-8 0,-22 5 0 16,-23 27-8 0,-9 0 0-16,-4 11-8 0,-1-6 2 15,1 8-8-15,9-13 1 32,14-9-4-32,20-11 0 15,17-12-2-15,21-11 1 0,14-7-1 16,21-5 0-16,21-10 0 15,1-2 0 1,0-6 0-16,4-2 0 0,-1-8 2 16,9-5 0-16,0 6 2 15,-7-1 2-15,-15-5 3 0,-18 6 1 16,-22 9 5-16,-15 1 0 16,-3-4 2-16,-2 4 0 15,-5-3-2-15,5 7 0 16,-5 1-1-16,5 12 0 15,-17-11-1-15,7 11-1 16,0 5-1 0,-2 13 2-16,-6 10-4 15,-4 15 0-15,-1 17 0 16,3 3 0-16,8 2-3 16,-3-9 2-16,5-1-1 0,5-5 1 15,2-7-3-15,3-15 2 16,0-6-2-16,5-12 0 15,5-2 1-15,15-21-1 16,18-14 1-16,4-1 0 16,0-10-1-16,-9 1 2 0,-6-4 0 15,0 4-1 1,-7 14 1-16,-5 8 1 0,-5 7 0 16,0 8 0-16,0 8 0 15,3 7-1-15,-6 8 1 0,0 4 1 16,-7 19-2-16,-10 6 0 15,-12-6-2-15,-8-4 2 16,0-6-4-16,-5-9 2 16,5-12-3-16,0-15 2 15,-2-5-1-15,7 0 0 16,8-10 1 0,2-2 0-16,7-6-2 15,6-17 2-15,7-8-1 16,2 3 0-16,-12 45-1745 15</inkml:trace>
  <inkml:trace contextRef="#ctx1" brushRef="#br0" timeOffset="-96888.7">30532 5308 1520 0,'10'-5'0'16,"12"0"39"-16,5 0 1 15,11 5 24-15,2 5 0 16,-1 0-4-16,-6 0 2 0,-21 5-30 15,-4 8 1-15,-6 10-11 16,-17 9 1 0,-22 16-5-16,-8 3 0 15,3-9-6-15,7-4 2 16,10-8-5-16,5-15 1 16,10-2-1-16,10-18 0 15,0 10-2-15,20-10 2 16,30-7-1-16,5-11 1 15,9-5 1-15,-1 1 2 0,4-1 0 16,-12 0 0-16,-13 8 2 16,-10 0-1-16,-14 8 2 15,-11-3 1-15,-7 10-1663 16</inkml:trace>
  <inkml:trace contextRef="#ctx1" brushRef="#br0" timeOffset="-95920.41">31321 4707 1155 0,'0'0'0'0,"30"-43"92"16,-8 13 0-1,-2-3 52-15,-7 13 0 16,-8 13-85-16,-5 7 1 16,0-15-27-16,0 15 2 15,-25 20-15-15,-8 15 0 16,-14 25-5-16,5 6 1 15,9-1-4-15,1-7 0 16,10 0-3-16,7-8 2 0,5-5-2 16,5-12 1-16,5-10 0 15,0-13 1-15,0-10-1 0,0 0 1 16,20-33 0-16,0-17 2 16,5-6 0-16,2-14 1 15,3 2 0-15,-8-12 1 16,6-11-2-16,-13-2 2 15,-6 0-3-15,1 25 2 16,-5 25-3-16,-5 26 1 0,0 17-2 31,-7 27 2-31,-1 36-3 16,8 23 0-16,10 19-4 16,5 6 1-16,10 0-2 15,0-11 1-15,-7 3-2 0,-1-14 1 16,-2-17-2-16,0-21 1 15,-10-24-1-15,-5-16 2 16,0-11-3-16,-10-33 1 16,10 33-1674-16</inkml:trace>
  <inkml:trace contextRef="#ctx1" brushRef="#br0" timeOffset="-95767.83">31152 4818 1407 0,'0'0'0'0,"0"0"42"16,0 0 1-16,25 15 24 15,0-15 2-15,27 2-19 16,13 3 1-16,2 5-25 16,-5 3 1-16,-15-3-12 0,-7 0 1 15,-40-10-1376-15</inkml:trace>
  <inkml:trace contextRef="#ctx1" brushRef="#br0" timeOffset="-95488.88">31759 4948 1394 0,'0'0'0'0,"25"0"39"0,0 0 0 16,13 0 37-16,-1 8 2 15,-12-3-3-15,-5 18 0 16,-5 4-36-16,-15 16 0 16,-20 13-9-16,-8-1 0 15,-2 0-8-15,1-10 1 16,1-2-5-16,13-15 0 15,8-10-1-15,7-18 1 16,0 10-4-16,22-10 1 16,35-5-2-1,21-13 1-15,-6-7-3 0,0-10 1 16,-5-8-1-16,-4-2 1 16,-63 45-1611-16</inkml:trace>
  <inkml:trace contextRef="#ctx1" brushRef="#br0" timeOffset="-95052.48">32434 4611 1470 0,'0'0'0'16,"-5"-37"35"-16,3 14 3 16,-1-5 21-16,1 13 2 0,-1 3 5 15,3 12 1-15,0 0-29 16,-5 17 2-16,-5 23-15 15,-2 21 1-15,9 9-3 16,3 1 0-16,0 2-5 16,10 0 1-16,5-3-3 15,0 3 0-15,-2-18-3 16,-1-17 1-16,-4-15-1 0,-8-23 2 16,0 0-1-16,-3-40 2 15,-9-21-3-15,-1-14 1 16,-4 2-2-16,2-10 2 15,2-10-3-15,4-13 1 16,4 3-2-16,5 7 2 16,5 26-2-16,9 19 1 15,11 14-3-15,5 19 1 16,10 8-1-16,12 8 1 16,11 7-3-16,4 7 1 15,-15 1-1-15,-7 12-1 16,-13 5-1-16,-12 13-1 15,-12 2-1-15,-13 10 0 0,5-55-1738 16</inkml:trace>
  <inkml:trace contextRef="#ctx1" brushRef="#br0" timeOffset="-94889.28">32404 4790 1444 0,'0'0'0'31,"0"0"35"-31,0 0 0 16,0 0 19-16,38 5 0 15,-3-10 9-15,14 0 1 0,19 0-27 0,4 2 0 16,-17 6-7-16,-13 2 2 16,-12 5-9-16,-10 0 2 15,-8-2-4-15,-2 7 1 16,-10-15-1505-16</inkml:trace>
  <inkml:trace contextRef="#ctx1" brushRef="#br0" timeOffset="-94557.15">32771 4933 1457 0,'0'0'0'0,"14"-5"33"16,-1-2-1-16,2 2 50 15,7-5 0-15,1-3-17 0,12 8 0 16,4 5-32-16,-9 13-1 16,-10 9-9-16,-10 16-1 15,-7 2-7-15,-16 16 1 16,-14 9-4-16,-13 6 1 31,8-21-1-31,4-12-1 0,13-8-1 0,-2-10 1 16,9-10 3-16,8-10 0 15,0 0 1-15,15-3 1 16,15-9-3-16,18-6 2 16,11-7-1-16,4 7 2 15,6 1 2-15,-6 7 0 16,-9 0-6-16,-14 7 0 15,-20 3-4-15,-20 0 0 16,0 0-1673-16</inkml:trace>
  <inkml:trace contextRef="#ctx1" brushRef="#br0" timeOffset="-94321.09">33229 5026 1394 0,'0'0'0'16,"15"-25"50"-16,0 8-1 0,2-6 36 15,3 8 2-15,0 2-30 16,-3 8 1-16,1 5-22 16,-1 10 0-16,1 18-7 15,2 22 1-15,-8 33-6 16,-9 11 1-16,-3-6-5 16,-3-5 0-16,-2-10-1 15,-2-8 1-15,-1-20-5 16,6-12 2-16,2-33-1571 0</inkml:trace>
  <inkml:trace contextRef="#ctx0" brushRef="#br0" timeOffset="-92304.91">29745 10743 0,'0'0'0</inkml:trace>
  <inkml:trace contextRef="#ctx1" brushRef="#br0" timeOffset="-93052.55">23135 5414 363 0,'0'0'0'0,"0"0"5"16,-25 10-1 0,25-10 16-16,-12 0 0 15,12 0 28-15,0 0 0 16,39-15 16-16,31-13 0 15,47-17-22-15,18-20 1 16,37-19-6-16,19-9 0 16,11 3-4-16,-5 2-1 15,-5 0 3-15,-26 5 1 0,-39 17 9 16,-17 1 1-16,-23 15 8 16,-15 12 0-16,-32 10 1 15,-12 11 0-15,-11 4 3 0,-17 13 1 31,10-10-9-31,-10 10-1 0,0 0-5 0,0 0 0 16,0 0-1202-16</inkml:trace>
  <inkml:trace contextRef="#ctx1" brushRef="#br0" timeOffset="-92351.91">23882 6015 539 0,'0'0'0'16,"0"0"75"-16,0 0 2 0,0 0-26 16,0 0 1-16,0 0-33 15,13 25 0-15,-4 3-13 16,-1 20-1-16,-3 2-3 16,-5-2-1-16,-3-3-1 15,-2-12 0-15,0-10 2 16,-4-1 1-16,-9-12 8 15,-2 0 1-15,-10-2 10 0,-7-21 1 16,-3-12 15-16,0-10 1 16,15-13 12-16,10 3 0 15,10-5-1-15,5-1 0 16,10 8-5-16,10 1 0 16,18 12-8-16,11 2 1 15,11 3-4-15,7 12-1 16,-2 1-6-16,5 1 1 15,-5-4-6-15,-1 8 0 16,-1-3-8-16,6 5-1 16,-16 10-4-16,-11-5 1 15,-24 0-3-15,-18 0 1 0,9 10-2 16,-9-10 2-16,-9 12-2 16,1-2-1-16,8-10-1217 15</inkml:trace>
  <inkml:trace contextRef="#ctx1" brushRef="#br0" timeOffset="-89726.27">24806 5668 515 0,'0'0'0'31,"0"0"23"-31,0 0 2 0,-5-28 24 15,5 28 1-15,-5-12-3 16,5 12 0-16,-5-10-12 16,5 10-1-16,-17-5-9 15,-3 20 0-15,-15 25-4 16,0 20 0-16,0 13-4 16,13 5 1-16,2 5 6 15,2-2 0-15,8-8 8 0,5-8-1 0,10 1 5 16,3-3 1-16,7-8 0 15,5-10 1-15,2-7-4 16,3-10 1-16,7-6 0 16,8-2-1-1,0-12 5-15,2-6-1 0,-7-4-5 0,-2-6 2 16,-6-2-13-16,-2-7-1 16,-25 17-1175-16</inkml:trace>
  <inkml:trace contextRef="#ctx1" brushRef="#br0" timeOffset="-89304.64">24432 5834 703 0,'0'0'0'0,"0"0"17"15,-32 0 1-15,22 5 4 16,10-5 1-16,0 0 14 0,5 13 0 15,18 7-5-15,24-3 2 16,20 1 0-16,5-3-1 16,3-10 6-16,5-10-1 15,14-5 13-15,-6 0 1 16,-6 7 5-16,-15-2 0 16,-30 5 8-16,-19-5 1 15,-18 5-10-15,0 0 1 0,0 0-13 0,-33-5 1 16,-19 5-23-16,-10 0 2 15,62 0-1272-15</inkml:trace>
  <inkml:trace contextRef="#ctx1" brushRef="#br0" timeOffset="-89067.96">24706 5857 1017 0,'0'0'0'0,"-10"0"0"15,10 0 0-15,0 0 0 16,-7 17 0-16,4-2 9 15,-1 23 1-15,-1 30 17 16,5 20 1-16,2 10 17 16,5-2 1-16,8 7 8 15,-5-7 1-15,10-8 1 16,3-20 0-16,-3-5-9 16,2-13 1-16,-12-23 4 0,0-9 2 15,-10-18-4-15,22 0-1 16,-4-18-9-16,17-7 2 15,-35 25-1382-15</inkml:trace>
  <inkml:trace contextRef="#ctx1" brushRef="#br0" timeOffset="-88867.97">25197 6292 1054 0,'0'0'0'15,"0"0"54"-15,0 0 0 16,0 0 38-16,0 0 0 15,0 0-30-15,0 0 0 16,15 78-22-16,0-8 1 16,-5-7-11-16,-5-7-1 15,0-11-4-15,2-10-1 16,8-7 1-16,5-11 0 16,0-9-3-16,15-16 0 15,-35 8-1338-15</inkml:trace>
  <inkml:trace contextRef="#ctx1" brushRef="#br0" timeOffset="-88521.66">25919 5681 1042 0,'0'0'0'16,"0"0"42"-16,0 0 0 15,0 0 30-15,0 0 0 16,0 0-30-16,0 0 2 15,0 47-26-15,-27 14 1 16,-10 7-6 0,-13-8-1-16,0 0 1 0,0-9 2 15,10-11 0-15,15-7 0 16,10-8 1-16,10-13 0 0,5-12 3 16,25 0 0-16,18-7 8 15,11-3 0-15,6 0 3 16,0-8 0-1,-13 3 3-15,-4 3 1 0,-11 7-3 0,-10 5 2 16,-7 0-12-16,-15 0 1 16,10 0-4-16,-10 0 0 15,0 0-1422-15</inkml:trace>
  <inkml:trace contextRef="#ctx1" brushRef="#br0" timeOffset="-88320.78">25969 5696 1117 0,'0'0'0'16,"0"0"1"-16,-5 15 2 0,8 5-1 15,7 28 0-15,4 30 13 16,4 5-1-16,-3 10 4 16,-5-5 1-16,5-5 14 15,-3 0 0-15,1-15 22 0,-1-3 0 16,-4-9 3-16,-8-56-1128 0</inkml:trace>
  <inkml:trace contextRef="#ctx1" brushRef="#br0" timeOffset="-86922.2">28960 5899 515 0,'0'0'0'15,"0"0"11"-15,0 0 0 16,15-27 24-16,22-6 1 16,18-17 9-16,30-11 0 15,32-12 13-15,25-2 1 0,30-13-21 16,15-10 2-1,22-3-7-15,-8-5 2 0,-14-9-1 16,-17 9 1 0,-1 18-7-16,-35 5 1 15,-29 10 10-15,-23 13 0 16,-12 4 3-16,-15 14 1 16,-13 4 0-16,-10 10 2 15,-9 11 0-15,-11-1 0 16,-12 18-3-16,8-10-1 15,-8 10-5-15,-30 0 0 0,-15 10-7 16,-7 0 0-16,52-10-1261 16</inkml:trace>
  <inkml:trace contextRef="#ctx1" brushRef="#br0" timeOffset="-86254">29518 6435 728 0,'0'0'0'0,"0"0"40"0,20-32 2 15,-15 22 7-15,-5 10 0 16,0 0-15-16,10 5 1 16,-8 12-19-16,-4 26-1 15,-8 22-6-15,0 8 1 16,-10-12-5-16,-5-6 1 16,-2-17-3-16,-1-3 1 15,1-12 1 1,5-8-1-16,4-15 1 0,1-5-1 15,-8-18 4-15,7-10 0 16,8-17 12-16,10-15 2 16,10-3 8-16,8 2 1 15,14 1 7-15,13 5 1 16,5 9-1-16,17 14 1 16,3 9-1-16,2 10 0 15,-5 1-7-15,-2 7 0 0,-8 15-5 16,-2 0 1-16,-3 5-7 15,-9 2 1-15,-16 1-4 16,-10-3 1-16,-4 0-3 16,-13-10-1-16,15 18-4 15,0-8 2-15,-15-10-1254 0</inkml:trace>
  <inkml:trace contextRef="#ctx1" brushRef="#br0" timeOffset="-85989.44">30427 6055 766 0,'0'0'0'16,"0"0"11"-16,0 0 2 15,-2-22 10-15,9 17 2 16,5 0 15-16,16-3 1 15,22-2-7-15,19 5 2 16,14-5 6-16,-4 5-1 0,-2 8 0 31,-19 2-1-31,-13 2-8 16,-16 3 0-16,-11 0-2 16,-18-10 1-16,5 18-11 15,-10-11 1-15,5-7-1011 0</inkml:trace>
  <inkml:trace contextRef="#ctx1" brushRef="#br0" timeOffset="-85768.11">30743 6050 853 0,'0'0'0'15,"-12"-12"11"-15,12 12 0 16,-15-10 2-16,15 10 2 16,-15 10 13-16,7 2 0 15,-4 21 5-15,0 22-1 0,7 11 11 0,5 12 0 16,2 0 3-16,3 0 2 15,3-8-1-15,6-4 0 16,4-11-4-16,7-10-1 16,0-7-3-16,5-15 2 15,-30-23-1139-15</inkml:trace>
  <inkml:trace contextRef="#ctx1" brushRef="#br0" timeOffset="-85407.2">30930 6438 878 0,'0'0'0'0,"18"-13"27"0,-4 8 1 16,4-7 17-16,7 7 1 15,-8 0-7-15,11 10 1 16,-6 12-19-16,5 6 1 15,-7 10-1-15,-10 9 0 16,-10 9 2-16,-7-1 2 0,-6-7 0 0,-2 2 1 31,-4-7 3-31,6-11 0 16,3 1 9-16,8-5 0 16,2-8 4-16,0-15-1 15,10 12-1-15,2-12 0 16,18-5 5-16,20-5 1 15,17-7 15-15,3-11 0 0,7 5-10 16,-12-4-1-16,-16-1-8 16,-14-5-1-16,-35 33-1528 15</inkml:trace>
  <inkml:trace contextRef="#ctx1" brushRef="#br0" timeOffset="-84989.24">31730 5867 815 0,'0'0'0'16,"0"0"53"-16,17-28 1 15,-7 18 7-15,-10 10-1 16,12-5-28-16,-12 5-1 15,3 15-20-15,-11 8 2 16,-9 27-9-16,-8 5 2 16,-12 1-3-16,-3-11 0 15,0-7 1-15,10-6-1 16,10-4 5-16,8-10 0 16,4-3 12-16,8-15 0 15,0 10 14-15,0-10 0 16,25-5 6-16,8-5 1 0,19-3 7 15,3-7 0-15,-8 3 2 16,-7 1 1-16,-10 9-10 16,-5 2 1-16,-10 5-10 15,-15 0 2-15,12 0-9 16,-12 0-1-16,0 0-21 16,0 0-1-16,0 0-1322 15</inkml:trace>
  <inkml:trace contextRef="#ctx1" brushRef="#br0" timeOffset="-84795.9">31822 5884 815 0,'0'0'0'16,"0"-10"-2"-16,0 10 1 15,0 0-10-15,0 0 1 16,0 20 10-16,-3 13 0 16,1 30 5-16,2 15 2 15,2 15 17-15,6 0-1 16,2-10 29-16,5-7 0 15,4-8 27-15,11-13 1 16,-2-15-8-16,4-15 0 16,-32-25-1015-16</inkml:trace>
  <inkml:trace contextRef="#ctx0" brushRef="#br0" timeOffset="-82188.43">26969 13440 0,'0'0'0</inkml:trace>
  <inkml:trace contextRef="#ctx1" brushRef="#br0" timeOffset="-82784.88">21688 7359 703 0,'0'0'0'0,"0"0"25"0,0 0-1 16,0 0 54-16,0 0-1 16,0 0 8-16,27 0 0 15,16-5-20-15,14-5 1 16,0 2-22-16,3 3 1 15,-8-5-12-15,-9 5 1 16,-18 5-7-16,-8 0 0 16,-7 0-7-16,-10 0 1 15,0 0-1116-15</inkml:trace>
  <inkml:trace contextRef="#ctx1" brushRef="#br0" timeOffset="-82610.42">21743 7671 1093 0,'0'0'0'0,"15"20"25"16,-5-8 2-16,10-4 27 16,2-1 0-16,0-7 11 15,6 0 1-15,4-5-14 16,1 3 1-16,-9-6-16 16,-9 1 0-16,-5 7-5 0,-10 0 2 15,0 0-1256-15</inkml:trace>
  <inkml:trace contextRef="#ctx0" brushRef="#br0" timeOffset="-80715.5">27753 11118 0,'0'0'0</inkml:trace>
  <inkml:trace contextRef="#ctx1" brushRef="#br0" timeOffset="-81131.96">23426 7459 426 0,'0'0'0'0,"0"0"13"15,0 0 2-15,0 0 16 16,0 0 1-16,0 0 13 16,0 0 0-16,0 0 10 15,0 33 0-15,-20 15-2 16,-10 15 2-16,-2 10-11 15,2 2 1-15,8-2-5 16,2-2 2-16,0-3-7 0,3-16 0 16,7-11-1-16,5-19 1 15,2-7 2-15,3-15 1 16,-5 13 6-16,5-13 1 16,0-10 3-16,13-10 2 15,4-18 0-15,5-15 2 16,-2-2-3-16,-2-8 1 0,4-20-7 15,-4-5 1-15,-3-5-4 16,-5 15 2-16,-5 10-11 16,-3 25 2-16,-2 20-6 15,0 13 0 1,0 10-9-16,0 10 1 0,0 21-6 0,5 21 1 16,5 26-6-16,2 10 1 15,8 3-4-15,0-8 2 16,5-23-3-16,3-9 1 15,-11-13-2-15,-2-13 2 16,-5-3-3-16,0-4 0 16,-10 2 0-16,0-7 1 15,0-13-3-15,-28 5 1 16,28-5-1506-16</inkml:trace>
  <inkml:trace contextRef="#ctx1" brushRef="#br0" timeOffset="-80799.77">23167 7940 778 0,'0'0'0'0,"35"10"6"15,5-5 1-15,10 8-1 16,7-8 2-16,5 0-6 0,8-5 1 16,0 0-3-16,-5-5 0 15,-6 0-1-15,-1-8-1 16,-9-2 1-16,-11 2 1 15,-23 8 0-15,-15 5 0 16,12-5 5-16,-12 5-1 16,0 0 19-16,0 0-1 15,0 0 30-15,0 0 1 16,-10 10 17-16,8 13 2 16,4 17-7-16,3 18 1 15,0 10-5-15,0-3 0 16,5-4-9-16,-5-13 2 15,0-13-1-15,-2-10 0 16,-1-10-8-16,-2-15 1 0,0 0-1294 16</inkml:trace>
  <inkml:trace contextRef="#ctx1" brushRef="#br0" timeOffset="-79653.49">24335 7678 752 0,'0'0'0'16,"0"0"75"-16,-5-35-1 16,5 35 19-16,0-13 1 15,0 13-37-15,0 0 0 16,-5 28-23-16,5 20 1 15,3 25-10 1,-1 5 0-16,-2-5-1 16,0-8 1-16,3 1-2 15,7-11 2-15,7-5 0 16,1-4 0-16,-1-19 4 16,-9-7 0-16,-8-20 4 0,5 5 2 15,-5-5 1-15,10-15 0 16,-6-25 0-16,-1-13 1 15,-8-7-1-15,-7-8 0 16,-6-5 0-16,-7-10 0 16,-2-5-4-16,-1 0 2 15,4 0-4-15,9 22 1 16,12 16-5-16,11 17 1 0,6 16-9 16,19 2 1-16,19 2-3 15,10 0 0-15,6 3-5 16,6 0 0-16,-4 5-4 15,-13 10 1-15,-9 0-4 16,-6 8 1-16,-25 7-5 16,-12 3 1-16,-5-23-1636 0</inkml:trace>
  <inkml:trace contextRef="#ctx1" brushRef="#br0" timeOffset="-79316.63">24395 7922 1130 0,'0'0'0'0,"37"-5"24"16,-4 0 2-16,22-5 25 31,-1 3-1-31,-4-3-19 16,-10-3 1-16,-3 3-6 15,-12-3 0-15,0 6-6 16,-7 4 1-16,-3 3-2 0,-3 0 1 15,-12 0-5-15,8 10 1 16,-6 8-5-16,-2 10 0 16,-5 17-1-16,0 0 0 15,0-10-3-15,-5-4 0 16,10-4-3-16,0 6 2 16,0 0-3-16,0 7 2 15,0 8 1-15,0-16 1 16,3-9 1-16,4-8 0 15,-7-15 1-15,5 13 1 16,-5-13-1232-16</inkml:trace>
  <inkml:trace contextRef="#ctx1" brushRef="#br0" timeOffset="-78836.84">25150 7900 929 0,'0'0'0'0,"0"0"12"0,25-21 1 16,-8 4-5-16,-2-3 1 15,5 7 35-15,0 3 0 16,-3 10 3-16,8 5 1 15,8 10-4-15,-4 3 1 16,-9 15-9-16,-10 7 1 16,-10 8-8-16,-10-3 1 15,-12 8-7-15,-5 0-1 16,-6 2-6-16,1-5 0 0,7-7 5 16,5-10 1-16,10-16 6 15,0-2 2-15,10-15 2 16,0 10 1-16,10-7 5 15,10 0 0-15,10-6 2 16,15-5 2-16,12-12 1 16,-2-2-1-16,2 4-1 15,-5-2 0-15,8 7 1 16,-10 3 0-16,-20 3-6 0,-10 2 1 16,-10 5-4-1,-10 0 0-15,0 0-1659 0</inkml:trace>
  <inkml:trace contextRef="#ctx1" brushRef="#br0" timeOffset="-77667.16">25991 7386 464 0,'0'0'0'0,"0"0"43"16,0 0-1-16,0 0 12 15,0 0 0-15,0 0-12 16,0 0 0-16,85 15-14 0,5-17 2 16,17-6 17-16,5-7 0 15,-2-7 10-15,-18 4 0 16,-28 13 9-16,-19 5 1 15,-25 0-10-15,-20 0 1 16,-10 18-23-16,-17 4 1 16,27-22-1031-1</inkml:trace>
  <inkml:trace contextRef="#ctx1" brushRef="#br0" timeOffset="-77398.11">26313 7474 878 0,'0'0'0'16,"0"0"7"-16,0 0 0 0,-5-25 6 16,5 25 1-16,0 0 36 15,0 0 2-15,10 25-4 16,5 21 1-16,7 22-4 16,3 12 0-16,0 3 1 15,-10-5 1-15,2-12-5 0,-2-4 0 16,-2-9 1-16,-3-2 0 15,-3-19-4-15,1-9 1 16,2-10-8-16,-8-3 0 16,-2-10-2-16,17 0 0 15,-17 0-1286-15</inkml:trace>
  <inkml:trace contextRef="#ctx1" brushRef="#br0" timeOffset="-77099.74">26801 7872 791 0,'0'0'0'16,"0"0"3"-16,0 0 2 0,0 0-5 15,0 0 0-15,10-25 11 16,-10 25 0-16,0 0 17 15,0 0 0-15,0 10 14 16,0 10-1-16,0 25 15 16,0 11 0-1,0-6 0-15,0-7 1 0,-5-13-2 0,5-7 1 16,5-3-3-16,-5-8 2 16,0-12-4-16,7 10-1 15,-7-10-1180-15</inkml:trace>
  <inkml:trace contextRef="#ctx1" brushRef="#br0" timeOffset="-76196.47">22719 7643 515 0,'0'0'0'15,"0"0"41"-15,0 0 2 16,0 0 29-16,0 0-1 0,20 28-34 31,-20 14 0-31,5 31-19 16,-5 3 1-16,-5 2-11 15,-10-18 0-15,-7-4-2 16,-8-14 1-16,-8-1 5 16,-2-1 0-16,1-7 8 0,-4-11 2 15,11-17 7-15,-3-12 1 16,-2-18 7-16,7-11 0 16,5-14 12-16,10-5 0 15,5 12 6-15,10 8 0 16,10 4 0-16,2-4 1 0,21-15-9 15,4 7 1-15,13 8-8 16,2 15 0-16,8 20-9 16,0 12 1-16,0 14-6 15,-6 1 1-15,1 1-9 16,-5-5 0-16,-13-1-6 16,-7-2 1-16,-12-2-1 15,2-11-1-15,-20-7-6 0,10 11 2 16,-10-11-2-16,12-13-1 15,-12 13-1352-15</inkml:trace>
  <inkml:trace contextRef="#ctx1" brushRef="#br0" timeOffset="-75925.38">22948 7215 527 0,'0'0'0'0,"0"0"1"31,0 0 0-31,8-27-1 16,-8 27 0-16,20 0 7 0,17-5 0 16,38-3 21-16,12 0 1 15,0 6 10-15,-10 2 0 16,-15 0 12-16,-9 0 1 15,-13 2-6-15,-21 4 0 16,-6-1-2-16,-13-5 1 16,0 0-767-16</inkml:trace>
  <inkml:trace contextRef="#ctx1" brushRef="#br0" timeOffset="-75570.93">23120 7150 853 0,'0'0'0'0,"0"0"22"16,0 0-1-16,0 0 11 15,0 25 0-15,10 23 11 16,2 27 1-16,8 31-12 16,-2 27 1-16,-6 31-4 0,-14 4 0 15,-21 19 2 1,-7-16 1-16,1-15 4 0,9-23 0 15,17-30 3-15,21-20 0 16,16-17 3-16,9-21 0 16,12-30 2-16,-6-18 0 15,1-14 0-15,-3-13 1 16,-2-6 3-16,-2 1 1 16,-1 3 5-16,-7 9 1 15,-15 5-8-15,-3 8 0 16,-17 10-4-16,13-27 0 15,-13 27-1566-15</inkml:trace>
  <inkml:trace contextRef="#ctx1" brushRef="#br0" timeOffset="-74108.96">27304 6850 614 0,'0'0'0'0,"0"0"87"16,0 0-1-16,0 0-32 15,0 0 1-15,0 0-14 16,0 0-1-16,0 0-22 16,0 0 1-16,-25 56-9 15,-12-1 1-15,2 6-2 16,2-11 0-16,4-2-1 16,6-8 1-16,11-7 5 0,2-6 0 15,7-4 4 1,8-13 0-16,8-2 2 15,4-3 2-15,15-10 3 0,11-3 2 16,9-2 9-16,-2-8 0 16,-18 8 1-16,-4 5 0 15,-8 5-3-15,-10 0 1 16,-10 0-12-16,12 0 1 16,-12 0-12-16,13 0 0 15,-13 0-1148-15</inkml:trace>
  <inkml:trace contextRef="#ctx1" brushRef="#br0" timeOffset="-73820.43">27359 6888 690 0,'0'0'0'15,"-5"-10"6"-15,5 10 1 16,0-15 11-16,0 15 0 16,0 0 21-16,0 0 1 15,12 23 6-15,6 32 1 0,2 26 7 16,4 2 1-16,-4-5 4 16,-5-8 1-16,-2-7-11 15,-3-3 1-15,-3-12 2 16,1-8 0-16,-6-7-11 15,-2-10 1-15,0-23-1112 16</inkml:trace>
  <inkml:trace contextRef="#ctx1" brushRef="#br0" timeOffset="-72842.4">27899 7857 590 0,'0'0'0'0,"0"0"18"16,-25 28 0-16,20-18 22 16,5-10 0-16,0 7 5 15,0-7 0-15,33 15-5 0,21 0-1 16,24-2 15-16,11-8 1 15,18-10 30 1,-12 0 0-16,-33 0-5 0,-17 0 0 16,-17 2-16-16,-16 1 1 15,-12 2-10-15,0 0 1 16,0 0-14-16,0 0 1 16,0 0-7-16,0 0 0 15,-12-3-13-15,-1 3 2 16,13 0-1345-16</inkml:trace>
  <inkml:trace contextRef="#ctx1" brushRef="#br0" timeOffset="-72115.88">29498 7769 539 0,'0'0'0'16,"15"-28"66"-16,-8 11 2 15,1-1 13-15,-8 3 1 16,0 15-35-16,0-10 1 15,0 10-17-15,0 20 1 16,-5 13-12-16,0 22 1 16,-7 8-1-16,-6 2 2 0,-4-4-1 15,-1-11 2-15,8-2 2 16,3-8 2-16,4-12 6 16,1-13-1-16,7-3 3 15,0-12 0 1,0 0 1-16,2-22 0 0,16-24 6 0,4-16 1 15,3-1 4-15,-2-15 1 16,1-8 0-16,-4-4-1 16,-5-4-8-16,0 11 0 15,0 15-4-15,-2 26 0 16,-6 19-7-16,-4 5 1 16,-3 18-4-16,0 0-1 0,15 31-4 15,-10 19 0-15,10 33-6 16,2 10 1-16,5 5-3 15,-2-5 1-15,0-10-2 16,0-10 0-16,3-7-4 16,1-16 1-16,-11-17-2 15,-8-11 2-15,-3-12-2 0,-2-10-1 16,0 0-1-16,-2-20 0 16,2 20-1559-16</inkml:trace>
  <inkml:trace contextRef="#ctx1" brushRef="#br0" timeOffset="-71942.61">29603 7829 1042 0,'0'0'0'0,"0"0"5"0,30 0 0 15,-11 0-2-15,9 5 1 16,4 0 15-16,8 3 0 16,5 7 3-16,-8 0 1 15,-2 5 2-15,-5 0-1 16,0-10-2-16,0 3 0 31,-30-13-949-31</inkml:trace>
  <inkml:trace contextRef="#ctx1" brushRef="#br0" timeOffset="-71679.74">30220 8005 853 0,'0'0'0'0,"10"-5"11"0,3 0 0 15,2 0 5-15,-3 3-1 16,3 4 22-16,-7 8 0 16,1 3-4-16,-4 12-1 15,-5 15-1-15,-2 6 0 16,-5-4-1-16,4-9 1 16,3-15 3-16,3-3 1 0,-3-15 3 0,22 10 2 15,-7-10 5-15,12-8-1 16,31-4 6-16,4-6-1 15,3-2-2-15,17 2 2 16,-82 18-1249-16</inkml:trace>
  <inkml:trace contextRef="#ctx1" brushRef="#br0" timeOffset="-71231.66">31102 7681 1042 0,'0'0'0'0,"10"-46"45"0,-3 14 1 16,-2 4 29-16,-2 10 0 16,-3 18-23-16,0 0 0 15,0 0-29-15,-8 41 2 16,-4 24-11-16,2 6 1 15,7 2-4-15,3-8 2 16,3-5-4-16,-1-9-1 16,-2-19 3-16,0-9-1 15,0-13 1-15,0-10 0 16,0 0 1-16,0-15 2 16,-2-13 7-16,-1-22 1 15,3-20 10-15,-5-8 1 16,5-16 5-16,5 1 1 0,0 3-1 15,8 2 2-15,4 17-6 16,8 16 2-16,10 17-4 16,7 11 0-16,1 14-5 15,12 5 0-15,7 16-3 16,-5 2 0-16,-10 13-5 16,-14 4 0-16,-8 24-6 15,-8 4-1-15,-17-55-1614 0</inkml:trace>
  <inkml:trace contextRef="#ctx1" brushRef="#br0" timeOffset="-71041.99">31142 7824 1255 0,'0'0'0'16,"0"0"35"-16,0 0 0 15,27-23 24-15,11 6 1 16,26-6-15-16,8 8 1 15,1 5-26-15,-16 8 0 16,-17 7-8-16,-13 7 1 16,-27-12-1214-16</inkml:trace>
  <inkml:trace contextRef="#ctx1" brushRef="#br0" timeOffset="-70741.94">31565 8010 1080 0,'0'0'0'16,"18"-5"16"-16,-8 0 1 16,9-5 23-16,1 5 2 15,3 0-4-15,-3 10 0 16,-8 5-12-16,-12 18 0 16,-12 22-10-16,-13 3 1 15,-3 2-4-15,-1-4-1 0,4-11-5 16,7-2 1-16,8-21 5 15,10-2 0-15,0-15 7 16,23 0 0-16,9-15 8 16,18-2 0-16,12-11 10 15,5-5 1-15,6-4 4 16,1 1 0-16,-9 4-12 16,-25 12 0-16,-40 20-1339 0</inkml:trace>
  <inkml:trace contextRef="#ctx1" brushRef="#br0" timeOffset="-70521.93">32033 7973 1105 0,'0'0'0'0,"5"-16"14"16,-5 16 2-16,5-12 14 15,-5 12 2 1,0 0 18-16,0 0 2 0,0 0 1 0,0 0-1 16,3 40-7-16,2 18 1 15,2 20-3-15,1-5 0 16,-1-3-7-16,1-9 1 15,2-11-8-15,5-22 1 16,0-16-5 0,4-12 1-16,-19 0-1349 0</inkml:trace>
  <inkml:trace contextRef="#ctx1" brushRef="#br0" timeOffset="-70174.39">32240 7381 703 0,'0'0'0'0,"0"0"43"0,0 0-1 16,0 0 32-16,0 0 2 16,0 0-27-16,0 0 0 15,0 0-18-15,0 0 0 16,0 0-2-16,0 0 0 16,50 10 2-16,5-10-1 15,19-5 1-15,4 0 2 16,4-10 25-16,-13 8 2 15,-9-3-3-15,-22 2 1 16,-16 3-15-16,-12 5 1 16,-10 0-1246-16</inkml:trace>
  <inkml:trace contextRef="#ctx1" brushRef="#br0" timeOffset="-69923.73">32452 7414 929 0,'0'0'0'0,"0"0"19"16,0 0 1-16,0 0 21 15,0 0 1-15,0 0 5 16,0 0 1-16,-3 55-11 16,1 6 2-16,2 17-5 0,0 0 2 15,0-3-3 1,0-2-1-16,2-5 2 0,6-7 0 15,4-14-6-15,1-14 1 16,2-10-4-16,0-11-1 16,-15-12-1173-16</inkml:trace>
  <inkml:trace contextRef="#ctx1" brushRef="#br0" timeOffset="-69642.19">32586 7879 1030 0,'0'0'0'16,"10"0"21"-16,0 0 0 15,3-2 12-15,2-1-1 16,-1 1 10-16,4 2 1 16,-1 2-11-16,3 9 2 15,-5 6-7-15,-5 11 0 16,-12 15-4-16,-8-3 2 0,-10 3-6 16,2-11 1-16,6-4 0 15,4-13 2-15,13-2 0 16,8-6 1-16,14-2 6 15,16-10 0-15,6-7 9 16,4-6 0-16,2-10 4 16,-6-4 0-16,-9-6-10 15,-12 0-1-15,-28 38-1380 16</inkml:trace>
  <inkml:trace contextRef="#ctx1" brushRef="#br0" timeOffset="-69270.33">33112 6803 878 0,'0'0'0'16,"0"0"33"-16,0 0 0 15,0 0 1-15,0 0 0 16,-35 53-20-16,-5-13 1 16,-10 20-5-16,5 1 1 15,6-11-4-15,11-5 0 16,11-10 2-16,7-9 0 0,10-6 7 16,5-8 2-16,5-2 8 15,12-5 1-15,20-5 14 16,6-5 0-16,7 0 3 15,-1-2 1-15,-11 2-4 16,-8 2 2-16,-18 1-9 16,-17 2-1-16,15-10-5 15,-15 10 0-15,0 0-1198 16</inkml:trace>
  <inkml:trace contextRef="#ctx1" brushRef="#br0" timeOffset="-69070.09">33057 6901 892 0,'0'0'0'0,"0"0"3"16,0 0 0-16,-5 12 0 16,2 16-1-16,-2 35 6 15,3 15 0 1,4 5 3-16,3-5 1 0,3-5 16 16,-3 2 0-16,5-12 9 15,5-5 1-15,2-13 2 16,-2-17-1-16,-5-15-3 0,-10-13 0 15,0 0-955-15</inkml:trace>
  <inkml:trace contextRef="#ctx1" brushRef="#br0" timeOffset="-68553.45">32990 6679 929 0,'0'0'0'0,"27"-10"12"0,3 5 1 16,15 0 7-16,12 3 0 15,5 2 18-15,1-5 1 16,-11 5-6-16,-20-5 0 16,-14 5 1-16,-8 0 0 0,-10 0 4 15,10 5 0 1,-10-5-1-1,10 0 1-15,-10 0-1 16,20 27 1-16,-6 1-4 16,4 12 0-16,2 13-3 0,2 13 1 15,1 9-7-15,-1 13 2 16,5 15-6 0,1 8 0-16,-8 5-2 0,-8 4 1 0,-9 4 0 15,-3-3 2-15,-3-16 0 0,-4-9 1 31,-3-11-4-31,-3-7 1 16,-7-10-1-16,-2-2 0 16,0-16 1-16,4-7 1 15,8-16 0-15,-5-14-1 16,3-3 1-16,-3-5 2 16,-3-5-3-16,-19 0 1 0,-20 0-1 0,-15-5 1 15,-13-2-5-15,-7 1 2 16,0 1-3-16,-6-22 1 15,98 27-1615-15</inkml:trace>
  <inkml:trace contextRef="#ctx0" brushRef="#br0" timeOffset="-62898.47">25376 14594 0,'0'0'0,"0"0"0,0 0 0,0 0 16,0 0-16,0 0 0,0 0 15,-14 0-15,1-14 0,-14 1 16,1 13-16,-1-14 16,14 14-16,0 0 15,-1 0-15</inkml:trace>
  <inkml:trace contextRef="#ctx1" brushRef="#br0" timeOffset="-63587.98">19230 8712 803 0,'0'0'0'15,"0"0"19"-15,0 0 0 0,0 0 33 16,0 0-1-16,0 0 7 15,0 0 0-15,0 0-20 16,0 0 0-16,65-5-11 16,2 0 0-16,3-7-7 15,-13 2 2-15,-5 5-7 16,-5 5 2-16,-14 0-4 0,-13 0-1 16,-8 10-3-16,-7 2 0 15,-5-2-1-15,0 0 1 16,0-10-1002-16</inkml:trace>
  <inkml:trace contextRef="#ctx1" brushRef="#br0" timeOffset="-63367.66">19519 8745 1004 0,'0'0'0'16,"0"0"0"-16,0 0 0 15,0 0-7-15,0 0 0 16,0 0 17-16,0 13 2 15,5 27 23-15,5 20 0 16,-3 16 20-16,1-3 0 0,-6-3 4 16,-2-20-1-16,0-14-13 15,3-9 1-15,2-7-9 16,0-10 1-16,-5-10-5 16,27 5-1-16,-27-5-1188 15</inkml:trace>
  <inkml:trace contextRef="#ctx1" brushRef="#br0" timeOffset="-63177.83">19723 9105 1017 0,'0'0'0'0,"0"0"14"15,-3 10 0-15,3-10 9 0,0 12-1 16,0 6 7-16,3 7 1 16,2 10-7-1,7 3 1-15,-2 12-2 0,3-7 2 16,2-13-3-16,5-10 2 15,2-9-6-15,13-9 3 16,-35-2-1014-16</inkml:trace>
  <inkml:trace contextRef="#ctx1" brushRef="#br0" timeOffset="-62989.23">20097 9012 841 0,'0'0'0'0,"0"0"34"16,0 0 1-16,-8 27 18 0,8-27 2 0,0 0-11 16,23 5 1-1,1-5-18 1,16-5 1-16,8-12-11 16,-11-3 1-16,-5 2 2 0,-4 5 0 15,-28 13-949-15</inkml:trace>
  <inkml:trace contextRef="#ctx1" brushRef="#br0" timeOffset="-62807.12">20261 9173 866 0,'0'0'0'0,"0"0"2"0,0 0 0 16,12 10 3-16,-2-5 0 0,0 0 20 16,18-8 1-16,26-9 9 15,14-11 1-15,4 0-5 16,10-4 2-1,-2-1-8-15,-18-5 1 0,-62 33-864 0</inkml:trace>
  <inkml:trace contextRef="#ctx1" brushRef="#br0" timeOffset="-62617.27">20801 8697 715 0,'0'0'0'0,"0"0"-1"0,0 0 1 15,0 0-6-15,0 0-1 16,0 0 18-16,0 0 0 15,30 0 27-15,10-10 2 16,15-2 18-16,2-1 2 0,-5 8 4 16,-12 0 0-16,-2 5-21 15,-6 0 2-15,-12 5-15 16,-8-3 2-16,-12-2-931 16</inkml:trace>
  <inkml:trace contextRef="#ctx1" brushRef="#br0" timeOffset="-62412.12">20983 8712 1042 0,'0'0'0'15,"0"0"15"-15,0 13 0 0,0-13 37 0,0 0 1 16,0 17 3-16,0 14 0 16,0 37-18-16,0 12 1 15,10-2-9-15,-5 0 0 16,0-15-2-16,0-5 0 31,3-13-1-31,4-12 0 0,-2-16-4 0,5-12 2 16,-15-5-1213-16</inkml:trace>
  <inkml:trace contextRef="#ctx1" brushRef="#br0" timeOffset="-62125.74">21282 9095 1067 0,'0'0'0'0,"15"-8"37"16,-5 3 0-16,5 3 27 0,2 2 0 16,3 0-10-16,3 7 1 15,-6 11-23-15,-7 9 2 16,-10 9-8-16,-5 1-1 16,-22-9-2-16,-1 10-1 15,-9 12 1-15,0-7 0 16,12-3 1-16,12-17 1 15,11-8 3-15,14-13 0 16,18-4 0-16,12-13 0 16,16-3 2-16,1-10 1 15,-11-4-1-15,-1-3 0 16,-7 2-4-16,-3 0 0 16,-37 33-1467-16</inkml:trace>
  <inkml:trace contextRef="#ctx1" brushRef="#br0" timeOffset="-61521.13">21997 8541 1017 0,'0'0'0'0,"-5"-50"37"16,-3 12 0-16,-7-12 14 16,-12 5 1-16,-23-3-5 15,-12 0 0-15,-5 0-20 0,-8 0 0 16,-7 6-6-1,-13 1 1-15,-17 9 0 0,-15 9 0 16,-5 5-4-16,-2 8 1 16,-1 15-3-16,-7 0 0 15,-15 8-3-15,10 7 2 16,5 5-5-16,3 8 1 16,-16 10-3-16,4 12 1 15,24 8-1-15,-10 17 0 16,-15 3-2-16,17 5 1 15,36 3 0-15,19 7-1 16,25 5 0-16,18 3 0 16,22 5 0-16,17-1 2 15,21 1 0-15,24 5 0 16,23 2 1-16,27-2 1 16,30-8 0-16,2-7 0 0,6-11 1 15,9-9 2-15,33-16-2 16,-3-15 0-16,-9-12 6 15,4-20 0-15,-2-28 5 16,-8-18 1-16,-7-17 4 16,-10-11 1-16,8-9 0 15,-31-8 1-15,-17-15 2 16,-12-5 1-16,-3-13 4 0,5-4 0 16,-2-11 0-16,-8-3 1 15,-5-6-5-15,-12-4 2 0,-20-4-6 16,-25-5 1-16,-28 4-4 15,-46 1-1-15,-61-6-9 16,-27 9 1-16,-10 16-5 16,3 4 0-1,149 115-1779-15</inkml:trace>
  <inkml:trace contextRef="#ctx1" brushRef="#br0" timeOffset="-52830.18">23381 9150 1269 0,'0'0'0'0,"0"0"41"15,-14-33 1-15,9 21 37 16,-5 2 1-16,10 10-17 16,-18 0 0-16,8 0-31 15,-15 15 1-15,-12 20-11 16,0 8 1-16,2 0-10 0,15 9 1 15,10 19-5-15,7 7 1 16,3 5-4-16,5-3 2 16,5-17-1-16,8-15 0 15,2-8-2-15,12-12 1 16,8-13 0-16,2-2 0 16,13-13 0-16,-5-15 1 15,2-11 1-15,-2-11 1 0,2-19 1 16,-14-9 1-16,-14-8-1 15,-9 7 1-15,-12-1 2 16,-18 1-1-16,-17-7 1 16,-8 8 1-16,-5 4-2 15,-2 16 2 1,-6 17-5-16,16 26 0 0,10 25-3 16,2 9 1-16,12 16-2 0,3-3-1 15,10 8-2-15,10 3 1 16,10-6-2-16,7 0 0 15,8 0-1-15,3-4 1 16,12 4-1-16,-3-2 1 16,8-15-1-16,-6-3 0 15,-16 5 0-15,-3 0 0 16,-10-15 0-16,-5-2 0 16,-8 0 0-16,-4-6 0 15,2 3 0-15,-5 0 0 16,0-15-1533-16</inkml:trace>
  <inkml:trace contextRef="#ctx1" brushRef="#br0" timeOffset="-51829.03">24064 9626 1344 0,'0'0'0'0,"10"-16"25"16,-10 16-1-16,0 0 44 15,0 0 0-15,0 0-14 16,0 0 1-16,5 10-24 0,0 18 1 16,-3 20-10-16,1 7 1 15,-3-14-7-15,0-11 2 16,2-13-5-16,3-7 0 16,-5-10-2-16,13 8 1 15,-1-8-2-15,6-13 1 16,6-19 0-16,-4-6 2 0,0-2 1 15,-2 12 2-15,-8 13 0 16,-5 2 0-16,-5 13-3 16,0 0 0-16,0 23-2 15,2 17 2-15,6 16-4 16,7 4 1-16,0-12-1 0,4-13 0 16,9-12-2-16,2-8 0 15,0-13 0-15,-5-9 1 16,4-11-1-16,-1-2 1 15,-6 2-2-15,-9 6 2 16,-3-3 0-16,0-5 0 16,2-3 1-16,-4 0 1 15,-3 1 0-15,-3 7 0 16,-2 15-2-16,0 0 1 16,0 0-2-16,0 10-1 15,0 10-1-15,3 2-1 16,1 1 0-16,1-5-1 15,5-6-1-15,5-4 2 16,18-6-2-16,-1-4 0 0,15-8 1 16,-7-3-1-16,-10-2 0 15,-5-8 1-15,-7 3 0 16,-9-15-1-16,-4-20 1 16,-2-16 2-16,-3 3-1 15,-5 10 2-15,0 26-2 16,2 19 1-16,3 13 0 0,0 0 1 15,-17 38-2-15,-3 5 1 16,-2 4-3-16,2-9 2 16,12-5-3-16,8-13 1 15,3-2-2-15,2-1 1 16,2-4-1-16,3 2 1 31,3-5-1-31,2-10 0 0,7 0 0 0,3-5 0 16,2-10 0-16,6-3 1 15,-13-4-1-15,2-6 1 16,3-5-1-16,0-2 2 16,-3-8-2-16,1-5 1 15,-8-2 0-15,-5-5 1 16,-8 4-1-16,3 6 1 0,0 12 0 16,-5 13-1-16,-5 13 0 15,5 7 0-15,0 0 0 16,0 0 0-16,-12 10-1 15,-1 18 1-15,-2 29-1 16,-5 21 0-16,8 18 0 31,4 5 0-31,3-23-1 16,5-13 1-16,5-7-1 0,-2-8 0 16,4-10 0-16,3-4 0 15,5-21 0-15,5-15 1 16,5-20-3-16,-3-3 1 15,-22 23-1704-15</inkml:trace>
  <inkml:trace contextRef="#ctx1" brushRef="#br0" timeOffset="-51675.78">24995 9520 1356 0,'0'0'0'16,"0"0"31"-16,-5 33 0 15,5-33 16-15,10 5 0 16,5-3 4-16,13-4-1 15,31-3-24-15,6-8 1 16,10-7-8-16,2-3 0 16,-77 23-1298-16</inkml:trace>
  <inkml:trace contextRef="#ctx1" brushRef="#br0" timeOffset="-51375.7">25653 9205 1269 0,'0'0'0'0,"0"0"26"0,0 0 0 15,0 0 33-15,40 5 0 16,2-27 3-16,10-1 0 16,3 8-24-16,-15 0 0 15,-8 12-12-15,-14 3 1 16,-8 0-5-16,-10 0 2 16,0 0-6-16,-10 23 1 15,-8 5-3-15,-19 12-1 16,-10 3-9-16,4-6-1 15,13-1-2-15,13-11-1 16,7-8-1-16,10-6 0 16,0-11 1-16,20 7 1 15,22-9 0-15,18-9 2 16,2-16 0-16,3-1 2 16,-65 28-1394-16</inkml:trace>
  <inkml:trace contextRef="#ctx1" brushRef="#br0" timeOffset="-51041.93">26676 8969 1293 0,'0'0'0'0,"0"0"40"15,0 0 0-15,0 0 43 0,0 0 1 16,0 0-15-16,0 0-1 16,-42 20-30-16,10 30 0 15,7 6-17-15,0 12 0 16,10 0-1-16,0 4 2 15,10-11-6-15,12-6 1 16,11-4-2-16,9-16-1 16,11-8-1-16,14-6 0 15,13-16 1-15,7-10 0 16,3-23-1-16,4-10-1 16,-19-7 1-16,-25-5 2 15,-28 7-3-15,-27-8 2 0,-27-9-1 16,-25 0 2-16,-15-13-3 15,2 7 2-15,5 6-4 16,16 17 0-16,64 43-1590 16</inkml:trace>
  <inkml:trace contextRef="#ctx0" brushRef="#br0" timeOffset="-39365.24">31034 14392 0,'0'0'0,"0"0"0,0 0 0,0 0 0,13 14 16,0-1-16,1 1 0,12-1 15,14 14-15,-13-14 16,13 14-16,-1-14 15,14 14-15,-13-13 0,13 13 16,1-14-16,-1 0 0,0 1 16,-13-14-16,0 13 15,13 1-15,0-1 16,0-13-16,0 0 16,-13 0-16,0 0 15,0 0-15,-1-13 16,1-14-16,0 0 31,13-13-31,0-1 31,1 15-31,-15-1 32,1 0-32,93-40 31,66-27-31,-159 67 15,-80 54-15,40-27 47,0 0-47,0 0 16,0 0 0,0 0 15,0 0-31</inkml:trace>
  <inkml:trace contextRef="#ctx1" brushRef="#br0" timeOffset="-40268.96">26236 8652 1054 0,'0'0'0'16,"0"0"23"-16,24-13-1 15,-1 8 30-15,17 5-1 16,32 3 4-16,23-1 2 0,12-7-20 15,30-5 1-15,37-5-17 16,23-3 0-16,27-2-4 16,-2 3 0-16,-3 4 1 15,-5 8 0 1,-7-5 0-16,-21 3 0 0,-16-4 0 16,-28-4 0-16,-10 8-2 15,-25-3-1-15,-23-18-2 16,-24 5-1-16,-15 11-1 15,-15 4 0-15,-18 6 1 16,-12 2 0-16,0-10-3 16,-10 10 1-16,-7 0-2 0,-10 5 0 15,27-5-1291-15</inkml:trace>
  <inkml:trace contextRef="#ctx1" brushRef="#br0" timeOffset="-39953.19">27217 8735 1180 0,'0'0'0'0,"37"7"25"16,13 1 1-16,25 0 11 15,32-8 1-15,30-8 14 0,32-2 2 16,28-8-16-16,0 3 1 16,-16-2-7-16,-1 2 1 15,-1-8-5-15,-17-5 0 16,-43 1-3-16,-31 4-1 16,-29 8-2-16,-24 0 0 15,-17 12-4-15,-18 3 0 16,0 0-7-16,0 0 1 15,0 0-1335-15</inkml:trace>
  <inkml:trace contextRef="#ctx0" brushRef="#br0" timeOffset="-34288.74">26916 16405 0,'0'0'0,"0"0"0,0 0 16,0 0-16,0 0 0</inkml:trace>
  <inkml:trace contextRef="#ctx1" brushRef="#br0" timeOffset="-34701.56">21753 10491 752 0,'0'0'0'0,"0"0"30"16,15-33 0-1,-10 18 65-15,0 0 2 16,-3 8-13-16,-2 7 0 15,0 0-19-15,0 0 0 16,0 0-24-16,0 0-1 0,-22 17-12 16,-8 13 0-16,0 11-8 15,5 9 2-15,3 10-1 16,4 3 0-16,8-2 0 16,0-4-1-1,5-4-1-15,5-10 1 0,5-15 1 0,0-16 1 31,-5-12-4-31,18-17 1 16,4-26 1-16,3-10 0 16,2-12 5-16,-9-1 0 15,-1-2 3-15,1 8 1 16,-6 10 2-16,3 12 1 16,0 5-4-16,-10 11 0 0,0 6-6 15,-5 16 1-15,0 0-5 16,0 0 0-16,5 10-6 15,-3 13 1-15,8 7-3 16,10 11 1-16,5 1-4 16,5 6 1-1,0-5-2-15,-3-3 1 0,3 0-3 16,-2-4 1-16,-8-9-2 0,-8-7 1 16,-7-7 0-16,-5-13-1 15,0 0-3-15,-20 0 1 16,-10-23-10-16,-12-4 0 15,42 27-1574-15</inkml:trace>
  <inkml:trace contextRef="#ctx1" brushRef="#br0" timeOffset="-34399.26">21720 10619 1093 0,'0'0'0'15,"0"0"-2"-15,0 0 2 16,25 15-6-16,-12-7 0 16,7 2-1-16,12 0 2 0,13 8-4 15,17-6 1-15,-5 3 1 16,3-10 0-16,-5 0 4 15,-3-7 1-15,-7-6 1 16,-13-2 1-16,-7-2 0 16,-12-3 0-16,-3 2 1 15,-5 3 0-15,0-8 2 16,0 8 2-16,-5 10 2 16,10-12-1-1,-10 12 11-15,0 0 1 0,12 20 15 0,1 15-1 16,4 25 14-16,-5 8 1 15,-2 5 5-15,8-7 1 16,-1-16-4-16,13-17 1 16,3-13-5-16,16-8 0 15,-49-12-1201-15</inkml:trace>
  <inkml:trace contextRef="#ctx1" brushRef="#br0" timeOffset="-33986.5">22943 10519 954 0,'0'0'0'0,"0"0"41"0,0 0-1 0,0 0 41 16,0 0 0 0,0 0-16-16,0 0 1 15,0 0-9-15,0 0 2 16,-10 30-10-16,8 28 2 15,-1 15-8-15,3 5 1 16,3 0-3-16,2-8 0 16,-3-20-9-16,3-9 0 15,-5-21 1-15,0-20-1 16,0 0-5-16,-2-20 1 16,-1-41 1-16,1-2 2 15,-3-7-3-15,2 2 1 16,3-15-1-16,3 5 1 15,-1 0-4-15,1 15 1 16,7 13-4-16,10 12 0 0,-5 18-4 16,12 5 1-16,15 5-5 15,6 5 1-15,14 5-5 16,3 5 1-16,-13 10-6 16,-10-3 2-16,-12 9-5 15,-7 4 2-15,-23-25-1708 16</inkml:trace>
  <inkml:trace contextRef="#ctx1" brushRef="#br0" timeOffset="-33636.68">22916 10685 1155 0,'0'0'0'16,"0"0"15"-16,0 0 1 16,22 12 15-16,-4-19 0 15,7-1-5-15,27-4 1 16,23-6-9-16,2-2 0 15,0 7-2-15,-15 1 0 16,-14 7-1-16,-14 5 1 16,-11-5 5-16,-3 0 1 15,-20 5-4-15,10 0 1 0,-10 0-4 16,-5 10 2-16,-5 7-2 16,0 6-1-16,2 17-5 15,1 13 1-15,4 2 1 16,-2 1-1-16,5-11 3 15,5-2 1-15,-2-6 0 16,4-1 1-16,-2-16 3 0,5 0 1 16,8-7-3-16,7-6 0 15,-1-12-3-15,9-10 0 16,-33 15-1312-16</inkml:trace>
  <inkml:trace contextRef="#ctx1" brushRef="#br0" timeOffset="-33369.01">23631 10738 1093 0,'0'0'0'16,"22"-8"2"-16,0-2 1 16,11 0-3-16,17 7 0 15,7 3 15-15,-7 8 0 16,-6 12 19-16,-24 8 0 16,-5 12 20-16,-15 8-1 15,-10 7 8-15,-7 0 0 0,-10-9-3 16,-1-9 2-16,3-9-4 15,10-10 0-15,15-18-6 16,-2 12 2-16,12-12-1 16,12-2 1-16,25-16-4 15,-2-4 2-15,8-6-10 16,1-5 1-16,6-10-7 0,10 6 1 16,-70 37-1617-16</inkml:trace>
  <inkml:trace contextRef="#ctx1" brushRef="#br0" timeOffset="-32952.66">24689 10604 476 0,'0'0'0'16,"0"0"127"-16,0 0 1 15,0 0-55-15,0 0 1 16,0 0-27-16,0 0 0 16,-10-25-10-16,37 10 1 15,23-5-13-15,17 2 2 16,3 8-4-16,-5 8-1 16,-8 2-2-16,-12 0 2 15,-30 2-9-15,-20 8 1 16,-25 5-14-16,-15 8 1 0,45-23-913 15</inkml:trace>
  <inkml:trace contextRef="#ctx1" brushRef="#br0" timeOffset="-32858.99">24776 10690 677 0,'0'0'0'0,"-10"25"0"16,5-5 0-16,5-12 0 15,0-8 0-15,0 15 18 16,10-15 0-16,15 0 39 16,27-8 1-16,33-4 13 15,10-4 1-15,-95 16-801 16</inkml:trace>
  <inkml:trace contextRef="#ctx1" brushRef="#br0" timeOffset="-32298.47">25952 10461 878 0,'0'0'0'16,"0"0"36"-16,5-30 1 16,-5 30 37-16,0 0 1 15,0 0-21-15,0 0 0 16,-10 27-19-16,-5 24 1 15,-3 17 2-15,1 7 1 16,4-5 4-16,3-2 1 16,8-7-6-16,-3-11 0 0,5-22-1 0,0-11 1 15,0-17 1-15,0 0 2 16,7-10 0-16,1-25 1 16,4-25 5-16,3-11 0 15,-10 3-1-15,0-10 0 31,-2 5-3-31,-1-2-1 0,-4-8-6 0,-1 7 1 0,-2 13-4 32,10 21 1-32,-2 24-12 15,-3 18 0-15,10 10-4 16,-3 25 0-16,11 31-6 16,4 7-1-16,5 5-6 15,1-3 1-15,4 1-4 16,6-3 1-16,-6-10-3 0,3-11 1 15,0-16-1-15,-8-16 1 16,-14-15-1-16,-13-5 0 16,0 0-1717-16</inkml:trace>
  <inkml:trace contextRef="#ctx1" brushRef="#br0" timeOffset="-32148.58">25879 10670 1130 0,'0'0'0'16,"0"0"10"-16,0 0 1 15,35 15 6-15,-10-8 1 16,27 8-8-16,11 0 1 16,6-2-10-16,6-3 1 15,-75-10-911-15</inkml:trace>
  <inkml:trace contextRef="#ctx1" brushRef="#br0" timeOffset="-31883.92">26500 10800 677 0,'0'0'0'0,"0"0"17"16,0 0 0 0,32-10 23-16,-17 10 2 15,0 0 24-15,10 13 0 16,-5 10-5-16,-3 19 1 16,-22 9-5-16,-7 4 1 15,-8-2-10-15,-3-5 2 16,6-11 8-16,2-9 1 0,7-13 9 15,8-15 0-15,3 8-1 16,12-13-1-16,20-8-6 16,12-10 2-16,15-12-8 15,16-5 0-15,9 0-22 16,5-6 2-16,-92 46-1492 16</inkml:trace>
  <inkml:trace contextRef="#ctx1" brushRef="#br0" timeOffset="-31422.57">27222 10431 1080 0,'0'0'0'0,"-5"-43"32"16,5 5-1-16,2 3 36 15,1 7 1-15,-3 18-4 16,0 10 1-16,0 0-17 0,-10 18 0 15,-8 40-7-15,3 20 0 16,5 10 1-16,1 7 0 16,9 3-2-16,4-5-1 15,4-7-4-15,2-11-1 16,2-19-2-16,1-16 0 16,-8-25-2-16,-5-15 0 15,5-15-4-15,-3-23 0 16,1-30-1-16,-3-12 1 15,-5-11 0-15,0-7 0 16,0-2-3-16,0-11 1 16,0-5 1-16,0 10-1 0,5 28-1 15,5 21-1-15,10 21-4 16,0 14 1-16,7 12-1 16,13 5 1-16,15 10-5 15,10 0-1-15,22 5-6 16,2 7 1-16,-16 6-6 15,-4 5 0 1,-16 12-2-16,-23 8 1 16,-25-48-1770-16</inkml:trace>
  <inkml:trace contextRef="#ctx1" brushRef="#br0" timeOffset="-31233.14">27207 10697 1231 0,'0'0'0'0,"0"0"22"16,0 0 0-16,0 0 23 0,42-15 1 16,5 3-8-16,11-6 2 15,16 8 5-15,-1 5 1 16,6 2-3-16,-11 3 1 16,-14 3-12-16,-11 12 0 15,-43-15-1298-15</inkml:trace>
  <inkml:trace contextRef="#ctx1" brushRef="#br0" timeOffset="-30896.9">27787 10707 954 0,'0'0'0'16,"0"0"25"-16,13-20 1 16,2 3 22-16,4-6 2 15,14-5-1-15,2 11 0 16,-8 7-17-16,-2 5 0 15,-5 10 9-15,-8 7-1 0,-4 16 8 16,-11 20 2-16,-14 7-5 16,-11 5 0-16,-9 3-4 15,2-12 2-15,10-9-1 16,10-14 2-16,10-10-5 16,5-18 2-16,-5 15-6 15,15-15-1-15,13-10-2 0,22-3 0 16,24-15 4-16,16 1 0 15,2-1 3-15,5 3 1 16,-22-3-6-16,-20 3 2 16,-20 10-9-16,-15 5 0 15,-15 10-1672-15</inkml:trace>
  <inkml:trace contextRef="#ctx1" brushRef="#br0" timeOffset="-30716.26">28467 10587 1318 0,'0'0'0'15,"7"-13"18"-15,-7 13 1 16,0 0 22-16,0 0-1 16,10-8 17-16,-10 8 0 15,0 31-17-15,-2 14-1 16,-1 28-3-16,1 2 1 16,-1 3-1-16,-1-17 1 15,1-6-5-15,3-7 2 0,0 0-4 16,0-48-1434-16</inkml:trace>
  <inkml:trace contextRef="#ctx0" brushRef="#br0" timeOffset="-26682.49">28178 15855 0,'0'0'0,"0"0"0,0 0 0,-13-14 16,0 14-16,-1-13 15,-12-14-15</inkml:trace>
  <inkml:trace contextRef="#ctx1" brushRef="#br0" timeOffset="-27230.94">21509 10222 539 0,'0'0'0'15,"0"0"23"-15,17-28-1 16,-17 28 47-16,5-7 0 15,-5 7-4-15,0 0 1 0,0 0-11 16,0 0 0-16,-5 17-22 16,-2 33 0-16,2 23-2 15,2 8 2-15,6-13-4 16,2 7 1 0,2 26 4-16,-2 10 0 15,5 7 5-15,0-10-1 16,2-30 3-16,1-10 1 15,-3-10 8-15,2-8 1 16,3-12 2-16,0-13-1 16,-12-5-6-16,-1-10 0 0,-2-10-1 15,0 13 1-15,0-13-8 16,5-15 1-16,8-15-11 16,4-13 0-16,-17 43-1456 15</inkml:trace>
  <inkml:trace contextRef="#ctx1" brushRef="#br0" timeOffset="-25824.47">21456 10166 791 0,'0'0'0'0,"0"0"18"15,15-40 1-15,3 20 5 16,7 2 2-16,7-2-18 0,15 8 1 16,23-1-5-16,12 3 1 15,23 5-3-15,7-8 2 16,5 3-1-16,0-7 0 16,8-3 2-16,-1-3 0 15,1 13 1 1,-18 2 1-16,-10 1 0 0,0 4 0 0,5-2 0 31,13 5 1-31,2-5 0 0,7 3 0 16,-4 4 1-16,19 3 1 15,23-5 0-15,17 0 0 16,23 0 0-16,-10 0 0 16,-3-5-1-16,18 0 1 15,24 0-1-15,4-2 1 16,-1-3-1-16,-13-3 1 0,-24 3 3 15,5 2 0-15,12 3 2 16,-15 3-1-16,-19 2 2 16,-6 2 0-16,-17 3-1 15,-5 3 2-15,2 0 0 16,-2-3 0-16,5 2-2 16,-8 1 0-16,-14-3 1 15,12-5 0-15,5 0-3 0,-3 0 2 16,-29-5-1-16,9 5 2 15,8-8-1-15,-5 6 0 16,-27 2-1 0,-13 0 0-16,-25 2 3 0,-20 1 1 15,-17 2 1 1,-12-5 1-16,-6 5-3 16,-12-5 1-16,10 2 0 0,-10-2 0 15,0 0-3-15,5 13 0 16,-5-13-1-16,0 0 1 15,0 0-1-15,0 7 1 16,0-7-3-16,0 0 2 16,0 10-2-16,0-10 0 0,0 18-3 15,0-5 1-15,0 2-1 16,0 12 0-16,5 14-2 16,0 19 1-16,0 15-1 15,0 3 0 1,0 5 0-16,-2 6 1 0,-1-11 1 15,-2 5 1-15,0-5-1 0,3 0 1 16,9-3-1-16,-5-5 1 16,6-2-1-16,-1-2 1 15,-7-11 2-15,-5-10-1 16,-5-12 1-16,0-13 0 16,-2 3 1-1,-6-3-1-15,-1 0 2 16,-9-2-1-16,-4 2 4 0,-6-3 0 15,-21-6 0-15,-14 1 1 16,-26-2-3-16,-6 0 1 16,-7 3 0-16,-3 4 0 15,3 4 0-15,-15 1 1 16,-15-4 0-16,-7-1 0 16,22 9-3-16,-3-9 2 15,1-2-3-15,-18-5 2 16,0-2-5-16,-10-3 1 15,2 0-2-15,-9 0 1 16,-18 0-2-16,-7 3 0 16,-18-3 0-16,-12 0 0 15,2 2 0-15,1 3 0 16,4 0-2-16,-12-2 1 16,-15 7-1-16,12-2-1 0,15 2 0 15,23-3-1-15,10-2 0 16,12-5 0-16,25 0-1 15,0-5 1-15,20-5-2 16,5 0 1-16,25-2 0 16,2-3-1-16,3-3 0 15,10 6 0-15,-3 4 0 16,3 3 0-16,-6 3-1 16,4-1 1-16,4 3-1 0,-2 3 2 15,4-3-2 1,-1-5 0-16,4 0 0 0,5-5 0 15,3-5 0-15,0 5 0 16,-1 5 0-16,11-3 2 16,7-7-2-16,3-3 1 15,7 3-1-15,-5-5 1 16,8 3 1-16,4 2-1 16,3-3 0-16,3 5 1 15,2 6 1-15,5 2-1 16,0-5 1-16,10 5-1 15,0 0-1824-15</inkml:trace>
  <inkml:trace contextRef="#ctx0" brushRef="#br0" timeOffset="2426.17">22188 16740 0,'0'0'0</inkml:trace>
  <inkml:trace contextRef="#ctx1" brushRef="#br0" timeOffset="2427.73">15967 10773 941 0,'0'0'0'16,"0"0"39"-1,-7-35 2-15,7 27 59 0,0 8-1 16,0-15-12-16,0 15-1 16,0 0-34-16,-5 23 1 15,0 29-20-15,0 19 1 16,5 7-7-16,0 0 0 16,0-23-5-16,0 0 2 15,0-12-1-15,0 0 1 0,5-3-3 16,0-5 2-16,-5-17 1 15,0-3 2-15,0-15 0 16,0 0 1-16,0 0 6 16,-10-22-1-16,-3-29 5 0,1-14 1 15,5-3 6-15,2-20 1 16,0-30-4-16,5-1 2 16,0 19-7-16,5 24 1 15,10 26-4-15,7 22 0 16,-5 8-6-16,13 13 1 15,8 2-6-15,6 10-1 16,9 7-7 0,7 13 2-16,-8 16-7 15,-12 1 1-15,-15 14-3 16,-20 7 1-16,-23 20-4 16,-12-3 1-16,-7-7-3 0,-5-18 0 15,-6-12 1-15,3-13 0 16,11-12-1-16,9-10 0 15,0-6-1-15,7-4 2 16,6-3-2-16,2-1 1 16,5-11 1-16,0 2 1 0,0-5 0 15,10 12 1-15,-5 8-1 16,12 5 2-16,3 8-3 16,10 9 2-16,13 11-3 15,-4 5 0-15,9 10-1 16,2-3 2-1,7-17-2-15,5-1 0 0,0-12-1 16,1-12 1-16,4-13-1 0,-5-18 1 16,-7-12-1-16,-15-5 0 15,-3 7 0-15,-12 5 1 16,-5 5 0 0,-15-14 0-16,-12-16 1 15,2 5 0-15,-3 18-1 16,-2 25 1-16,-5 20-1 15,6 20 2-15,-16 18-2 0,2-8 1 16,1 3-1-16,12-8 0 16,5-5 0-16,10 5 0 15,5 8-1-15,10-3 2 32,7-9-2-32,16-11 0 0,4-15 0 0,30-13 0 15,18-12-4-15,2-8 2 16,5-12-40-16,-27 0 2 15,-70 40-1824-15</inkml:trace>
  <inkml:trace contextRef="#ctx1" brushRef="#br0" timeOffset="2779.84">17120 11095 1117 0,'0'0'0'16,"0"0"1"-16,0-13 2 15,0 13-1-15,-2-10 1 16,-3-2 10-16,-5 1 0 16,-5 6 13-16,0 0 1 0,-7 13 21 15,2 7 0-15,-10 10 7 16,3 5 0-16,4 3-5 15,13 0-1-15,10 10-9 16,8 2 2-16,12-17-11 16,4-11 1-16,14-7-6 15,9-15 0-15,5-12-3 16,8-11 0-16,-12-10 1 0,-16-2 0 16,-7 10-1-16,-10 7 2 31,-8 5 3-31,-4-2 0 15,-1 0-3-15,-2 5 0 16,0 15 1-16,0 0 0 16,0 0 0-16,-7 15 1 15,-3 8-1-15,0 17 1 0,5 8-6 16,5 5 0-16,5-10-3 16,7-16 0-16,8-22-6 15,20-10 2-15,-40 5-1677 16</inkml:trace>
  <inkml:trace contextRef="#ctx1" brushRef="#br0" timeOffset="3213.65">17624 10551 1293 0,'0'0'0'0,"0"0"18"16,0 0 0-16,-18-32 20 15,18 32 1-15,-5-10 47 16,5 10 0-16,0 0-9 15,-17 0-1-15,7 7-6 0,0 36-1 16,0 40-9-16,10 28 0 16,5 27-15-16,7 10 1 15,1-9-11-15,-1 4 0 16,-2 1-7-16,-2-16 0 16,-1-35-7-16,1-23 0 15,-1-14-6-15,-7-23 1 0,0-21-5 0,0-12 0 16,0-28-11-16,0-17 0 15,-5-20-26-15,0-28 2 16,-2-31-63-16,4 4 1 16,8 11-20-16,3 24 1 15,9 32 21-15,-5 18 0 16,1 20 34-16,4 10 1 16,3 10 24-16,5 10 0 15,7 15 19-15,1 18 0 16,-13 17 6-1,-10 13 0 1,-15 10 8-16,-13-5 0 0,-7-12 15 16,-12-21 2-16,-5-22 10 15,4-31 1-15,38 3-1292 16</inkml:trace>
  <inkml:trace contextRef="#ctx1" brushRef="#br0" timeOffset="4004.11">17890 11133 602 0,'0'0'0'0,"0"0"140"0,42-33 1 16,-12 15-61-16,5 3 1 16,-3-3-27-16,1 13 1 15,2 16-14-15,-8 21 0 0,-12 21-11 16,-10 7 2-16,-10 6-4 16,-12 2 0-16,-3 12 2 15,-3-7 2-15,8-17 6 16,5-19 1-1,5-19 13-15,5-18 0 0,20-18 2 16,8-14 1-16,9-36 4 0,-2-3 0 31,5-2-2-31,-3 10 1 16,-7 6-7-16,-13 11 1 16,-2 21-7-16,-5 7 1 15,-5 8-12-15,-5 10 1 16,0 0-9-16,0 0 0 15,-5 33-9-15,-5 2 1 16,5 23-6-16,10-2 0 16,0-1-3-16,10-15 1 15,0-10-3-15,13-15 1 16,4-12-1-16,0-13-1 16,8-18 0-16,0-12 0 15,-15-3-2-15,-10 3 2 16,-13-3 2-16,-9-2 0 0,-8 7 2 15,-10 10 0-15,-7-4 0 16,2 9 0-16,-3 6 0 16,9 11 1-16,4 12-3 0,5 6 1 15,2 8-2-15,8 3 0 16,8 2-7-16,17 3 1 16,-20-28-1870-16</inkml:trace>
  <inkml:trace contextRef="#ctx1" brushRef="#br0" timeOffset="4371.71">18991 11080 1306 0,'0'0'0'0,"7"-36"13"0,1 9 2 16,-6-11 13-16,-4 3 0 16,-3 5 21-16,-5 4 2 15,-5 6-5-15,-5 8 0 16,-5 12 7-16,-7 17-1 15,-16 21-8-15,11 7 0 16,5-2-11-16,17-8 2 16,10-2-10-16,15-5 1 15,7-1-9-15,13 1 1 16,12 5-4-16,1 0 1 16,-6-3-5-16,-17-5 1 15,-5-8-2-15,-10-11 1 16,-5-6 2-16,-10 17 2 0,-8-2 2 15,-21-7 0-15,-29-3 1 16,-1-8 1-16,4-4 0 16,20-8 1-16,20-5-3 15,30-3 0-15,27-15-4 16,28 3 0-16,-60 35-1651 16</inkml:trace>
  <inkml:trace contextRef="#ctx1" brushRef="#br0" timeOffset="4557.64">19188 11060 1281 0,'0'0'0'16,"0"0"11"-16,0 0 0 16,0 0 13-16,0 0 1 15,0 0 24-15,0 0 0 16,0 0-6-16,-8 47 1 0,1-4-5 16,-3 7 2-16,5 1-2 15,5-14 0-15,10-4-7 16,10-18 0-16,17-7-5 15,20-11 0-15,-57 3-1387 0</inkml:trace>
  <inkml:trace contextRef="#ctx1" brushRef="#br0" timeOffset="4803.51">19593 10504 1117 0,'0'0'0'0,"0"0"20"15,0 0 1-15,0 0 15 16,0 0 1-16,0 0 41 16,0 0 1-16,0 0-18 15,0 0 2-15,-2 93-9 16,4 0 0-16,3 22-7 16,3 4 1-16,-3-24-13 0,0-7 1 15,7-12-5-15,3-16 2 16,-5-20-12-16,-5-19 1 15,-5-21-1443-15</inkml:trace>
  <inkml:trace contextRef="#ctx1" brushRef="#br0" timeOffset="5373.56">19384 10992 1054 0,'0'0'0'16,"48"15"7"-16,-9-5 0 15,19-5 9-15,6 5-1 16,1 2 18-16,-12-1-1 16,-9 6 0-16,-6-2 0 0,-8 3 4 15,-10-1 0-15,-15-6 1 16,-3 1 0-16,-7 3-3 16,3 10 1-16,-3 6-4 0,5-4 2 15,5-9-6-15,-5-18-1 16,17 5 0-16,13-18 1 31,25-17-1-31,-3-3 0 16,-7 1 0-16,-5 1 1 15,-10-9 2-15,-13 0 0 0,-2-5 6 16,-5-1 0-16,-5 14 3 16,-5 14 1-16,0 8 2 15,0 10 2-15,0 0-2 16,-10 38-1-16,-3 30-5 15,3 15 1-15,3 15-7 16,2 13 0-16,3 32-7 0,4-10 1 16,3-22-7-16,-3-8-1 15,-2 5-1-15,-7 0-1 16,-5 3 1-16,-16-23 0 16,-9-32-1-16,-1-26-1 15,9-28 4-15,4-34-1 16,7-46 4-16,8-21 1 15,10-21-1-15,5-14 0 16,18-14 0-16,12 7 0 16,-1 30-2-16,14 31-1 15,2 37-3-15,-1 30-1 16,1 13-3-16,2 16 1 16,-52-16-1958-16</inkml:trace>
  <inkml:trace contextRef="#ctx1" brushRef="#br0" timeOffset="7019.33">15903 12368 778 0,'0'0'0'0,"0"0"47"15,17-40 1-15,-2 17 14 16,10 0 2-16,12 6-22 16,6 17-1-16,-4 25-15 15,-1 18 1-15,-6 2-4 0,-14 10-1 16,-8 11-2-16,-15 4 2 15,-5 3-1-15,0-10 1 16,5-10 8-16,5-23-1 16,2-17 5-16,8-26 1 15,8-32 11-15,4-13 1 16,3-8 7-16,0-2 1 16,0 6 0-16,0 9 0 0,-10 18-3 15,-10 17-1-15,-5 18-6 16,12 0 0-16,-7 10-10 15,2 20 0-15,13 31-9 16,8 4-1 0,2 0-8-16,7-9 1 15,5-16-8-15,11-12 2 16,1-18-6-16,11-18 1 16,5-20-4-16,-3-9 2 15,-15-4 0-15,-7-1 1 16,-15 4 1-16,-17 5 0 0,-13-4 0 15,-8 1 2-15,-2 9 3 16,-7 9-1-16,-1 8-2 16,-9 12 1-16,0 11-1 15,-6 15 0-15,1 17-4 16,7 10 2-16,7 3-2 0,18 0 0 16,18-13-1-16,19-9 0 15,11-16-2-15,11-20 1 16,14-23-1-16,-4-25 0 15,-4-7 0-15,-3-8 1 16,11 3-1-16,-11-8 1 16,-17-3 2-16,-8-24 0 15,-20-21 4-15,-9-5 0 16,-11 18 5-16,-7 20-1 16,3 33 2-16,-3 22 1 15,0 13 0-15,-5 30 1 16,-10 25 0-16,3 36 1 15,2 47-5-15,0 8 1 0,10-5-5 16,10 2 0-16,10-7-2 16,20-3-1-16,22-12-2 15,20-28 0-15,25-33-2 16,-7-30 2-16,-20-30-2 16,-3-30 0-16,-20-23 1 15,-14-5-1-15,-13 0 0 16,-15 7 1-16,-13 9 1 0,-4 11-1 15,-11 19 3-15,-2 16-1 32,-2 17 0-32,-5 16 0 0,-13 26 0 0,5 17-1 15,15 6 0-15,5-1 0 16,20-4-1-16,15-16-1 16,15-20 0-16,2-22 0 15,8-23-1-15,-5-16 2 16,2-16-1-16,-7-9 1 15,-7 6-1-15,-11 10 2 16,-4 12-1-16,-6 8 2 16,1 12-3-16,-3 8 1 15,0 0-2-15,-3 23 2 0,-2 37-2 16,5 3 0-16,15 0-1 16,5-12 0-16,10-21 0 15,12-20 0-15,13-25 0 16,-3-21 0-16,8-24 0 15,-5-10 0-15,-13 2 0 16,-2 2 0-16,-10 1 0 16,-13-11 0-16,-7-27 0 15,-5-20 0-15,-15-8 0 0,-5 10 0 32,3 38 0-32,2 25 0 0,15 31 0 0,-5 27 0 15,0 0 0-15,0 55 0 16,0 53 0-16,0 28 0 15,5 13 0-15,2 2 0 16,8-13 0 0,0-5 0-16,-2-7-2 0,7-25 1 15,-5-41-5-15,-8-27 1 16,-7-33-24-16,0-23 0 16,0 23-1849-16</inkml:trace>
  <inkml:trace contextRef="#ctx1" brushRef="#br0" timeOffset="7530.29">18251 12416 1117 0,'0'0'0'15,"0"0"0"-15,-35-28 0 0,35 28-3 32,0 0-1-32,0 0 7 0,18 5-1 15,14-5 18-15,20-5 0 16,8-3 31-16,5 3 0 16,0 3 28-16,-11 7 1 15,-1 10 3-15,-11 3 0 16,-17 19-15-16,-10 6 2 15,-15 7-16-15,-5 13 0 16,2 10-10-16,1 3 2 16,2-16-12-16,10-15 1 15,15-14-5-15,7-19 2 16,8-12-7-16,7-17 2 16,6-21-1-16,-6-15 0 0,-7-10-6 15,-5-5 2-15,0 3-1 0,-8 7 1 16,-10 8 1-16,-7 9 0 15,-7 19-1-15,-3 12 0 16,0 10-2-16,0 0 2 16,-10 5-4-16,0 17-1 15,-10 29-4 1,-2 14 0-16,12 5-5 16,0 3 1-16,10 0-3 15,5-15 0-15,10-15-1 16,7-18 1-16,3-17-3 15,7-16 1-15,18-17 1 16,0-15-1-16,-5-11 1 0,-10-9 0 16,-30 0 1-16,-20 14 0 15,-30-1-2-15,-15 6 2 16,-10 9-1-16,-7 9 1 16,10 10-1-16,7 21 0 15,13 15-3-15,17-1 1 16,30-22-1912-16</inkml:trace>
  <inkml:trace contextRef="#ctx1" brushRef="#br0" timeOffset="8296.34">19541 12514 1093 0,'0'0'0'16,"0"0"107"-16,13-35 1 15,-13 35 4-15,0 0 0 16,0 0-50-16,-8 30 0 16,8 2-34-16,0 19 1 15,-5 9-15-15,3-7 0 16,-3-10-3-16,5-11 1 15,2-19-3-15,11-10 1 16,7-9 1-16,7-16 0 16,18-26 5-16,0-7 1 15,-8 4 5-15,-10-4 1 0,-17 0 3 16,0 14 3-16,3 26-1 16,-13 15 1-16,0 0-3 15,-5 10-1-15,-3 21-4 16,1 16 0-16,2 9-9 15,7 2 2-15,8-11-5 16,8-9 1-16,12-13-5 16,14-12 2-16,21-13-1 0,2-15-1 31,13-23 1-31,-5-7 0 0,-20-6-2 16,-8-4 2-16,3 5-1 15,-3 2 1-15,-10 5 0 16,-9 10 0-16,-11 21-1 15,-7 9 0-15,-10 3 2 16,0 31 1-16,-5 24 0 16,-5 10 0-16,-2 6-1 15,-6-8 1-15,-2-8-1 0,-2-10 0 16,-5-14 1-16,-1-14 1 16,8-14 1-16,0-6 1 15,10-7-2-15,1-8 0 16,9-9-5-16,9-16 2 15,-9 43-1760-15</inkml:trace>
  <inkml:trace contextRef="#ctx1" brushRef="#br0" timeOffset="9108.54">20844 12119 1470 0,'0'0'0'16,"12"-35"35"-16,-7 7 3 15,-5-5 33-15,0 10 2 16,0 8 1-16,0 15 0 16,0 0-25-16,-20 38 0 15,-5 28-14-15,-2 12 0 16,9 10-7-16,1 2 1 0,10-7-8 16,9-5 2-16,15-10-5 15,1-10 0-15,9-20-4 16,1-18 1-16,-1-23-4 15,-2-19 0-15,12-19 3 0,1-9 0 16,-11-3 3-16,-2 3 0 16,-8 2-1-1,-4 18-1-15,-11 12 1 16,-2 18 1-16,0 0-5 16,-2 23 2-16,-8 35-5 15,7 12 1-15,3 1-2 16,3-3-1-16,14-8-2 15,13-17-1-15,15-15 0 16,7-21 0-16,8-9 0 0,0-19 0 16,-3-14 1-16,-12-5-1 15,-18-3 1-15,-7-5 0 16,-7 1 1-16,-6 6 1 16,-4 6-1-16,-3 15 1 15,-3 7 0-15,3 13 1 16,0 0-3-16,-7 36 2 15,2 34-4-15,5 21 2 16,7-3-3-16,11-13 0 16,2-19-1-16,12-21 1 15,3-20-1-15,12-23 0 16,15-19-1-16,-2-14 1 16,0-11 0-16,-10-9 1 15,-3-4 0-15,-7-3 2 0,-15-3-1 16,-8 1 2-16,-7 2-1 15,-7-2 1-15,-3-13 0 16,-3 10 1-16,3 25-2 16,-5 25 2-16,5 23-1 15,-10 18-1-15,-2 42-1 16,-3 16 1-16,5-9-2 16,-2 14 0-16,7 27-1 15,0 13 0-15,2 20-1 0,3-8 2 16,5-22-2-16,0-10 1 15,0-3-1-15,0-15 0 16,-5-28 0-16,5-27 0 16,-5-28 0-16,15-28 0 15,-15 28-1924-15</inkml:trace>
  <inkml:trace contextRef="#ctx1" brushRef="#br0" timeOffset="9298.17">21932 12758 1407 0,'5'-28'0'15,"10"-37"14"-15,7 4 2 16,1 21 10-16,7 17 1 15,-5 13-1-15,2 10 1 16,-2 5-11-16,5 13 1 0,12 15 0 16,-7 17 0-16,-13 18 8 15,-12 7-1-15,-15-2 5 16,-17-10 1-16,-15-20-1 16,-23-13 0-16,-12-12-3 15,-8-13 1-15,0-20-8 16,13-25 0-16,32-31-3 0,35-14-1 15,0 85-1439-15</inkml:trace>
  <inkml:trace contextRef="#ctx1" brushRef="#br0" timeOffset="9407.62">21892 12199 1218 0,'0'0'0'16,"-47"13"7"-16,12-3 0 15,-7-5-6-15,22-15 0 16,20 10-927-16</inkml:trace>
  <inkml:trace contextRef="#ctx1" brushRef="#br0" timeOffset="80670.98">26382 14391 501 0,'0'0'0'15,"-52"-10"73"-15,10 4 0 16,0 9 36-16,-3 2 0 15,7 3-37-15,11 4 0 16,9 6-13-16,9-3 0 0,4-3-13 0,5-12 0 16,27 8 5-16,25-11 0 15,50-7-2-15,25-22-1 16,28-11 10-16,27-10 1 16,12-7 1-16,3-6 2 15,-1 3 4-15,-31 1 2 31,-41 11-8-31,-27 8 2 0,-37 13-8 16,-25 3 0-16,-18 16-8 16,-17 11 0-16,0-12-5 15,-22 12 1-15,-35 2-8 16,-13 8 2-16,-10 13-14 16,-2 7-1-16,-3 11-9 15,1 4 2-15,14 8-13 0,-17 0 0 16,87-53-1755-16</inkml:trace>
  <inkml:trace contextRef="#ctx1" brushRef="#br0" timeOffset="80970.45">26114 14534 1255 0,'0'0'0'15,"-65"55"2"-15,22-17 1 16,16-5 0-16,15-13 0 0,12-20 29 0,42-15-1 16,45-30 21-16,38-8 0 15,32-8 25-15,22 6 2 31,15 5-4-31,-12 9 0 0,-33 9-1 0,-29 9 1 32,-45 5-15-32,-26 8 0 15,-29 5-7-15,-10 5 0 16,-10 0-12-16,-7 10 2 16,-6 0-11-16,8-2 1 15,5-8-1731-15</inkml:trace>
  <inkml:trace contextRef="#ctx1" brushRef="#br0" timeOffset="81870.3">31568 14534 1130 0,'0'0'0'16,"-8"25"2"-16,8-10 1 16,13-7 2-16,19-8-1 15,28-20 30-15,27-3-1 16,50-5 34-16,15-2 0 16,-3 2 1-16,3 1 2 15,23 4 14-15,-19 3 0 16,-41 5-10-1,-28 2 0-15,-35 6-10 0,-19-1 0 16,-18 3-13-16,-15 5 1 16,10-2-9-16,-10 2 2 15,-13-5-8-15,-12-10 0 16,25 15-1682-16</inkml:trace>
  <inkml:trace contextRef="#ctx1" brushRef="#br0" timeOffset="83170.2">20366 14504 740 0,'0'0'0'16,"0"0"19"-16,-15-43 0 31,12 30 34-31,3 1 1 16,0 2 1-16,0 10 0 15,3-10-18-15,-3 10 0 0,15 12-11 16,-6 31 0-16,9 40-8 15,2 15-1-15,-8-5-6 16,6-12 0-16,4-23-3 16,11-13 0-16,6-15 0 15,26-15 1-15,15-10 2 16,14-12-1-16,16-13 3 16,17-13 2-16,27-22 3 15,1-36 0-15,7-22 10 16,-8-3 1-16,8 10 7 0,-8 1 0 15,-24 7 4-15,-8 5 2 0,-20 4-3 16,-12 19 0-16,-13 17 3 16,-22 20 0-1,-20 16-6-15,-18 4 1 0,-5 11-4 0,-12 2-1 16,0 0-5-16,-7 25 1 16,-10 25-6-16,-16 11 0 31,33-61-1453-31</inkml:trace>
  <inkml:trace contextRef="#ctx1" brushRef="#br0" timeOffset="83512.77">21369 14459 841 0,'0'0'0'0,"20"-53"55"0,-5 15 0 16,0 10 20-16,-10 11 0 16,-5 17-46-16,-15-8-1 15,15 8-22-15,0 28 2 16,5 32-7-16,0 16 2 16,0 22-3-16,2 0 0 15,8-10 0-15,3-20 0 16,12-25 0-16,12-18 0 15,23-13 0-15,29-14 0 16,26-16 1-16,19-22 0 16,6-30 6-16,9-21 0 15,1-10 15-15,-3 3 0 16,-30 18 20-16,-13 12 0 16,-29 25 1-16,-23 15 1 15,-57 28-1100-15</inkml:trace>
</inkml:ink>
</file>

<file path=ppt/ink/ink2.xml><?xml version="1.0" encoding="utf-8"?>
<inkml:ink xmlns:inkml="http://www.w3.org/2003/InkML">
  <inkml:definitions>
    <inkml:context xml:id="ctx0">
      <inkml:inkSource xml:id="inkSrc0">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0" timeString="2023-03-29T05:03:44.580"/>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1" timeString="2023-03-29T05:03:45.118"/>
    </inkml:context>
  </inkml:definitions>
  <inkml:trace contextRef="#ctx0" brushRef="#br0">26425 12809 0,'0'0'0,"-13"0"0,13 0 0,-14 0 0,-52-27 16,13 0-16,-40-13 0,-27 0 0,-557-229 62,517 202-62,1 0 0,-14 0 16,-26-13 0,-13-1-16,-94-26 0,-53-14 0,81 27 15,52 14-15,93 26 16,80 27-16,-27-13 0,0-14 15,14 14-15,0 13 0,12 0 16,28 14-16,-1-14 16,1 14-1,12-14-15,14 0 0,27 0 16,26-13-16,40 0 0,40-1 16,0 14-16,0 27 0,-40-13 15,-14 0-15,67-68 16,40-26-16,-26 13 31,-1 13-31,-106 54 31,-79 27-31,52-13 32,1-14-32,-1 0 31,1 1-31,-14-1 31,0 13-31,-26 1 31,-27-1-31,1 1 32,-15 0-32,15-1 31,12 14-31,0-13 31,14 13-31,0-14 31,0 14-31,-1-13 32,14 13-32,-53-27 15,-40-13 1</inkml:trace>
  <inkml:trace contextRef="#ctx1" brushRef="#br0">19036 5016 1545 0,'0'0'0'15,"0"0"22"-15,37-7 2 16,-20 2 24 0,23-5 0-16,20-10 12 0,10 2 0 15,7 0-15-15,-12 1 1 16,-13 2-10-16,-15 2 1 0,-9 26-7 15,-13-1 2-15,0 8-9 16,-10-2 1-16,-5-18-1585 16</inkml:trace>
  <inkml:trace contextRef="#ctx1" brushRef="#br0" timeOffset="827.38">19003 4730 1306 0,'0'0'0'0,"-2"-36"55"0,2 6 0 16,5-15 52-16,2 0 2 15,6 7-17-15,-3 10 0 16,-5 11-42-16,-5 17 0 16,0 0-12-16,0 7 2 15,0 41-8-15,2 15 2 16,8 20-9-16,0 10-1 16,0 5-5-16,-5 13 1 15,5 27-4-15,2-12 1 16,8-30-6-16,-5-21 2 15,-5-12-1-15,-5-20 0 16,-2-26 2-16,-3-17-1 16,0 0 2-16,-18-22-1 0,3-16 0 15,-7-25 0-15,7-12 3 16,0-26 0-16,-5-25 0 16,8 0 1-16,2 13-3 0,-3 0 0 15,6 2-1-15,9 11 0 16,16 27-1-16,-8 17-1 15,-5 29-1-15,-5 27 2 16,10 12-6-16,0 41 1 16,2 48-3-16,-7 9 0 15,-5-17-2-15,5-2 0 16,-10 7-2-16,0 0 0 16,0-2 0-16,5-8 0 15,-5-23-1-15,10-14 0 16,-5-51-1894-16</inkml:trace>
  <inkml:trace contextRef="#ctx1" brushRef="#br0" timeOffset="1379.41">18991 4486 1218 0,'0'0'0'15,"0"0"102"-15,0 0 2 0,0 0 17 16,0 0 1-16,0 0-30 16,0 0 0-16,62 10-60 0,18-5 0 15,17-10-14-15,15-5 1 16,12-3-3-16,-4 3 1 16,-25 0 5-16,-31 0 1 15,-26 5 0-15,-23 5 2 16,-15 0-2-16,-10 7 1 15,-25 16-5-15,-7 0 1 16,-6 4-7-16,6 1-1 16,42-28-1655-16</inkml:trace>
  <inkml:trace contextRef="#ctx1" brushRef="#br0" timeOffset="2067.46">19623 5487 1356 0,'0'0'0'0,"0"0"84"16,0 0 2-16,0 0 38 16,0 0 2-16,20-23-48 15,-20 23 1-15,0 0-41 16,0 0 1 0,10 0-14-16,-5 18 1 0,0 30-7 15,5 15 0-15,-2 2-4 0,-3 5 0 16,5-9-1-16,5-6-1 31,2-15 0-31,10-7-1 16,1-20-1-16,17-11 0 0,7-7-4 15,0-20 1-15,-9-10-3 0,-9-11-1 16,-1 4-3-16,2-4 0 16,-35 46-1674-16</inkml:trace>
  <inkml:trace contextRef="#ctx1" brushRef="#br0" timeOffset="2324.55">20159 5502 1419 0,'0'0'0'31,"0"0"23"-31,0-15-1 0,0 15 18 16,0-8 2-1,0 8 20-15,0 0 0 0,0 0-11 16,0-10 1-16,0 10-9 16,0 0 1-16,0 23-2 15,2 25-1-15,6 35-8 16,2 12-1-16,2-2-5 15,-2-2 1-15,-7-16-4 0,-3-12-1 16,-3-5-4-16,-2-7 0 16,0-14-1-16,-10-7 2 15,-2-2-5-15,-16-5 1 16,-6-3 0-16,-11-15-1 16,2-10-1-16,4-15 0 15,16-5-1 1,16-13 0-16,12 38-1740 0</inkml:trace>
  <inkml:trace contextRef="#ctx1" brushRef="#br0" timeOffset="2859.29">20938 4928 1457 0,'0'0'0'0,"0"0"57"0,0 0 1 15,33-17 36-15,-18 12 0 16,7-5-40-16,13 2 0 16,25-7-22-16,9 2 2 15,-4 3-4-15,-13 5 1 16,-17 5-9-16,-10 5 2 15,-15 0-5-15,-15 8 0 16,-17 10-8-16,-21 4 1 0,-31 11-10 16,-11 0-1-16,18 12-2 15,22 0 1-15,15 1-8 16,18-3 0-16,14-8-2 16,13-18 1-16,20-12 1 15,17-22 1 1,40-16 6-16,-2-10 0 0,-3-12 1 15,-15 5 0-15,-19 2 2 16,-6 5 0-16,-47 38-1545 0</inkml:trace>
  <inkml:trace contextRef="#ctx0" brushRef="#br0" timeOffset="6273.01">28059 10971 0,'0'0'0</inkml:trace>
  <inkml:trace contextRef="#ctx1" brushRef="#br0" timeOffset="6443.86">22433 4652 878 0,'0'0'0'16,"2"-41"57"-16,1 11 2 0,-1-5 61 16,1 2 0-1,2 6 10-15,0 9 1 16,2 3-53-16,-2 5 0 0,-5 10-25 16,15 15 1-16,-5 40-13 15,0 16 2 1,-10 7-11-16,-8-10 0 15,-2-8-6-15,3-5 1 16,7 1-7-16,0 4 1 16,5-5-2-16,5-4 1 15,2-8-3-15,3-11 3 0,0-4-2 16,-5-16-1-16,-10-12 1 0,18 16 0 16,-18-16-2-1,0 0 0-15,0 0-1651 16</inkml:trace>
  <inkml:trace contextRef="#ctx1" brushRef="#br0" timeOffset="6685.7">22201 5318 1281 0,'0'0'0'16,"-5"25"19"-16,5-4 1 16,0-11 23-16,10-3 1 15,0-2-9-15,27-5-1 16,23-5-7-16,17-2 0 0,18-8 27 15,2-6 0 1,-7-4 13-16,-8 0 2 16,-12 2-10-16,-16 11 2 15,-16 7-11-15,-21 5 2 0,-17 0-18 0,5 17 0 32,-10 11-11-32,-7 5-1 15,12-33-1604-15</inkml:trace>
  <inkml:trace contextRef="#ctx1" brushRef="#br0" timeOffset="7552.81">22393 5628 1130 0,'0'0'0'15,"15"-33"20"-15,-3 13 1 16,1-8 5-1,-8 6 0-15,2 9 39 0,-7 13 1 16,5-10 2-16,-5 10 2 16,0 13-13-1,-12 34 2-15,-16 31-10 0,1 18 1 16,-6 12-9 0,6-7 0-16,0-26-13 0,-3-7 2 15,7 0-7-15,6-10 2 16,4-5-4-16,6-15 2 15,2-18-3-15,5-20 0 16,0 0-1-16,10-28 0 0,7-32-1 16,8-6 1-1,8-4 5-15,-8-8-1 16,2-28 4-16,-5-15 1 16,1 3 6-16,-3 20 0 0,-3 30-2 15,-4 25 1-15,-3 21-5 16,-10 22 0-1,0 0-7-15,10 17 2 16,-3 26-5-16,3 25 0 16,2 25-6-16,3 18 1 15,5-6-5-15,-2-12 1 16,7-22-4-16,0-8 0 0,-3 7-1 16,-2-12 0-16,5-3-2 15,-13-17 2-15,-4-23-3 16,-8-15 1-16,0 0-1 15,-8-20 1-15,-9-25-3 16,-11-5 1-16,-6-1-21 16,-11 3 1-16,-5 13-37 0,5 8-1 15,10 11-18 1,13 1 0-16,12 13 3 16,10 2 0-16,-5 10 12 0,15 3 2 15,10-6 20-15,22 3 0 16,15 0 24-1,11-5-1-15,-1-10 13 0,5-7-1 16,0-3 4-16,-4-3 0 16,-11-2 4-16,-12 2-1 15,-8 1 9-15,-12 6 1 16,-18 6 8-16,-7 5 0 16,5 11 4-16,-5 6 1 15,-5 3 1-15,-2 15 0 16,-3 13-4-16,2 8 2 15,8 1-3-15,8 9 1 0,2-6-5 16,2 6 1-16,8-8-1 0,3-16 0 16,2-19-1-16,2-13 1 15,0-15-4 1,6-18 2-16,12-22 0 0,2-13-1 16,-47 58-1701-1</inkml:trace>
  <inkml:trace contextRef="#ctx1" brushRef="#br0" timeOffset="8210.83">24706 4375 878 0,'0'0'0'15,"-5"-38"57"-15,5 3 2 16,0 2 19-16,0-5 1 15,-7 11-28-15,-1 4 2 16,-4 6-19-16,-3 6 0 0,3 11 3 16,-13 11 0-16,-23 29 1 31,-1 25 1-31,6 41-4 0,8 22 1 0,8 33-4 16,12 25 1-16,15 26-8 15,3 12 0-15,9 15-3 16,5-26 0-16,3-34-2 15,5-25 1-15,-7-3 0 16,2-16 1-16,-8-16 4 16,-12-36 0-16,-12-28-3 0,4-22 2 15,3-16 2-15,5-17 1 16,0 0 2-16,-20-30 2 16,3-18-3-16,4-10 1 15,11 1 0 1,7 6-1-16,-5 51-1622 15</inkml:trace>
  <inkml:trace contextRef="#ctx1" brushRef="#br0" timeOffset="9819.1">24353 6624 452 0,'0'0'0'16,"0"0"73"-16,0 0 0 15,0 0 33-15,0 0 2 16,0 0-77-16,0 0 1 15,0 0-16-15,0 0 0 16,0 0-4-16,0 0-1 16,17 28 2-16,-17-28 1 15,-2 7 3-15,2-7 1 16,-3 10 2-16,3-10 1 16,-5 18 1-16,3-8 2 15,2-10 1-15,0 0-1 0,-5 10-1 16,5-10 0-16,0 0 1 15,0 0 1-15,0 0-3 16,0 0 1-16,0 0-2 16,0 0 0-16,0 0-1 0,0 0 1 15,0 0-5 1,0 0 1-16,0 0 0 0,0 0 0 16,0 0-2-16,0 0 0 15,7-10-1-15,3 2-1 16,3-7 1-16,4-12 0 15,-4 4 3 1,6 0 0-16,-9-4 4 16,-2 4 2-16,-3 8 6 15,0 0 1-15,-5 15 3 0,5-13 0 16,-5 13-1-16,2 10 0 16,-7 21-5-16,-5 24 1 15,-5 20-1-15,-4 3 0 16,4-5-8-16,2 8 0 15,3 12-3-15,0-2 0 16,3-21-3-16,2-15 2 16,5-19-3-16,-3-14 0 0,3-12 0 15,0-10-1-15,0 0 1 16,5-17 1-16,10-31 0 16,5-20 1-16,-7-25 0 15,1-3 2-15,1 3 2 16,-10 5 0-16,0 5 2 15,-2 0 1-15,-6 10-1 16,3 18 2-16,3 35-4 16,7 35 0-16,7 35-5 0,1 10 1 15,7 1-4-15,7 4 0 16,3 13-5-16,2 8 2 16,-2 7-3-16,0-5 0 15,-3-10-2-15,1-20 2 16,-1-18-2-16,-17-17 0 15,-15-23-1-15,0 0 0 16,0 0-1-16,-15-18 0 16,-25-27 0-16,0-11 0 15,-7-9-4-15,0 7 1 16,-13 10-12-16,5 18 0 16,18 18-19-16,17 17-1 0,12 2-11 15,21 13 0-15,14 10 1 16,21-2 1-16,6-18 1 15,11-10 2-15,2-12 5 16,13-14 0-16,10-9 22 16,-1-3-1-1,-14 6 10-15,-8 7 1 16,-34 9 4-16,-13 1 0 16,-20 15 2-16,0 0 0 15,0 0 5-15,0 21 1 16,-10 34 6-16,0 23-1 15,5 0 3-15,10-5-1 16,10-13 2-16,2-12 1 0,8-20-3 16,-3-11 0-16,1-12-1 15,9-5 1-15,8-17-5 16,-15 2 1-16,12-8-3 16,1-5 1-16,-38 28-1561 0</inkml:trace>
  <inkml:trace contextRef="#ctx1" brushRef="#br0" timeOffset="10735.02">25987 4855 853 0,'0'0'0'0,"0"0"35"15,0 0 0-15,0-22 25 16,0 22-1-16,0 0-12 15,0 0 0-15,0 0-13 16,-5 45 1-16,-8 38-12 16,1 15 2-16,-8 18-5 0,2 7 2 15,-2-7-1-15,0-5 1 16,3-13 2-16,0-15-1 16,7-23-1-16,7-25 0 15,6-25 4-15,12-27 1 16,7-31 4-16,-2-22 2 15,10-13 7-15,0-13 2 16,-3-10 8-16,-2-14 1 16,-5-24 2-16,-10-7 0 15,-5-2 1-15,0-3 1 16,-5 12-9-16,0 31 1 16,0 40-12-16,-5 28 1 15,5 35-4-15,0 37 0 0,-8 46-11 16,8 31 2-16,8 34-6 15,4 10 1-15,13 13-6 16,13 5 0-16,1-17-6 16,9-6 1-16,-1-14-4 15,-5-14 2-15,-4-22-3 16,-11-32 1-16,-12-29-1 0,-10-19 1 16,-5-13-2-16,-15-45 0 15,-10-26-1-15,-20-12 0 16,-12-12-8-16,-10 2 0 15,-5-11-45-15,2 14 2 16,18 30-45-16,9 17 1 16,23 25-9-16,5 18 0 15,10 10 30-15,15 18 1 16,15 7 21-16,18 3 0 16,14 0 31-16,25-16 1 15,23-9 13-15,2-3 0 16,-10 0 7-16,-12-5 0 15,-28 0 7-15,-10 3 0 16,-47-8-1131-16</inkml:trace>
  <inkml:trace contextRef="#ctx1" brushRef="#br0" timeOffset="11479.65">25394 4365 766 0,'0'0'0'0,"10"-56"66"15,0 16 0 1,2 2 39-16,1 6 0 0,-6 9-45 16,-2 6 0-1,-5 17-14-15,-2-11 0 16,2 11-13-16,-18 23-1 16,-14 20-4-16,4 30 2 15,-2 43-2-15,11 27 0 16,1 18-7-16,13 20 2 0,8 18-6 15,12 0 3-15,7-3-4 16,10-10 2-16,1-25-3 16,9-13 1-16,0-27-3 15,-9-15 1-15,-11-10 4 16,-12-16 1-16,-22-12 4 16,-6-25 1-16,1-26 0 15,-6-22 2-15,-4-12 3 0,0-16 1 16,2-17 4-16,15-1 1 15,10 51-1486-15</inkml:trace>
  <inkml:trace contextRef="#ctx1" brushRef="#br0" timeOffset="12542.6">26039 6393 577 0,'0'0'0'15,"0"0"88"-15,-15-43 1 16,10 30 43-16,-3-2 0 16,8 15-74-1,-2-7 0-15,2 7-21 16,-5 22 1-16,-5 49-13 15,-2 12 0-15,-6 22-5 16,1 6 0-16,2 0 1 16,2-6 1-16,3-11 6 15,0-22 0-15,8-16 12 16,4-23 2-16,1-18-2 0,-3-15 0 16,17-18 0-16,-2-17 0 15,15-28 8-15,0-15 2 16,-10-5 5-16,-8-5 0 15,1-10 0-15,-8-8 0 16,0-5-8-16,-3 6 1 16,1 27-5-16,-1 22-1 0,1 26-9 0,-3 30 1 15,0 0-12 1,12 53 0-16,3 43-8 0,8 19-1 16,4 6-4-16,5 2 2 15,11-2-6-15,6-10 1 16,9-13-2-16,-8-15 1 15,-13-23-1-15,-17-19 1 16,-8-21-2-16,-2-8 2 31,-10-4-2-31,0-8 0 0,-10-30-2 16,-12-26 2-16,-18-27-7 0,-12-15 1 16,-3 15-34-16,-7 18 1 15,9 30-35-15,18 12 1 16,11 18-9-16,11 10 2 15,13-5 8-15,5 23 2 16,20-6 14-16,15-2 0 16,20 3 21-16,9-8 0 15,6-13 21-15,0-4 1 16,-10-8 8-16,-18 2 1 16,-12-9 1-16,-15 6 0 0,-10 6 6 0,-10 10 1 15,12-12 11 1,-7-3 1-1,-5 2 10-15,-5 3 1 16,5 10 3-16,0 0 1 16,0 0-2-16,-7 10 1 15,4 35-3-15,1 26 2 16,2 35-3-16,2-6 0 16,8-7-7-16,3-5 2 15,-6-12-4-15,0 2 2 16,1 0-6-16,-3 0 2 15,-5 0-3-15,-3-8 1 16,1-14-2-16,-6-21 2 16,-4-15-3-16,-3-15 1 15,-2-10-2-15,-8-8 1 0,-10-22-3 16,-2-23 0-16,4-27-2 16,13-11-1-16,20 96-1708 15</inkml:trace>
  <inkml:trace contextRef="#ctx1" brushRef="#br0" timeOffset="12749.84">26664 6491 1269 0,'0'0'0'16,"0"0"31"-16,0 0 2 15,0 0 32-15,0 0 1 16,0 0-10-16,0 0 1 0,0 0-17 15,0 0-1-15,0 0-10 16,0 0 0-16,0 0-4 16,20-25 1-16,-20 25-1350 15</inkml:trace>
  <inkml:trace contextRef="#ctx1" brushRef="#br0" timeOffset="15268.03">26293 4883 614 0,'0'0'0'16,"7"-28"42"-16,1 6 0 0,-3 2 51 15,0 2 0-15,-3 8 8 16,-2 10 1-16,0 0-34 16,13-5 1-16,-13 5-24 15,17 25 1-15,-12 15-13 16,-5 21 1-1,-5-6-7-15,5-7 0 0,5-8-4 16,0-12 1-16,5-16-3 16,2-7 1-16,1-7-2 0,2-18 0 15,2-20 9-15,-2-13 0 16,-10-5 6-16,-10-3 1 16,-7 1 8-16,-1 0 0 15,-4 17-3-15,2 20 2 16,5 11-11-16,-5 24 2 15,-17 26-9-15,-1 12 1 16,6 11-6-16,5-1 0 16,7 8-8-16,10-8 1 15,10-4-7 1,7-13 2-16,13-11-3 0,-3-14-1 0,6-18 0 16,-3-13-1-16,2-14 0 15,-5-6 1-15,-4-15-1 16,-18-2 2-16,-18-6 0 15,-14 1 2-15,-10 0 1 16,-8 14 1-16,-7 11 0 16,2 23 0-1,8 19 0-15,-1 31 1 0,11 17-1 0,12 31 0 16,3 22-5-16,12 10 2 16,10-2-4-16,12-10 0 15,20-15-1-15,18-13 1 16,25-18-2-16,22-27 0 15,25-21 0 1,-5-22 0-16,-12-25 0 0,-6-13 1 16,6-12 1-16,-13-10 1 15,-7-8 5-15,-23-15 0 16,-20-18 5-16,-19-2 1 16,-13 7 4-16,-8 18 1 15,-7 28 0-15,-2 17 0 16,-6 30 0-1,-12 26 0-15,-17 20-6 0,-5 20 0 16,2 22-5-16,5 3 0 0,18 5-4 16,7-10 2-16,15-7-5 15,17-3 1 1,31-13-2-16,11-17 1 16,13-11-1-16,-9-14 0 15,2-21 0-15,-18-12 0 16,-5-12 0-16,-9-4 0 15,-9-14 1-15,-14-5 1 16,-17-11 0-16,-10-4 0 16,-11-8 1-16,-9 10 2 15,-3 20-1-15,0 20 2 16,3 28 0-16,-1 13 0 0,-2 17-2 16,8 0-1-16,17-4-2 15,20-9 1-15,18 1 0 16,16-8 0-16,11-5-2 15,12-10 1 1,-2-8-1-16,0 3 1 16,-3 5-1-16,1 5 1 15,6 13 0-15,-9 19 0 16,-13 19 1-16,-19 9 0 0,-18 16-1 16,-10-11 1-16,-13-7-2 15,-9-10 0-15,-3-8 0 16,5-15 0-16,13-7-1 0,-1-13 1 15,13-5-1-15,0 0 0 16,18-3-1-16,29-27 0 16,-47 30-1850-16</inkml:trace>
  <inkml:trace contextRef="#ctx1" brushRef="#br0" timeOffset="16386.62">28215 4767 766 0,'0'0'0'16,"0"0"57"-16,0 0 2 15,0 0-29-15,0 0 0 16,0 0 2-1,25 0-1-15,-25 0-6 16,18 0 0-16,-18 0-2 16,12 5-1-16,-12-5 5 15,0 0 0-15,13 10 0 16,-13-10 1-16,10 8-1 16,-10-8 1-16,10 5-3 0,-10-5 0 15,0 0-1-15,0 0 2 16,10 10-3-16,-10-10 0 15,7-5-2-15,-7 5 1 16,10-5-2-16,-5-8 0 16,0-2-1-16,2-12 0 15,1-1 0-15,-3-5 0 16,-5 6-3-16,-3 4 1 16,1 5-5-16,2 18 1 15,-5-10-4-15,5 10 1 16,-20 13-5-16,-2 20 2 15,-16 14-4-15,-2 21 1 16,1-2-2-16,9 7 1 0,12-3-1 16,3 3 0-16,18-7-1 15,14-6 0-15,13-10 0 16,12-15 0-16,6-4 2 16,4-14-1-16,0-12 1 15,-4-10 2-15,9-10 2 16,-2-8 1-16,-10-9 5 15,-3-8-1-15,-10-11 5 0,-7-2 0 16,-12-7 9-16,-13-8-1 16,-18-10 2-16,-7-5 1 15,-5-15 0-15,-7 7 0 16,-3 6-1 0,0 22 1-16,1 30-3 0,-1 33 0 15,0 28-5-15,-2 27 0 16,-3 18-11-16,5 15 1 15,22 0-5-15,13-10-1 16,28-2-2-16,14-8 1 16,8-8-3-16,7-17 1 15,11-15-1-15,9-11 0 16,0-17 0-16,10-10 1 0,10-13 1 16,-17-4 0-16,-13-13 3 15,-22 2 1-15,-15 0 0 16,-5 5 1-16,-15 11 2 15,0 4 0-15,-5 3-1 16,0 15 1-16,0 0-4 16,-20 10 1-16,5 23-3 0,0 17 1 15,-2 18-3-15,9 7 1 16,8 8-2-16,3-12 1 16,7-3-1-16,7-20 0 15,6-8 0-15,-1-17 0 16,-7-8 0-1,0-13 0-15,2-4 0 0,3-3 0 16,8-15 0-16,-1-8 0 16,-27 28-1645-16</inkml:trace>
  <inkml:trace contextRef="#ctx1" brushRef="#br0" timeOffset="16512.96">29047 4994 1281 0,'0'0'0'15,"0"0"27"-15,0 0 0 16,0 0 14-16,0 0 2 16,0 0-43-16,0 0 0 15,0 0-1065-15</inkml:trace>
  <inkml:trace contextRef="#ctx1" brushRef="#br0" timeOffset="17512.86">29660 4805 803 0,'0'0'0'16,"-5"-43"68"-16,5 3 2 15,5-3 38-15,0 1 1 16,-5 11-52-16,5 11 0 16,-5 13-29-16,0 7 1 0,0 0-12 15,-23 17 1-15,-6 34-7 16,-14 14 1-16,1 5-5 15,0 8 2-15,12-5-2 16,15-7 0-16,17-8-3 16,21-16 2-16,24-21-2 15,10-14 1-15,6-19 1 0,-1-11-1 32,0-15 10-32,-7-12-1 0,-8 2 13 0,-12-7 0 15,-13 9 9-15,-7 14 0 16,-7 14 1-16,-8 8 1 15,0 10-3 1,-20 28 0-16,-10 22-7 16,-2 20 1-16,9 13-13 15,13-10-1-15,13-2-6 16,12-16 1-16,12-9-4 0,20-14 0 16,21-14-4-16,9-18 1 15,0-13 0-15,-12-14 0 16,-18-11 1-16,-12-12 1 15,-15-6 3-15,-15-4 0 16,-15-11 4-16,-15 8 1 16,-7-7 4-16,-18 15 1 15,-20 14 0-15,0 21 1 16,6 25-1-16,11 18 1 16,11 15-3-16,12 7 1 15,15 3-8-15,18-8 0 16,12-12-4-16,17-3 1 15,23-5-4-15,12-5 2 0,20-15-2 16,-2-7 0-16,-23-4 0 16,-7-9 2-16,-15 8-2 15,-10 2 0-15,-10 2-1 16,-5 8 2-16,-15 0-2 16,5 23 0-16,-10 15 0 15,-10 9 0-15,0 6-1 16,2-3 1-16,-2-12-1 15,8-15 1-15,4-11-1 16,3-12 0-16,0 16 0 16,20-27 0-16,-20 11-1597 15</inkml:trace>
  <inkml:trace contextRef="#ctx1" brushRef="#br0" timeOffset="18265.5">30825 4818 728 0,'0'0'0'0,"30"-36"2"0,-5 9 1 15,-2-6-4-15,-6 3 1 16,-4 12 10-16,-3 6 0 0,-10 12 15 16,5-10 0-16,-5 10 6 15,-23 22 2-15,-12 24 2 16,-5 19-1-16,-2 10-4 15,10 8 0-15,14-5-2 16,11-7 0 0,17-13-7-16,17-10 2 0,18-16-3 15,5-19 0-15,0-13 1 16,-1-13 2-16,-1-14 14 0,-1-11 0 16,-7-17 11-16,-13-1 2 15,-12-4 2-15,-12-6 1 16,-13-7 2-1,-10-2 0-15,-13-8-4 0,-9 10-1 16,-5 0-6-16,-1 30 1 16,-9 31-12-16,-3 24 2 15,-4 31-9 1,19 12 0-16,17 18-9 16,28-7 1-16,28-6-6 0,7-15 0 15,24-2-3-15,6-13 1 16,5-10-3-16,-8-15 1 15,5-7-1-15,-12-6-1 16,-2-12 2-16,-9-2 1 16,-14-6 0-16,-2 0 0 0,-8 11 0 15,-8-1 0 1,-7 8-3-16,-5 10 1 16,0 0-3-16,0 0 2 0,-7 13-4 15,-6 17 0-15,1 33-1 16,-1 7 0-16,1 13-1 15,4-5 1-15,6-7-1 16,-1-3 0-16,1-1 0 16,-3-9 0-16,2-7 0 15,1-16 0-15,-6-7 0 0,1-8 0 16,-6-8 0-16,-4-2 2 16,-3-5-2-16,-2-5 1 15,-6 5-1 1,-2-5 1-16,0-5 1 15,8 0 0-15,5-12-1 0,12-8 2 32,25-16 0-32,19-14 2 0,-39 55-1570 0</inkml:trace>
  <inkml:trace contextRef="#ctx1" brushRef="#br0" timeOffset="18423.06">31488 4697 1231 0,'0'0'0'16,"0"0"32"-16,0 0 2 16,0 0 5-16,0 0 0 15,0 0 33-15,0 0 0 16,0 0-26-16,0 0 0 16,0 0-1255-16</inkml:trace>
  <inkml:trace contextRef="#ctx1" brushRef="#br0" timeOffset="19029.05">26734 5967 653 0,'0'0'0'16,"0"0"33"-16,0 0 1 15,0 0 30-15,0 0 0 16,7 33-33-16,63-23 2 15,62-2-4-15,55 2 0 16,54-10 12-16,58 0 0 16,72-10 12-16,33 2 1 15,16-2 5-15,-26 5 2 16,-58 0 2-16,-64-2-1 16,-66-14-7-16,-59 4 0 15,-57-6-1-15,-33 3 1 16,-22 7-9-16,-17-2 0 0,-13 3-1 15,-18-6 1-15,-9 3-8 16,-13 2 1-16,-15 3-9 16,-17 20 1-16,-25 23-11 15,-23 12 2-15,115-45-1512 16</inkml:trace>
  <inkml:trace contextRef="#ctx1" brushRef="#br0" timeOffset="19497.05">28412 6712 1180 0,'0'0'0'15,"-12"-45"58"-15,4 10 1 16,3-1 26-16,3 9 0 16,2 7-16-16,0 12 0 15,0 8-30-15,-13 13 0 16,3 29-11-16,-2 21 0 15,-3 23-9-15,5-3 0 16,0 10-3-16,3-2-1 16,-6-8-1-16,3-18-1 0,8-20-2 15,9-12-1-15,8-28-1 16,10-25 1-16,20-28-1 16,2-17 0-16,5-18-7 15,-12-5 0-15,-7-11-9 16,-18 4 1-16,-3 7-31 0,-4 22 0 15,-6 21-31-15,3 20 2 16,-5 17 20-16,-5 21 0 16,0 30 21-16,3 12 1 15,2 23 15 1,0 5 0-16,0 5 8 16,2-10 1-16,8 5 1 15,-5-2 1-15,0-13 8 16,2-13 1-16,3-27 12 0,-2-18-1 15,-8-10 4-15,12-28 1 16,-12 28-1256-16</inkml:trace>
  <inkml:trace contextRef="#ctx1" brushRef="#br0" timeOffset="19845.29">28143 6508 1017 0,'0'0'0'16,"38"-7"34"-16,11 4 1 15,14-2 16-15,16 3 1 16,23-8-15-16,13 5 1 16,10-8-13-16,-6 3 0 0,-29-8 8 15,-18 3 1-15,-30-2 6 16,-22 7 2-16,-10 0 2 16,-10 10-1-16,0 0-1 15,0 0 1-15,0 0-11 16,-2 37 2-16,-11 34-4 15,6 14 1-15,4 13-7 16,3 0 0-16,3 13-6 16,2 0 1-16,-3-16-4 0,1-1 1 15,-1-16-2-15,3-18-1 16,-2-15 0-16,-3-17 2 16,0-13-4-16,0-15 0 15,7-15 0-15,1-20 0 16,-8-31-8-16,0-24 1 15,0 90-1492-15</inkml:trace>
  <inkml:trace contextRef="#ctx1" brushRef="#br0" timeOffset="20190.68">29032 6536 1143 0,'0'0'0'15,"10"-45"0"-15,0 17 1 16,3 3-1-16,2 7 0 16,-3 6 15-16,13 7-1 15,22 12 17-15,8 18-1 16,7 21 9-16,-7 14 0 0,-7 10 19 15,-24 11-1-15,-26-6 0 16,-23 8 0-16,-22 16-8 16,-11 1-1-16,-4-12-8 15,5-25 1-15,12-20-8 16,13-20 2-16,14-13-5 16,8-10 2-16,10 0-3 15,0-33 0-15,13-10-4 0,7 8 1 16,5 7 2-16,4 18 1 15,4 10-1-15,4 10 0 16,18 8-3-16,5 0-1 16,12 2-3-16,-10-3-1 31,-2-7-3-31,-18-10 1 0,-9 0-4 0,-8-5 1 16,-13 0-5-16,-2-22 1 15,-10 27-1696-15</inkml:trace>
  <inkml:trace contextRef="#ctx1" brushRef="#br0" timeOffset="20504.36">29528 6320 1093 0,'0'0'0'16,"0"0"38"-16,37-33 0 0,1 15 16 15,6 8 0-15,4 0-5 16,-6 15 0-16,3 23-24 15,-18 12 1-15,-12 16-12 16,-20 9 2-16,-17 5-5 16,-15-2 1-16,-1-7-5 15,3-8 1-15,8-18 0 16,7-15 0-16,15-8 7 0,15-12-1 16,10-10 4-16,15-2 1 31,22-16 17-31,10 0 0 0,11-4 9 0,1-1 1 15,6 5 4-15,-13 6 1 16,-20 4-6-16,-22 8 1 16,-30 10-1495-16</inkml:trace>
  <inkml:trace contextRef="#ctx1" brushRef="#br0" timeOffset="22248.83">31353 5965 1255 0,'0'0'0'0,"10"-28"47"0,-7 13 2 16,4-8 50-16,1 3 1 15,-8 3-33-15,-15-1-1 16,-17 3-33-16,-16 5 2 16,-4 20-15-16,-8 18 2 15,8 14-7-15,7 14 2 16,8 12-7-16,7 2 1 15,15 3-5-15,2-7 2 16,11-4-2-16,9-14-1 16,11-15 1-16,9-25 0 15,23-21-2-15,15-20 2 16,7-12-2-16,0-10 1 16,8-1 1-16,-15-14 2 0,-18-1 1 15,-17-12 1-15,-8-7 4 16,-9-16-1-16,-6-7 2 15,-2 12 1-15,-2 13 0 16,-1 20 1-16,1 26-2 16,-3 24 0-16,0 18-1 15,-5 43-1-15,0 35 0 16,-3 27-1-16,-2 14-3 0,5 6 1 16,0 1-2-16,5-15 0 15,5-11-4-15,8-11 2 16,-1-19-3-16,3-25 2 15,3-37-2-15,9-21 2 16,13-32-1-16,0-10 1 16,-3-11-1-16,-7-4 2 15,-5-3-1-15,-8-23 2 16,3-7 0-16,-5 2 0 16,-7 28 0-16,-3 31 2 15,-5 19-1-15,0 23 0 16,-18 38-2-16,-2 25 0 15,-5 30 0-15,0 12 0 0,5-1-4 16,8-4 0-16,0-2-1 16,4-12 0-16,8-13-1 15,0-15 2-15,0-31-2 16,0-27 0-16,0 0 0 16,22-27 0-16,6-39 0 15,4-12 0-15,1-5 0 16,-3-15 1-16,-1-8 0 15,-4-19 0-15,-7-9 0 0,-3 6 1 16,-3 35-1-16,-2 23 2 16,-7 34-2-16,-3 36 1 15,7 10-1-15,-2 41 0 16,0 44-1-16,5 8 1 16,12 11-1-16,6-6 0 15,-1-13 0-15,-4-1 0 16,-1-11 0-16,0-8 0 15,-9-7 0-15,-6-18 0 16,-12-30 0-16,-7-12 0 16,12-8-1721-16</inkml:trace>
  <inkml:trace contextRef="#ctx1" brushRef="#br0" timeOffset="22556.62">31650 6033 1457 0,'0'0'0'15,"0"0"22"-15,0 0 0 16,0 40 25-16,10-10 1 15,12 11-7-15,18-9 0 16,2-14-24-16,18-8 1 16,25-10-2-16,4-5 1 15,1-10-2-15,-5-3 1 16,-18-10 3-16,-10 6 0 16,-22-1 5-16,-7 3 0 15,-11 8 1-15,-9 1 1 16,-8 11-2-16,0 0 0 15,0 0-1-15,4 11-1 16,-13 39-4-16,-4 10 1 16,1 6-5-16,4 2-1 0,6-8-2 15,2-10 2-15,5-17-4 16,5-13 0-16,0-12-3 16,9-8 2-16,26-13-3 15,5-12-1-15,-50 25-1606 0</inkml:trace>
  <inkml:trace contextRef="#ctx1" brushRef="#br0" timeOffset="23532.1">32962 5927 1381 0,'0'0'0'0,"-7"-33"19"16,-6 6 0-16,-4-6 34 16,0 5 0-16,9 11-6 15,8 17 0-15,-20 2-14 16,-7 23 1-16,-18 26-10 15,-7 12 0-15,4 7-5 16,6 1 1-16,7 7-5 16,15-5 1-16,5-3-5 0,18-15 2 15,19-22-3-15,15-15 1 16,8-23 0-16,-2-18 1 16,-4-17 1-16,-4-16 0 15,-7-9 2-15,4-6-1 16,-4-6 2-16,-1-12 0 15,-12-6 0-15,-5-8 0 16,-3-8-1 0,-2 5 1-16,-5 18-3 0,-5 23 1 15,5 30-2-15,-5 25 0 16,-5 27 0-16,-2 36-1 16,-11 38-2-16,9 19 0 15,9 11-3-15,7 0 2 16,6-10-2-16,11-21 0 15,9-19-2-15,9-21 0 0,11-22 0 16,9-23 0-16,10-23 1 16,5-15-1-16,-12-15 1 15,-8-9 0-15,-12-4 0 16,-7-14-1-16,-11 2 1 0,-7 0 1 16,-10 20-1-16,-5 18 1 15,0 20-2-15,0 15 2 16,-28 42-3-16,1 14 1 15,-8 22-2-15,-5 10 1 16,-7 17-2-16,2-6 2 16,3-14-2-16,10-9 0 15,14-16-1-15,8-22 1 16,5-21-1 0,5-17 1-16,0 0-1 0,15-22 1 15,-2-36-1-15,6-10 1 16,9-5 0-16,-1-10 1 15,1-10-1-15,4-18 0 16,8-22 0-16,-5 7 1 16,-15 20-1-16,-3 23 1 15,-4 28 0-15,-3 22 0 16,-3 21 0-16,0 29 0 16,3 39-1-16,3 27 2 15,-1 27-2-15,1 6 0 16,-1 2-1-16,1 1 1 15,-1-6-1-15,-4-8 0 16,-6-1 0-16,-4-21 1 0,-8-15-1 16,0-26 0-16,2-19 0 15,-4-18 0-15,12-5-1700 16</inkml:trace>
  <inkml:trace contextRef="#ctx1" brushRef="#br0" timeOffset="23930.93">33181 6088 1444 0,'0'0'0'16,"0"0"38"-16,-27 0 0 15,27 0 19-15,0 0 1 16,15 13 2-16,20-8 1 16,30 5-29-16,9 2 2 15,-4-2-6-15,-10-4 0 16,-8-6-4-16,-7 0 0 16,-10-6-1-16,-8 6-1 15,-12 6-2-15,-5-6 2 0,-10 0-3 16,13-6 1-16,-13 6-3 15,0 0 0-15,0 0-3 16,12-5 1-16,-12 5-4 16,0 0 0-16,-7 11-3 31,2 11 1-31,-5 16-2 0,-5 22 0 16,0 6-3-16,-3 7 1 15,6 5-2-15,-3-5 0 16,-5-3-2-16,-2-5 2 15,-1-2-2-15,8-5 1 16,0-10-2-16,3-10 1 16,-1-6 0-16,3-9 0 15,5-8 1-15,5-15 0 16,-10 10-1-16,10-10 1 16,-22-20 0-16,-3-8 1 15,25 28-1658-15</inkml:trace>
  <inkml:trace contextRef="#ctx1" brushRef="#br0" timeOffset="24074.39">33734 5950 1608 0,'0'0'0'0,"0"0"22"16,0 0 2-16,0 0 37 15,0 0 2-15,0 0-1397 0</inkml:trace>
  <inkml:trace contextRef="#ctx0" brushRef="#br0" timeOffset="30874.77">25070 14728 0,'0'0'0,"0"0"0,0 0 0,0 0 0,0 0 15</inkml:trace>
  <inkml:trace contextRef="#ctx0" brushRef="#br0" timeOffset="30965.62">24300 11548 0,'0'0'15</inkml:trace>
  <inkml:trace contextRef="#ctx1" brushRef="#br0" timeOffset="31159.79">19305 8425 1419 0,'0'0'0'16,"0"0"47"-16,0 0 0 0,0 0 39 15,5-27-1-15,-3 14-19 16,-2 13 0-16,0 0-33 15,0 13-1-15,-7 32-9 16,2 25-1-16,-5 3-7 16,7 8 1-16,6-3-5 15,2 5 0-15,5 18-1 16,-5-13 0-16,0-20-2 0,0-18 0 16,0-17 0-16,-3-13 0 15,0-8 0-15,-2-12-1 16,0 0 1-16,0 0 0 15,-14-35 1-15,-1-25 1 16,2-33-1-16,-2-13 1 16,8-5 0-16,2 6 0 15,-5 14 2-15,5 5-1 16,10-7 0-16,7 15 0 16,16 26-2-16,7 16 0 15,2 14 0-15,8 2 0 16,9 12-2-16,4-2 1 0,2 2-4 15,-6 6 1-15,-1 7-2 16,-4 5 2-16,-9 5-3 16,-2 15 1-16,-13 21 0 15,-20 9 0-15,-5-60-1686 16</inkml:trace>
  <inkml:trace contextRef="#ctx1" brushRef="#br0" timeOffset="31582.71">19190 8969 1431 0,'0'0'0'16,"27"20"37"-16,6-10 2 16,17-2 38-16,7-11 0 15,18-7-23 1,-6-13 1-16,-1 1-24 0,-6-8 0 16,-2-8-10-16,-6 3 1 15,-11 7-5-15,-13 8-1 16,-15 0-1-16,-15 5 0 15,0 15-1-15,-5-11 1 16,5 11-2-16,0 0 1 16,-13 0-2-16,13 0 0 0,-17 28-3 15,7 15 1-15,10 30-2 16,0 7 0 0,10 1-1-16,7-11 1 0,6-9-3 15,-1-6 2-15,3 11-2 16,-5 11 0-16,-8 7 1 15,-2 1-1 1,-15 1 1-16,-7-18 0 0,-8-16-2 16,-10-16 2-16,-2-9-1 0,-8-12 1 15,-8-10-2-15,-1-7 2 16,-6-6-4-16,10-14 0 16,18-16 1-16,9-22 0 15,18 60-1619 1</inkml:trace>
  <inkml:trace contextRef="#ctx1" brushRef="#br0" timeOffset="31724.8">19970 9067 1281 0,'0'0'0'16,"0"0"45"-16,0 0 1 15,34-28-10-15,-19 18 1 0,-15 10-1121 16</inkml:trace>
  <inkml:trace contextRef="#ctx1" brushRef="#br0" timeOffset="31962.57">20119 8891 1231 0,'0'0'0'0,"0"0"13"15,0 0 0-15,0 0 21 0,0 0 1 16,0 0 41-16,0 0 2 15,2 15-18-15,8 23 2 16,8 40-13-16,-6 5 2 16,1-5-6-16,-1-5 1 15,-7 10-13-15,0 5 2 16,0 10-7-16,0-15 0 16,10-28-6-16,3-22 0 15,-1-26-5-15,10-19 1 16,11-33 1-16,12-11 0 15,-50 56-1545-15</inkml:trace>
  <inkml:trace contextRef="#ctx1" brushRef="#br0" timeOffset="32214.5">20129 8662 1293 0,'0'0'0'0,"0"0"25"0,0 0 1 16,0 0 28-16,0 0 1 16,0 0 6-16,0 0 2 15,0 0-28-15,0 0 1 16,0 0-11-16,0 0 0 15,0 0-1299-15</inkml:trace>
  <inkml:trace contextRef="#ctx1" brushRef="#br0" timeOffset="32597.65">21113 8667 1231 0,'0'0'0'16,"0"0"57"-16,0 0 1 15,0 0 49-15,27-15 0 16,-14 10-35-16,16-3 1 0,26-7-39 16,10-5 1-16,0 7-15 15,-8-2 1 1,-12 3-5-16,-13-1 0 0,-7 3-2 15,-15 10 2-15,-10 0-1424 16</inkml:trace>
  <inkml:trace contextRef="#ctx1" brushRef="#br0" timeOffset="32742.28">21307 8647 1381 0,'-13'10'0'0,"-14"18"31"16,5 2 2-16,14-5 27 0,8-13 2 16,0-12 1-16,38 16 0 15,19-9-32-15,23-2 1 16,7-10-11-16,12 0 1 15,18-2-10-15,3-6 0 16,-120 13-1380-16</inkml:trace>
  <inkml:trace contextRef="#ctx1" brushRef="#br0" timeOffset="32998.32">22490 8139 1431 0,'0'0'0'0,"-5"-43"52"0,5 13 0 16,0-3 14-16,-3 10 1 16,1 8 4-16,2 15 0 15,-15 0-35-15,3 15 1 16,-3 26-13-16,-3 24 1 16,18 26-6-16,5 12 1 15,18 7-4-15,4 6 0 16,10-5-5-16,11-18 1 15,-1-10-2-15,-2-23 2 16,-18-19-5-16,-9-16 2 16,-18-25-1557-16</inkml:trace>
  <inkml:trace contextRef="#ctx1" brushRef="#br0" timeOffset="33187.93">22126 8856 1381 0,'0'0'0'0,"-12"25"38"16,7-5 0-16,15-10 33 15,5 0 1-15,22-2-24 16,28-16 1-16,42-7-26 16,15-13-1-16,10-9 1 15,5-1 0-15,-10 3 3 16,-10-3 0-16,-7 10 0 0,-23 1 1 31,-27 11 0-31,-23 9 1 0,-37 7-1489 0</inkml:trace>
  <inkml:trace contextRef="#ctx1" brushRef="#br0" timeOffset="34198.48">22689 9419 1306 0,'0'0'0'0,"8"-27"58"16,-8 11 2-16,-8 1 35 15,-4 3 0-15,2-1-26 16,0 3 0-16,-5-2-27 15,-13 19-1 1,-21 26-14-16,1 17 0 0,1 21-7 0,2 14 2 16,8 18-6-16,-1-5 0 15,9-10-2-15,9-12 0 16,5-6-1-16,5-19-1 16,10-19 2-16,10-17-1 15,5-12-1-15,-3-26 1 16,8-22-2-16,-3-20 1 15,11-1-1-15,-6-12 1 16,-9-10-2-16,-6-7 1 16,-7-16 0-16,0 5 2 15,-12 18-4-15,2 18 1 16,2 27-2-16,6 20-1 0,2 23 0 31,0 25 0-31,0 38-3 0,5 20 2 0,15 21-3 16,12 1 1-16,8 11-3 15,7-5 1-15,3-21-1 32,-3-9 0-32,-4-13-1 15,-11-16 1-15,-12-16-1 0,-5-19 2 16,-15-17-2-16,0-25 0 16,-17-23 0-16,-8-2 0 15,-20-5-3-15,-13-1 1 16,-6 14-7-16,-1 1 1 15,0 9-7-15,18 9 0 16,22 5-8-16,13 13 2 16,12 5-1-16,2 18-1 15,23 0 4-15,20 2 0 16,32-5 7-16,13-8-1 16,7-2 6-16,-5-10-1 15,-7-7 3-15,-11-3 1 16,-1-8 1-16,-14-2 2 0,-19-5 1 15,-12-3 0-15,-9 10 1 16,-6 3 1-16,-11 13 2 16,-2 7 1-16,0-10 2 15,0 10 1-15,0 12 1 16,0 21 1-16,10 22 0 16,3 1 1-16,2-1-2 15,0 5 1-15,2 16-1 0,11 7 1 16,-9 10-2-16,-1-5-1 15,-8-15 1-15,-8-13 0 16,-4-7-1-16,-13-13 0 16,-5-4-2-16,-7-14 1 15,-13-4-1-15,-3-8 1 16,-1-10 0-16,6-8 0 16,8-7-1-16,18-20 1 15,14-13-2-15,16-22 0 16,-18 70-1657-16</inkml:trace>
  <inkml:trace contextRef="#ctx1" brushRef="#br0" timeOffset="34365.53">23230 9409 1532 0,'0'0'0'0,"0"0"43"15,0 0 1-15,0 0 28 16,0 0 1-16,0 0-4 15,0 0 1-15,0 0-38 16,27 15 2-16,-27-15-1512 16</inkml:trace>
  <inkml:trace contextRef="#ctx1" brushRef="#br0" timeOffset="35028.6">24420 8370 1243 0,'0'0'0'15,"25"-73"71"-15,-10 18 0 16,-3-3 47-16,-2 5 0 0,-10 15-47 16,0 11-1-16,-12 7-36 15,-6 12 0-15,-7 8-12 16,-7 18 1-16,-8 24-6 15,5 26 0-15,8 28-3 16,10 25 1-16,12 22-5 31,12 16 1-31,15 19-1 0,21-7 0 0,14-15-2 16,0-2 0-16,1 4-2 16,-9-14 1-16,-19-39 0 15,-7-37 0-15,-18-15-2 16,-10-13 1-16,-15-12 1 15,-20-18-1-15,-27-15 2 16,-1-18 0-16,6 1 0 0,17-8 0 16,23-1 2-1,34 1 0-15,-12 30-1584 16</inkml:trace>
  <inkml:trace contextRef="#ctx1" brushRef="#br0" timeOffset="35815.18">24838 9983 1419 0,'0'0'0'16,"13"-43"54"-1,-6 10 1-15,-4 11 41 0,-3 2 2 16,0 20-19-16,0-13 0 15,0 13-42-15,0 0 1 16,-5 20-13-16,-5 25 1 16,-8 33-7-16,-1 18 0 15,1 7-5-15,-2-5-1 16,13-25-3-16,2-17 0 16,2-29-1-16,1-14 1 0,2-13-1 0,0 0 0 15,7-30-1-15,3-28 1 16,0-33-2-16,5-17 1 15,-2 0 1-15,1 10 0 16,-4 20 0-16,-5 7 0 31,-5 26 0-31,0 12 0 16,0 33-2-16,0 0 1 0,15 43-3 16,-2 15 0-16,7 17-1 15,-5 21 0-15,12 15-2 16,-5 2 1-16,6-13-2 15,-1-16 1-15,-2-24-1 16,0-10 1-16,-5-12 0 16,-8-10 0-16,-12-21-2 15,-12-9 1-15,-13-13-1 0,-5-13 0 16,-15 0-2-16,-7 1-1 16,-3-1-8-16,3 5 0 15,15 3-18-15,17 8 1 16,12-1-1-16,8 13-1 15,8-15 6 1,14 10 0-16,25-5 8 16,16 2 2-16,1-2 4 0,9 0 1 15,6 3 5-15,-16-9 1 16,-6 6 2-16,-15 8 1 16,-12 7 0-16,-5 12 0 15,-5 16 0-15,-10 5 1 16,-10 7 0-16,-5-7 1 15,0-3 2-15,2 3 0 16,6-3 2-16,4-5 0 16,1-12 1-16,-1-8 1 0,8-10 0 15,8-15 1-15,24-28 0 16,8-2 0-16,7 7-7 0,-2-2 2 16,-60 40-1577-16</inkml:trace>
  <inkml:trace contextRef="#ctx1" brushRef="#br0" timeOffset="35887.08">25658 10317 1394 0,'0'0'0'0,"-30"36"24"0,5-6 1 16,-5 0 20-16,10-7 1 16,10-11-20-1,10-12 1-15,0 0-1218 0</inkml:trace>
  <inkml:trace contextRef="#ctx1" brushRef="#br0" timeOffset="36397.51">26495 8398 1293 0,'0'0'0'16,"-13"-46"46"-1,8 19 2-15,5 4 46 0,-2 8 1 16,2 15-26-16,-13-5 0 15,-2 10-31-15,-22 23 1 16,-13 37-14-16,3 26 1 16,22 24-5-16,22 29 2 15,16 32-7-15,12 18-1 32,7 12-1-32,0-12-1 0,-2-31-2 0,-5-17 2 15,-12-5-3-15,-6-8 1 0,-9-14-2 16,-11-24 0-16,-7-27 1 15,-7-28 0-15,-13-17 0 32,-2-18 1-32,2-12-5 15,5-14 1-15,35 21-1553 16</inkml:trace>
  <inkml:trace contextRef="#ctx1" brushRef="#br0" timeOffset="36897.68">26549 10310 1532 0,'0'-15'0'16,"0"-10"62"-16,0 4 1 15,0 1 44-15,0 8-1 16,0 12-35-16,-5 15 0 15,-12 43-41-15,-5 7 1 16,-1 1-13-16,3-6 1 0,10 3-6 16,-5-5-1-16,3-8-5 15,2-5 1-15,7-22-3 16,3-8 1-16,0-15-1 16,13-15 1-16,4-20 0 15,6-13 0-15,-3-7-1 16,-5-8 1-16,-8 2-1 15,-2-17 1-15,2-20-1 16,6-2 2-16,-3 24 0 0,-5 26 0 16,-3 27-2-16,-2 23 1 15,13 18-2-15,-3 32 2 16,0 43-2-16,2 8 1 16,6-21-3-16,4-17 0 0,-5-18 1 15,6-2-1-15,4-3-1 16,8-9 0-16,0-14-1 0,-5-7 1 31,-13-10-1-31,1-10 0 16,-8-7 0-16,-15-9 0 15,5 26-1707-15</inkml:trace>
  <inkml:trace contextRef="#ctx1" brushRef="#br0" timeOffset="37038.81">26500 10488 1394 0,'0'0'0'16,"-15"16"22"-16,10-6 0 15,5-10 16-15,10 17 2 16,-10-17 20-16,15 5 1 16,17-5-19-16,18 0 2 15,7 0-17-15,10 0 0 16,0-5 0-16,1-2 0 16,-68 7-1401-16</inkml:trace>
  <inkml:trace contextRef="#ctx1" brushRef="#br0" timeOffset="37340.08">27184 10332 1520 0,'0'0'0'0,"13"-35"57"0,2 15 1 16,7 3 49-16,1 6 2 15,-11 6-35-15,-2 15 1 16,-2 23-42-16,1 12-1 15,4 21-10-15,-6-1 0 16,-9 11-7-16,-8-1 1 16,-2-7-6-16,-6 0 1 15,-2 5-4-15,0-8-1 16,3-12-1-16,2-10 0 16,-13-20-1-16,-1-8 0 15,4-8 1-15,-3-14-1 0,8-21 0 16,18-22 0-16,2 50-1661 15</inkml:trace>
  <inkml:trace contextRef="#ctx1" brushRef="#br0" timeOffset="37469.18">27267 10229 1520 0,'0'0'0'0,"0"0"27"0,0 0 0 15,-25-7 18 1,25 7 0-16,12-18-15 0,6-12 0 15,-18 30-1324-15</inkml:trace>
  <inkml:trace contextRef="#ctx1" brushRef="#br0" timeOffset="38493.68">27416 8531 1243 0,'0'0'0'16,"17"-50"28"-16,-7 2 0 16,8 3 28-16,-3-1 0 15,-5 4 21-15,-3 14 0 16,-7 15-29-16,0 13 0 16,-22 18-9-16,-8 25-1 15,-12 35-8-15,-1 10 1 0,13 5-7 16,8 8 0-16,14 4-4 15,4-12 1-15,8-10-4 16,11-15 1-16,10-15-6 16,8-25 2-16,19-21-1 15,3-19 1-15,7-16-1 0,-2-17 2 32,-5-16-3-32,-6-4 2 15,-19 0-1-15,-12 9 2 16,-13 6-3-16,-8 17 1 15,3 33-2-15,-20 0 0 16,3 18-2-16,-1 30 1 16,6 30-3-16,10 15-1 15,11-10-1-15,14-15 0 16,14-21-2-16,13-16 0 16,7-16-1-16,6-15 0 15,-4-13 1-15,-4-12 0 0,-8-25-1 16,-9-11 2-16,-16-9-1 15,-14 2 0-15,-21 0 1 16,-12 8 0-16,-12-1 1 16,-3 16-1-16,-5 20 2 15,5 15-1-15,11 15 1 16,-4 20 1-16,3 20-3 16,13 11 1-16,14 4-3 15,13-5 1-15,15-14 0 0,8-16-1 16,9-13-1-16,18-14 0 15,14-18-1-15,9-8 1 16,1-10-1-16,-14 5 1 16,-23 8-1-16,-17 10 0 15,-10 3 0-15,-10 14 2 16,0 13-2-16,-5 18 0 16,-5 40 0-16,-5 0 0 15,-2 2 0-15,-3-24 0 16,2-14 0-16,-2-11 0 15,8-11 0-15,2-15 0 16,0 0 0-16,20-5 0 16,-20 5-1682-16</inkml:trace>
  <inkml:trace contextRef="#ctx1" brushRef="#br0" timeOffset="38981.96">28950 8536 1419 0,'0'0'0'0,"23"-48"51"15,-6 8 0-15,-7-15 47 0,-8 4 1 0,1 19-38 16,-6 17 2-16,3 15-35 16,-19 37 1-1,-11 34-14-15,-5 12 1 0,2-18-6 16,11 3 1-16,22-2-4 15,10 1 1-15,17-1-3 16,8-11 2-16,10-17-3 16,5-15 1-16,-8-28-2 0,-2-18 2 15,0-15 0-15,-8-7 1 32,-7-10 3-32,-7-6 0 0,-13-7 0 0,-10-2 1 15,-13-3 1-15,-12-3 2 16,-5-2 0-16,-7 13 1 15,0 27-2-15,-1 31 1 16,-4 37-4-16,7 30 0 16,15 21-3-1,10 4-1 1,20-9-1-16,15-11-1 0,18-14-2 16,9-9 2-16,3-12-3 15,2-9 1-15,8-14-1 16,2-7 0-16,8-5 0 15,-10 0 0-15,-60 5-1621 0</inkml:trace>
  <inkml:trace contextRef="#ctx1" brushRef="#br0" timeOffset="39219.86">29543 8841 1457 0,'0'0'0'16,"15"10"50"-16,-3-3-1 15,-2 8 13-15,-2 0-1 16,2 8-6-16,-3 12 2 15,1 18-27-15,-3 7 0 16,-15-7-7-16,0 0 0 16,0 2-3-16,-3-4 2 15,-4-16-4-15,-1-10 0 16,6-7-4-16,-3-8 2 0,-2-3-3 16,-1 3 1-16,-4-10-1 15,2-12 2-15,0-11-3 16,15-20 2-16,17-17-3 15,13-15 1-15,-25 75-1594 16</inkml:trace>
  <inkml:trace contextRef="#ctx1" brushRef="#br0" timeOffset="39377.15">29605 8365 1482 0,'0'0'0'15,"0"0"58"-15,-5 28 2 16,5-28 42-16,8 10 1 15,-8-10-75-15,20 5 1 16,4 0-26-16,21-13-1 16,-45 8-1403-16</inkml:trace>
  <inkml:trace contextRef="#ctx1" brushRef="#br0" timeOffset="40276.08">30449 8222 1381 0,'0'0'0'15,"0"0"21"-15,13-36 1 16,-16 21 30-16,1-2 1 16,2 17 18-16,-10-5-1 15,-5 7-21-15,-10 23-1 16,-10 26-13-16,-2 17 1 0,-8 22-11 15,10 6 2-15,5-3-6 16,13 2 0-16,7-12-6 16,20-12-1-16,17-13-2 15,11-23 1-15,11-22-4 16,6-28 1-16,10-21-1 16,0-12 0-16,4-4 1 0,1-9 0 15,-18 3 0-15,-9-2 0 0,-18 2 1 16,-5 3 2-16,-13 22 0 15,-9 10 1-15,-8 13-4 16,-20 25 1-16,-15 31-2 16,-2 14 0-1,9 18-3-15,16 5-1 16,7 0-1-16,15-7-1 0,15-3-2 16,20-23 1-16,24-17-1 15,1-21 1-15,5-12-2 16,0-17 1-16,-13-16-1 15,-7-10 1-15,-13-10-1 16,-4-2 1 0,-16 0 0-16,-14-3 0 0,-23 2 1 0,0-6 2 15,-10 1-1-15,-2 11 2 16,-6 22-2-16,-9 28 1 16,-15 28 1-16,9 10 1 15,6 7-2-15,17 5 1 16,18-2-3-1,19-8 1-15,18-5-1 0,18-9 1 16,19-21-2-16,3-5 0 16,9-10 0-16,1-11 0 15,-13-6-1-15,-9-3 1 16,-6 2-1-16,-5-2 1 16,-9 12-1-16,-8 6 2 15,-5 1-2-15,-5 11 1 16,-10 0-1-16,12 26 0 0,-12 21 0 15,-5 6 0-15,-10-2 0 16,0-14 0-16,3-7 0 16,7-4 0-16,10-9 0 15,5-4 1-15,-10-13-1685 16</inkml:trace>
  <inkml:trace contextRef="#ctx1" brushRef="#br0" timeOffset="41098.04">31645 8403 1344 0,'0'0'0'16,"0"0"36"-16,30-43 0 15,-23 25 31-15,-2-2 1 0,-5 8-10 16,0 12 0-16,0-15-31 16,0 15 1-16,-5-13-7 15,5 13 1-15,0 0-3 16,0 0 0-16,-7 0-1 16,7 0 1-16,0 0-3 15,-13 18 0-15,6 12-3 16,-3 15-1-16,5 10 0 15,5 6 2-15,5-3-3 16,5-3 2-16,10-7-5 0,0-10 3 16,7-11-4-16,-5-9 1 15,6-13 1-15,4-10 0 16,11-10 1-16,6-10 2 16,-16-8 0-16,-11-10 0 15,-12-12 2-15,-12-6 0 16,-13-1 0-16,-15-4-1 0,-5-9 0 15,-7 7-1-15,2-3-1 16,0 26 0-16,-5 17-1 16,3 28 2-16,7 23-7 15,5 15 2-15,13 12-4 16,4 0 1 0,16 3-2-16,9 0 1 0,13-5-1 0,7-18-1 15,11-5 0-15,9-7 0 16,5 9 0-16,13-11 0 15,10-16-1-15,-13-6 0 16,-17-4-1-16,-13 0 1 16,-17 5-6-16,-10 3 1 15,-10 2-11-15,10-10 1 16,-10 10-11-16,5-10 0 16,-5 10-3-16,0 0 1 15,0 0 6-15,0 0 1 16,0 0 11-16,-8 20 0 0,-4 18 6 15,-5 19 1-15,-1 14 2 16,3-6 1 0,10 8 0-16,0-7 0 0,10-14 1 15,5-9 1-15,10-18 3 16,3-7-1-16,4-18 3 16,0-10 1-16,8-13 0 15,5-9-1-15,2-19-2 16,-9-4-1-16,-33 55-1525 15</inkml:trace>
  <inkml:trace contextRef="#ctx1" brushRef="#br0" timeOffset="41218.18">32389 8327 1419 0,'0'0'0'15,"0"0"34"-15,0 0-1 16,0 0 27-16,0 0 0 16,-24 20 7-16,24-20 0 31,0 0-29-31,-8 11 1 0,6 1-9 0,2 1-1 15,0-13-1436-15</inkml:trace>
  <inkml:trace contextRef="#ctx1" brushRef="#br0" timeOffset="41728.83">27912 9349 1192 0,'0'0'0'16,"-43"5"68"-16,16 0 0 0,4 2 44 0,9 3 2 15,14-10-46-15,14 21 2 16,31-1-48-16,57 0 1 16,63-8-10-16,66-2 1 15,66 1-1-15,94 1 2 16,55 6-1-16,-18-11 1 31,-57-7-1-31,-80-7 2 0,-89-1 0 16,-60-12 1-16,-60 0-1 15,-24 0 1-15,-24 5 0 16,-16 2 1-16,-13 3-3 16,-13-3 0-16,-17 1 1 15,-14 7 0-15,-9 5-4 16,-26 22 1-16,-29 16-2 15,-19 8 0-15,122-46-1557 0</inkml:trace>
  <inkml:trace contextRef="#ctx1" brushRef="#br0" timeOffset="42180.27">28798 10121 1520 0,'0'0'0'15,"-22"-43"27"-15,14 16 0 16,8 4 14-16,0 3 1 16,0 20 30-16,0 0 0 15,0 0-33-15,-20 43 1 16,3 22-7-16,-5 18 1 0,9 0-9 16,8-10 1-16,3-2-8 15,2-21 0-15,5-17-3 16,5-18 0-16,12-13-2 15,13-17-1-15,25-20-1 16,4-13 0-16,-14-15 0 16,-7-5 0-16,-9-2-1 15,-9-6 1-15,-10-2 0 0,-2 18 2 16,-3 20-4-16,-5 12 1 16,-5 28-2-16,5 23-1 15,-10 42-2-15,5 18 1 16,5 5-3-16,0 5 1 15,-3-12-1-15,6-3-1 16,9-10-1-16,0-13 0 16,-9-20 0-16,-3-17 0 15,-5-18-1-15,0 0 2 16,0 0-2-16,-8-30 0 16,8 30-1682-16</inkml:trace>
  <inkml:trace contextRef="#ctx1" brushRef="#br0" timeOffset="42312.73">28798 9930 1431 0,'0'0'0'0,"0"0"28"16,45 0 2-16,-5 0 17 15,15 10 1-15,19 8 10 16,-1 4 2-16,-6-2-31 16,5-2 0-16,18 0-9 15,9 2 2-15,-99-20-1375 16</inkml:trace>
  <inkml:trace contextRef="#ctx1" brushRef="#br0" timeOffset="42633.17">29817 9930 1394 0,'0'0'0'16,"0"0"45"-16,0 0 1 16,0 0 52-16,0 0 0 15,0 0-23-15,0 0 0 0,0 0-35 16,0 0 1-16,0 0-12 15,-5 43 0-15,0 30-8 16,0 25 2 0,-8 18-5-16,3 4 0 0,-2-12-6 15,2-9 2-15,0-11-3 16,3-13 0-16,4 1-2 16,3-21 0-16,0-30-2 15,0-25-1-15,3-18 0 16,9-17 0-16,6-28-2 15,1-12 1 1,-6 2-5-16,-13 5 1 16,0 68-1615-16</inkml:trace>
  <inkml:trace contextRef="#ctx1" brushRef="#br0" timeOffset="42982.56">29802 10023 1431 0,'0'0'0'16,"7"-23"21"-16,1 1 0 15,7-6 15-15,2 3 0 16,3 17 10-16,5 3 1 15,15 10-11-15,10 5 0 16,12 18-3-16,-7 17 2 16,-20 11-3-16,-23 22 0 15,-24 15-7-15,-23-5 1 16,-23-23-4-16,-6-9 1 0,-1-16-6 16,10-5 1-16,8-10-3 0,14-2 1 0,11-8-1 15,12-2 1 1,10-13-2-16,0 0 0 0,0-18-1 15,8 0-1-15,14 3 1 32,3 3 1-32,2 19-4 15,8 21 1-15,5 15-1 16,2 7 0-16,-4 5-3 16,-1-4 0-16,-2-11-2 15,-5-7 1-15,-8-13-1 16,-2-15-1-16,3-10 1 0,9-15-1 15,-32 20-1654-15</inkml:trace>
  <inkml:trace contextRef="#ctx1" brushRef="#br0" timeOffset="43260.65">30315 9973 1482 0,'0'0'0'16,"10"-28"44"-16,5 10-1 15,5 3 33-15,2 5 0 16,1 10-22-16,1 18 1 0,4 25-28 16,-13 22 1-16,-15 13-10 15,-15 10 1-15,-13 5-5 16,-1-15 2-16,1-22-4 16,11-19 2-16,7-19-1 15,10-18 2-15,-5 10-4 16,5-10 0-16,25 2 1 15,7-9 0-15,18-11-1 16,10-4 0-16,14-6 1 0,9-2-1 16,4-5-1-16,-3-3 1 15,-84 38-1600-15</inkml:trace>
  <inkml:trace contextRef="#ctx1" brushRef="#br0" timeOffset="44682.52">32245 9769 1344 0,'0'0'0'0,"-7"-43"69"0,2 8 1 15,2-13 46 1,-7 8-1-16,-2 0-52 16,-13 12 0-16,-5 13-34 15,-15 10 1-15,-12 22-12 16,-13 14 0-16,-10 14-6 0,3 5 0 16,17 11-4-16,13-1 1 15,0 0-3-15,14-4 1 16,16-11-3-16,14-7 0 15,13-16-1-15,20-22 1 16,30-15 0-16,12-15 1 16,25-13-2-16,3-25 0 15,-25-2 3-15,-10-18 1 16,-21 0 1-16,-16-5 1 16,-11 5 0-16,-9 10 0 0,-8 17 0 0,-3 21 1 15,3 17-1-15,0 23 1 16,-17 38-2-16,-1 30-1 15,-7 38-2-15,3 15 1 16,7-6-3-16,15-4 0 16,17-23 0-16,13-25-1 15,13-20-1 1,6-28 0-16,14-18 1 0,4-19 0 16,5-19 2-16,-7-6-1 15,-10-9 2-15,-8 3 0 16,-7-2 0-16,-8-3 0 15,-17 0 1-15,-7 8 0 16,-13 22-2-16,-5 21 2 16,-10 17-2-1,-13 30 1-15,-21 41-3 16,-1 14 1-16,8 8 0 16,9-2-1-16,8 0-1 15,5-16 0-15,5-17 0 16,11-15 0-16,4-25-1 15,5-28 1-15,0 0 1 16,29-38-1-16,6-18 0 0,3-14 0 16,4-8 1-16,0-10 2 15,-7-5-1-15,-5-8 0 16,-3-14 2-16,-12-6-1 16,-5 25 1-16,-2 18-1 15,-6 30 0-15,-2 26 0 16,0 22-1-16,-12 22 1 15,-6 44-3-15,1 22 0 16,12 18-1-16,5-1 1 16,5 11-1-16,7-13 1 15,6-7-1-15,-1-13 0 16,-2-8 0-16,0-12 0 16,-2-25 0-16,2-16 0 15,-8-17 0-15,-4-20 0 0,-8-12-1 16,-15-11 1-16,-20-17-8 15,-17-1 2-15,-3 6-15 16,-2 10 2-16,9 7-12 16,16 13-1-16,17 17 0 15,7 8-1-15,9 5 10 16,8 8 0-16,9 10 9 16,19-1-1-16,16-4 7 15,19-8 2-15,15-12 4 0,3-11 1 16,-21-7 1-16,-4-3 0 15,-17-7 0-15,-1 0 1 16,-12-3 3-16,-10 8 0 16,-3 5 4-16,-7 8 0 15,-10 7 3-15,0 0 1 16,0 0-1-16,13 10 1 16,-11 20-1-16,3 23 1 15,-5 15-2-15,0-16 1 16,-2 16-2-16,-1-7 0 15,1-1-2-15,2-15 0 16,-8 1-1-16,6-21 0 0,-1-2-2 16,-4-1 1-16,-3-7-1 15,-3-2 2-15,-4-6-2 16,-3-4 1-16,-3-8-3 16,-6-28 1-16,29 33-1648 15</inkml:trace>
  <inkml:trace contextRef="#ctx1" brushRef="#br0" timeOffset="44793.68">32925 9736 1444 0,'0'0'0'0,"0"0"31"0,0 0 2 15,-10 25 22-15,22-12 0 16,6-6-27-16,12 9 1 16,-30-16-1286-16</inkml:trace>
  <inkml:trace contextRef="#ctx1" brushRef="#br0" timeOffset="45704.25">33493 9540 1394 0,'0'0'0'0,"7"-40"22"16,-2 12 0-16,0 3 35 15,0 10 1-15,0 2 16 16,-5 13 0-16,0 0-28 15,0 0 0-15,0 0-16 16,0 0 1-16,-10 18-7 0,-12 9 0 16,-21 21-6-16,-9 10 1 15,-3 8-6-15,-4-1 1 16,-1 13-3-16,10 0 1 16,13-8-5-16,12-2 1 15,15-12-3-15,7-14 1 16,8-14-2-16,5-10 1 15,10-13-1 1,13-18 2-16,19-12 0 0,0-15-1 16,-12 2 1-16,-8-12 1 15,-4-6 0-15,-8-1 1 16,-5-6 2-16,2-8 1 16,-4-12-1-16,-1-2 1 0,-2 2-1 15,-8 7 1 1,1 11-1-16,2 19 0 0,-5 34-2 15,0 12 0-15,-10 17-1 16,-5 21 0-16,-10 35-3 16,0 20 1-16,8 13-2 15,4-5 0-15,11-13-1 0,7-18 2 16,7-15-2 0,11-14 0-16,-1-21 1 0,0-18-1 15,6-14 0-15,4-16 0 16,11-15 1-16,-4-10-1 15,-11 1 0-15,-8-9 0 32,-8-4 1-32,1 12-1 15,-8 18-1-15,-3 12 1 16,1 16-1-16,-3 7 2 16,-10 12-2-16,-5 26 1 15,-5 22-1-15,-5 18 0 16,-8-2-1-16,9-3 1 15,6-10-1-15,8-3 1 0,0-12-1 16,3-18 1-16,2-10-1 16,5-20 0-16,0 0 0 15,10-20 0-15,5-25 0 16,7-13 2-16,5 0-2 16,1-2 1-16,-3-13-1 15,0-10 1-15,-8-11 0 16,3 6 0-16,-3 20 0 0,-7 18 0 15,-2 22 2-15,-8 18-1 16,0 10-1-16,2 41 0 16,-9 39 0-16,-1 13 0 15,3 8-1-15,1 5 1 16,6-11-1-16,-2-7 2 0,-7-7-2 16,-3-3 0-16,0-18 0 15,2-20 0-15,3-19 0 16,5-21 0-16,0 0-1703 15</inkml:trace>
  <inkml:trace contextRef="#ctx1" brushRef="#br0" timeOffset="45876.81">33505 10000 1494 0,'0'0'0'0,"0"0"45"0,0 8 0 16,0-8 40-16,0 0 2 16,0 0-24-16,0 0-1 15,28 5-31-15,6-5 0 16,11 5-15-16,-5 5 1 15,-10 5-8-15,-13-2 1 16,-2-3-5-16,-10 12 1 16,-5-22-1511-16</inkml:trace>
  <inkml:trace contextRef="#ctx1" brushRef="#br0" timeOffset="46086.98">33630 10388 1419 0,'0'0'0'16,"-8"15"43"-16,3-3 0 0,0 6 35 15,-2 5-1-15,-3 4-14 16,-10 16 1-16,-2 13-30 16,4-4 1-16,8-4-10 15,3-10 1-15,2-13-6 16,5-7 1-16,2-8-2 16,8-8 0-16,5-4-4 15,10-8 1-15,7-8-6 0,3-5 2 16,-35 23-1542-16</inkml:trace>
  <inkml:trace contextRef="#ctx1" brushRef="#br0" timeOffset="46197.55">33732 10516 1507 0,'0'0'0'15,"0"0"34"-15,2 15 2 0,-2-15 24 16,40-7 0-16,-40 7-1333 15</inkml:trace>
  <inkml:trace contextRef="#ctx1" brushRef="#br0" timeOffset="77018.13">23675 14345 614 0,'0'0'0'16,"0"0"37"-16,18-25 2 15,-11 13 61-15,-2-1 1 16,-2 3 14-16,-3 10 1 16,5-13-25-16,0 1 1 0,-5 12-34 15,5-10 1-15,-5 10-10 16,0 0 0-16,0 0-11 15,-10 27 2-15,7 19-8 16,3 22 2-16,3 2-4 16,7 8 0-16,0 5-4 15,5-5 1-15,-5-20-7 0,0-15 2 16,-6-21-3-16,1-9 1 16,-5-13 0-16,0 0 1 15,10-5 4-15,-2-13 1 16,7-27 5-16,0-5 2 15,-5-3 4-15,-5 8 0 16,-3 14 0-16,-2 16 1 16,0 15-6-16,0 0-1 15,0 0-1701-15</inkml:trace>
  <inkml:trace contextRef="#ctx1" brushRef="#br0" timeOffset="77711.8">22634 15553 677 0,'0'0'0'15,"0"0"97"-15,0 0 0 16,0 0 32-16,0 0 1 16,0 0-80-16,-7-25 1 0,7 25-16 15,0 0 2-15,2 15-15 16,1 13-1-16,-11 34-3 16,-4 14 0-16,-15 12 3 15,-11-10 2-15,-4-3 0 16,-8-14 1-16,-5-18 1 15,0-18 0-15,1-15 3 0,-1-18 2 16,3-17 1-16,-1-13 1 31,13-17 3-31,13-13 2 16,10-2 11-16,14-6-1 16,16 16-5-16,16 9 2 15,14 16-3-15,19 10 0 16,10 7-8-16,15 6-1 15,18-1-5-15,5 1 1 16,-1-1-7-16,-2 1 1 16,-17 4-3-16,-23 5 1 15,-7 9-5-15,-25 4-1 16,-23 2-1-16,-24 6-1 16,-8 2-1-16,-5 3 0 15,-2 12-2-15,9 3 0 0,26-3-3 16,24-10 1-16,-32-25-1724 15</inkml:trace>
  <inkml:trace contextRef="#ctx1" brushRef="#br0" timeOffset="77949.98">23449 15447 1093 0,'0'0'0'0,"0"0"1"0,0 0 0 16,0 0-1-16,0 0 1 15,0 0 34-15,-8-27-1 16,28 11 14-16,30-14 0 16,22 0-1-16,15-5 1 15,15 5 22-15,-9 5 1 16,-31 7-14-16,-15 10 1 16,-12 13-10-16,-17 8 2 15,-14 15-20-15,-13 4 1 16,9-32-1360-16</inkml:trace>
  <inkml:trace contextRef="#ctx1" brushRef="#br0" timeOffset="78155.61">23713 15435 1130 0,'0'0'0'0,"-8"-13"10"16,8 13 1-16,0 0 8 16,0 0 1-16,0 0 34 15,0 0 1-15,18 23 4 0,2 9 1 16,9 16-3-16,-6 10 2 15,-3 15-6-15,-5 15 2 16,-8 20-9-16,-2-7 0 16,-2-18-7-16,-1-18-1 15,3-24-8-15,5-16 1 16,-10-25-1436-16</inkml:trace>
  <inkml:trace contextRef="#ctx1" brushRef="#br0" timeOffset="78598.84">24278 16149 1117 0,'0'0'0'0,"0"0"71"0,-7-38 0 16,4 23 40-16,-2-2 1 15,5 4 6-15,0 13 1 16,0-10-43-16,0 10 1 16,13 18-22-16,-1 9 0 15,10 19-14-15,-4 12-1 16,-3 2-6-16,-3 5 1 16,1 3-11-16,-1 0 2 15,3-7-5-15,-5-11 2 0,5-17-7 16,7-28-1-16,-22-5-1708 15</inkml:trace>
  <inkml:trace contextRef="#ctx1" brushRef="#br0" timeOffset="79087.6">24774 15145 766 0,'0'0'0'0,"10"-27"99"0,2 4 1 15,-2-5-24-15,-3 3 0 16,1 0-21-16,-1 7 1 16,-2 6-10-16,-5 12 0 15,10-13 3-15,-10 13-1 16,0 0-6 0,-5 15 1-16,-24 31-2 15,-11 17 0-15,-3 17-5 16,6 3 0-16,7-10-5 0,10-8 2 15,8-29-1-15,7-9 2 16,7-14-4-16,11-13 2 16,9-10-6-16,15-10 0 15,26-13 0-15,21-7 1 16,1 0-1-16,-10 7 1 16,-13 13-6-16,-20 12 1 15,-22 8-4-15,-20 0 0 16,0 0-11-16,-5 8 1 15,5-8-1583-15</inkml:trace>
  <inkml:trace contextRef="#ctx1" brushRef="#br0" timeOffset="79276.8">24891 15095 1117 0,'0'0'0'0,"0"-28"7"16,-5 8 0-16,5 0 5 15,-5 5 1-15,5 15 19 16,10 3 0-16,10 29 9 15,10 34-1-15,7 34 6 16,-5 8 0-16,-12-7 3 16,-5-5-1-16,-5-13-8 15,0 2 1-15,-10-85-1220 16</inkml:trace>
  <inkml:trace contextRef="#ctx1" brushRef="#br0" timeOffset="80362.3">29319 14383 501 0,'0'0'0'16,"7"-28"29"-16,-2 6 0 15,0 2 57-15,0-1-1 16,3 9 17-16,-8 12 0 15,5-8-28-15,-5 8 2 0,2 15-25 16,-2 26 2-16,-2 34-16 16,2 11 1-16,-5 7-5 15,0-13-1-15,10-7-5 16,0-12 0-16,0-16 1 16,2-17 1-16,1-21 5 15,-8-7 0-15,14 3 7 0,-1-13 1 16,-1-3 5-16,6-12 1 15,-3-8-4-15,2 0 0 16,-17 33-1374-16</inkml:trace>
  <inkml:trace contextRef="#ctx1" brushRef="#br0" timeOffset="80990.56">28684 15598 703 0,'0'0'0'16,"0"0"74"-16,12-27 1 15,-12 27 27 1,10 0 1-16,-10 0-63 0,8 30 2 15,-3 25-23-15,-5 10 1 16,-8 1-12-16,-7-1 0 16,-5-2-4-16,-2-5 2 15,-1-8-2-15,-2-12 1 16,3-18 0-16,2-12 2 16,3-13 6-16,-11-15 1 15,1-21 8-15,7-11 2 16,8-6 14-16,12-8 0 15,7-2 9-15,10 0 0 16,11 11-3-16,12 9 0 0,7 13-2 16,13 17-1-16,14 10-8 15,4 8-1-15,-1 5-11 16,-5 3 2 0,-5 7-9-1,-19 3 2-15,-16-1-7 0,-7 1 1 16,-13-8-3-16,-2-5 0 15,-10-5-4-15,10-3 2 16,-2 19-2-16,9-1 0 16,-17-15-1373-16</inkml:trace>
  <inkml:trace contextRef="#ctx1" brushRef="#br0" timeOffset="81213.25">29413 15498 1042 0,'0'0'0'0,"0"0"0"16,0 0 1-16,0 0-9 16,43-8 0-16,14-5 25 15,5-2 0-15,1 3 30 16,-9 2 1-16,-9 2 20 16,-3 3 0-16,-12 10 2 15,-10 3 1-15,-10-1-22 16,-10-7 1-16,5 13-19 15,-15-8 0-15,10-5-1227 0</inkml:trace>
  <inkml:trace contextRef="#ctx1" brushRef="#br0" timeOffset="81388.81">29643 15455 992 0,'0'0'0'16,"-10"0"4"-16,10 0 0 16,-15 10-1-16,10 7 0 15,2 1 20-15,1 17 0 16,-1 23 15-16,3 15 2 15,3 13 7-15,7 14 0 16,-3 6-1-16,6-8 1 16,1-30-11-16,9-15 0 15,-23-53-1079-15</inkml:trace>
  <inkml:trace contextRef="#ctx1" brushRef="#br0" timeOffset="81671.64">29804 15976 1105 0,'0'0'0'0,"15"-18"32"0,0 5 1 16,3 3 37-16,-1 10-1 15,-4 3-20-15,-1 17 2 16,3 25-11-16,-5 11 1 16,-8-6-9-16,-7-10 2 15,0-12-1-15,0-8 0 16,5-7 1-16,0-13 1 15,10 12-1-15,10-9 1 16,18-3 7-16,14-8 0 16,15-7 1-16,3-13 1 15,-3-12-4-15,-4-15 2 16,-1-26-10-16,-10-7 2 16,-52 88-1594-16</inkml:trace>
  <inkml:trace contextRef="#ctx1" brushRef="#br0" timeOffset="82052.81">30489 14952 904 0,'0'0'0'16,"0"0"0"-16,10-28 0 16,-10 28-3-16,0-15 0 15,0 15 28-15,0 0 1 16,0 0 29-16,-10 5 0 16,-7 35 12-16,-18 21 1 15,8 14-1-15,7-2 1 0,7 0-12 16,3-13 2-16,13-9-11 15,9-14 0-15,1-14-6 16,12-13 2-16,9-5-8 16,11-10 1-16,20-10-7 15,7-10 0-15,8-8-9 16,-15 0 1-16,-16 6-9 16,-16 9 0-16,-33 18-1374 15</inkml:trace>
  <inkml:trace contextRef="#ctx1" brushRef="#br0" timeOffset="82272.81">30639 14939 954 0,'0'0'0'16,"-5"-13"0"-16,5 13 0 15,2-15-2-15,-2 15 1 16,10-2 12-16,3 19 2 15,21 31 30-15,9 25 1 16,-8 30 17-16,-5 13 1 16,-15-8-3-16,-6-15 2 15,-4-22-8-15,-2-11 2 16,-3-60-1115-16</inkml:trace>
</inkml:ink>
</file>

<file path=ppt/ink/ink3.xml><?xml version="1.0" encoding="utf-8"?>
<inkml:ink xmlns:inkml="http://www.w3.org/2003/InkML">
  <inkml:definitions>
    <inkml:context xml:id="ctx0">
      <inkml:inkSource xml:id="inkSrc0">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0" timeString="2023-03-29T04:45:12.703"/>
    </inkml:context>
    <inkml:brush xml:id="br0">
      <inkml:brushProperty name="width" value="0.05292" units="cm"/>
      <inkml:brushProperty name="height" value="0.05292" units="cm"/>
      <inkml:brushProperty name="color" value="#FF0000"/>
    </inkml:brush>
  </inkml:definitions>
  <inkml:trace contextRef="#ctx0" brushRef="#br0">12386 14355 1080 0,'0'0'0'0,"0"0"32"0,0 0-1 0,0 0 41 16,0 0 0-16,0 0-6 15,0 0 0-15,0 0-30 16,0 0 0-16,0 0-14 16,-7 33 1-16,9-20-4 15,3 2 0-15,5-13-3 16,22-12-1-16,36-20-1 0,9-10 0 16,5-3 1-16,5-12 0 15,5-8 1-15,-4-8 2 16,1-2 3-16,-19 8-1 15,-18 20 2-15,-17 17 1 16,-8 13 4-16,-7 0 0 16,-5 7-1-16,-5 3 3 15,-10 5-5-15,0 0 1 16,13-5-3-16,-13 5 2 16,0 0-6-16,0 0 1 15,0 0-3 1,0 0-1-16,0 0-1557 15</inkml:trace>
  <inkml:trace contextRef="#ctx0" brushRef="#br0" timeOffset="2593.1">13791 15724 375 0,'0'0'0'0,"0"0"4"16,0 0 0-16,0 0 24 16,0 0 2-1,0 0 9-15,45 13 0 0,2-29 10 0,10-11 2 16,0-8-16-16,13-8 1 16,-3 3-7-16,-2 7 0 15,-5 0 7-15,-10 5 1 31,-13 6-1-31,-10 4 0 16,-12 8 6-16,-2 5 1 0,-13 5 2 0,12-12 0 16,-12 12 0-16,0 0 0 15,0 0-7-15,13 0 0 32,-13 0-4-32,10 0 0 15,-10 0-1011-15</inkml:trace>
  <inkml:trace contextRef="#ctx0" brushRef="#br0" timeOffset="4527.56">18976 17213 175 0,'0'0'0'0,"0"0"2"0,0 0 0 15,0 0 14-15,0 0-1 16,0 0 20-16,0 0 1 16,0 0 9-16,0 0 1 15,77-47-20-15,8-14 0 16,22-7-4-16,10-2 1 0,7 7 17 0,-4 5 0 16,-20 10 5-16,-18 16 1 15,-20 9 1-15,-20 8 2 16,-17 7 1-16,-25 8 2 15,10-7-4-15,-10 7 1 16,0 0-751-16</inkml:trace>
</inkml:ink>
</file>

<file path=ppt/ink/ink4.xml><?xml version="1.0" encoding="utf-8"?>
<inkml:ink xmlns:inkml="http://www.w3.org/2003/InkML">
  <inkml:definitions>
    <inkml:context xml:id="ctx0">
      <inkml:inkSource xml:id="inkSrc0">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0" timeString="2023-03-29T04:56:15.091"/>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1" timeString="2023-03-29T04:56:15.762"/>
    </inkml:context>
  </inkml:definitions>
  <inkml:trace contextRef="#ctx0" brushRef="#br0">20541 7039 0,'0'0'0,"0"0"0,0 0 0,13 0 16</inkml:trace>
  <inkml:trace contextRef="#ctx1" brushRef="#br0">15703 1326 1356 0,'0'0'0'0,"0"0"40"0,3-33 0 15,-3 33 41-15,0 0 1 16,12 0-23-16,-12 0 2 16,10 28-33-16,-10 14 0 15,5 24-11-15,-5 12 1 16,-5 10-7-16,5-5 1 16,0-10-4-16,0-3 1 15,-5 8-1-15,10 0 0 16,5-5 0-16,0-12-1 15,8-19 1-15,-13-14 0 0,0-15 0 16,-5-13 1-16,0 0 2 0,7-3 2 16,3-7 0-16,7-23 2 15,-17 33-1490-15</inkml:trace>
  <inkml:trace contextRef="#ctx1" brushRef="#br0" timeOffset="224.78">15360 1446 1306 0,'0'0'0'16,"0"0"50"-16,30-5 2 16,7-2 32-16,18-8 0 15,9-3-27-15,14-5 1 0,4-2-34 16,-2 3 1-16,-13 12-10 15,-7 20-1-15,-23 22-6 16,-17 14 1-16,-20-46-1349 16</inkml:trace>
  <inkml:trace contextRef="#ctx1" brushRef="#br0" timeOffset="400.18">15424 2143 1269 0,'0'0'0'0,"25"20"23"0,5-2 1 15,20-13 40-15,10-5 1 16,10-10 3-16,4-8 1 16,-14-7-28-1,-5 8 1-15,-5 9-14 16,-13 16 1-16,-12 7-5 0,-8-3 0 16,-17-12-1352-16</inkml:trace>
  <inkml:trace contextRef="#ctx1" brushRef="#br0" timeOffset="2015.4">16473 1700 1332 0,'0'0'0'15,"0"0"48"-15,0 0 1 16,25-10 25-16,-15 15 1 15,-10-5-18-15,17 33 0 16,-2 17-30-16,-2 16 0 16,-6 7-9-1,-4-13 1-15,-3-4-4 0,5-14 2 32,5-24-2-32,-8-3-1 15,3-2 1-15,7-23 1 0,13-26-1 16,0-24 1-16,5-10 2 15,-7 2 1-15,-13-3 1 16,-5 16 2-16,-5 17-2 16,-5 15 1-16,5 16-5 15,0 7 0-15,0 0-3 0,5 40 2 16,2 26-5-16,10 12 1 16,11 5-3-16,9-10 0 15,1-16-3-15,1-16 2 16,16-24-2-16,-3-22 0 15,-4-22 0-15,-6-19-1 16,-2-27 1-16,2-5-1 0,-7-7 1 16,-5 12 0-1,-3 5 0-15,-4-8-1 0,-8-34 1 16,-10-9 0-16,-5 16 0 16,0 20-1-16,0 28 0 15,-5 17 0-15,5 21-2 16,0 17 1-16,-5 27-2 15,0 34 0-15,-5 49 0 0,2 6 0 16,8-10-1-16,8-13 1 16,12-5-1-16,7-5 0 15,23 0 0-15,15-10 0 16,14-23 0-16,-11-17 0 16,-6-28 0-16,-5-28 0 15,-12-19 0-15,-8-9 0 16,-9-4 0-16,-8 5 0 15,-15-6 0-15,-5 6 1 16,-10 7 0-16,-8 10 1 16,3 21-1-16,-7 17 1 15,2 23 0-15,0 12 2 16,0 20-1-16,5 8 1 16,15 3 0-16,8-16-1 15,9-17 2-15,8-21-1 16,7-12-1-16,3-10 2 15,20-17-3-15,-5-6 0 16,2-10 1-16,-2-2-1 16,-8-10 0-16,-9 2 0 15,-8-8 1-15,-8 16-1 16,-2 7 0-16,-12 18 0 16,-3 15 0-16,0 0 0 15,-3 15-1-15,-2 26 0 16,-5 19-1-16,5 11 1 15,20-16-1-15,10-10 0 16,12-17 0-16,6-13 0 0,-9-15 0 16,-4-5 0-16,-5-18-1 15,-2-14 1-15,-1-6 0 16,-2-2 0-16,-5-1 0 16,0-4 0-16,-5 7 0 15,-10 0 0-15,0 16 0 16,0 14 0-16,0 13 0 15,-5 13 0-15,0 34 0 16,2 9 0-16,6 17 0 16,2-3 0-16,0-9 0 15,0-11 0-15,5-17 0 0,2-16 0 16,8-12 0-16,13-15 0 16,21-17 0-16,4-14 0 15,-9-14 0-15,-1 0 0 16,2-1 0-16,-11 3 1 15,1 13 0-15,-12 12 0 16,-8 13 1-16,-8 8-1 16,-12 7-1-16,5 28 1 15,-5 12-1-15,-2 20 1 16,-6 13-1-16,1 8 0 0,-3-8 0 0,0-8 0 16,2-15 0-16,8-17 0 31,3-25 0-31,12-16 0 0,5-20 0 0,9-14 0 15,9-26 0-15,2-8 0 32,-10-2-3-32,-3 5-1 15,-7 8-8-15,-3 14 1 0,3 24-15 16,-2 4 0-16,-13 13 1 16,-5 10 2-16,10-5 7 15,2 20 0-15,5 13 7 0,-2 17 1 16,0 16 4-1,-7 4 1-15,-3 3 1 0,-10 2 1 16,-3-14 1-16,3-6 0 16,8-17 0-16,4-21 0 15,11-17 0-15,2-22 1 16,-20 27-1585-16</inkml:trace>
  <inkml:trace contextRef="#ctx1" brushRef="#br0" timeOffset="2984.09">19713 1972 1105 0,'0'0'0'16,"0"0"27"-16,0 0 0 16,0 0 31-16,0 0 2 15,-2-22-12-15,2-1 1 0,9-27-16 16,6-11 0-16,3 1 2 16,2-13 0-16,5-10 0 15,-8-5 0-15,-4-23 3 16,-8 0 1-1,0 13-4-15,-10 15 0 0,-8 33-4 16,3 17 2-16,10 33-9 16,-17 5 1-16,-3 28-8 15,5 17 1-15,2 38-6 0,3 18 0 16,15 5-3-16,5-6 1 16,8-12-3-1,17-15 1-15,19-17-2 0,11-23-1 16,2-21 2-16,1-17 0 15,-13-15 2-15,-18-13 0 16,-7-12 2-16,-8-10 0 16,-9 0-2-16,-3-3 1 31,-5 7 1-31,-5 9 1 16,-3 19-2-16,3 18 1 15,0 0-1-15,-10 18 1 16,3 32-1-16,2 8 0 15,10-8-2-15,5-17 0 0,5-5-1 16,-1-11 0-16,-4-7-2 16,15-10 1-16,13-5-1 15,-1-10 1-15,-2-8-1 16,-5-9-1-16,-3-9-1 16,1-1 2-16,-4-4-1 15,-1 9 1-15,4 14-2 16,-7 10 2-16,-2 13-2 15,2 23 1-15,4 22-2 0,-6 26 0 16,-8 17-1-16,-5 20 1 16,-5 13 1-16,-10 0-1 15,-13-1-1-15,-9-14 1 16,-18-8-1-16,10-7 0 16,3-26 1-16,5-10-1 15,7-27 0-15,0-15 0 0,7-16 0 16,4-22 1-1,-1-25 1-15,-5-16-1 0,2-24 0 0,-2-16 0 16,20 106-1675-16</inkml:trace>
  <inkml:trace contextRef="#ctx1" brushRef="#br0" timeOffset="3164.46">19845 1484 1269 0,'0'0'0'0,"35"-5"64"16,2 0 1-16,16 5 27 16,4-5 0-16,18-18-25 15,-6 1 2-15,-14 4-38 0,-23 8 2 16,-17 5-14 0,-15 5 0-16,0 0-1385 0</inkml:trace>
  <inkml:trace contextRef="#ctx1" brushRef="#br0" timeOffset="3352.52">17920 1336 1192 0,'0'0'0'16,"42"-43"13"-1,8 15-1-15,17 6 16 16,13-1 1-16,7 5 33 15,-5 3 1-15,-2 3-23 0,10 2 1 16,-90 10-1152-16</inkml:trace>
  <inkml:trace contextRef="#ctx1" brushRef="#br0" timeOffset="3657.74">22086 1534 1255 0,'0'0'0'0,"0"0"37"15,0 0 1-15,23 0 42 16,-11 0 1 0,11 0-26-16,29 8 0 0,-52-8-1257 0</inkml:trace>
  <inkml:trace contextRef="#ctx1" brushRef="#br0" timeOffset="4133.51">23484 1137 1318 0,'0'0'0'15,"10"-33"28"-15,2 11 1 16,0 6 31-16,-2 9 0 0,-10 7-6 16,0 0 0-16,0 0-22 15,3 40-1-15,-3 36-10 16,-3 19 2-16,1 8-6 16,-1-2 1-16,3-13-4 0,5-10 1 15,3-30-4-15,-3-13 0 16,0-20 0-16,-5-15 2 15,0 0-1-15,0-25 2 16,0-30 1-16,-5-18 2 16,0-15 2-16,-3-8 1 15,-2-15 1-15,0 8-1 16,6 3-1-16,-1 12 1 16,5 27-3-16,5 11 0 15,12 17-3-15,18 11 2 16,25 6-5-16,19 4 0 15,31 7-3-15,2 5 1 16,-10 10-2-16,-7 13 0 0,-13 4-3 16,-7 18 1-1,-26 3-4-15,-34 3 0 0,-15-51-1596 16</inkml:trace>
  <inkml:trace contextRef="#ctx1" brushRef="#br0" timeOffset="4468.67">23618 1487 1318 0,'0'0'0'15,"0"0"35"-15,13 37 0 16,9-32 34-16,20-5 2 16,31-10-16-16,1-2 0 15,3-6-26-15,1 3 0 16,-6-3-9-16,-5 3 1 0,-15 3-3 16,-9 7 1-16,-18 12-5 15,-25 8 2-15,-20-2 0 16,-20 12-1-16,-15 8-2 15,-12 7-1-15,-10 10-1 16,-1 1 1-16,1-9-6 31,10 1 2-31,22-2-3 0,23-14-1 16,22-4-1-16,25-8 1 16,32-10-1-16,10-3 2 15,-2-7-1-15,5-7 1 16,7-11-2-16,8 1 2 15,7-11-1-15,15 10 1 16,-107 23-1467-16</inkml:trace>
  <inkml:trace contextRef="#ctx1" brushRef="#br0" timeOffset="5920.96">24818 1373 1180 0,'0'0'0'16,"0"0"34"-16,0 0-1 16,0 0 36-16,0 0 0 15,0 0-16-15,0 0 1 16,0 0-23-16,25 31 2 16,-25 24-6-16,-5 10 1 15,5-4-4-15,5-1 0 16,-2-5-2-16,7-4 0 15,5-13-2-15,5-16 0 16,0-9-1-16,14-13 2 16,19-13 0-16,4-14 0 15,-10-11 2-15,-14-8 0 0,-8-9-1 16,-10-5 0-16,-10-1-2 16,-5 11 2-16,-3 22-4 15,1 13 0-15,2 15-4 16,-15 15 2-16,-5 31-5 15,7 9 0-15,11 10-4 16,12-9 1-16,10-8-3 0,2-3 1 16,3-12-3-16,0-11 1 15,-3-12-2-15,3-12 1 16,0-11 0-16,5-4 0 16,-3-21 2-16,1 0-1 15,-8 3 2-15,-5-8-1 16,-5-12 3-16,-5 4 0 15,-3 24-1-15,-2 4 1 0,0 23-3 16,0 0 2-16,-7 33-3 31,2 12 2-31,0 15-3 0,5 1 1 16,5-11-2-16,5-5 1 16,10-22-2-16,4-8 2 15,9-10-2-15,9-10 1 16,18-12 0-16,-5-4 1 15,-5-14-1-15,-11-8 0 16,-14-2 0-16,-5-15 2 16,-5-1-2-16,-10 11 1 15,0 7 1-15,-5 16-1 16,3 14 0-16,-3 13 1 16,-3 18-2-16,-7 19 1 15,-7 31-2-15,2 3 2 16,12-3-2-16,8-3 1 15,5-4-2-15,10-16 1 16,5-12-1-16,0-16 1 16,-8-7-1-16,3-15 1 15,-2-5-1-15,4-7 2 0,13-21-2 16,5-2 1-16,-5-11 0 0,2 1 0 16,-7-5 0-16,5-1 1 15,5 8 1-15,0 8-1 16,-3 17 0-16,-10 13 1 15,-2 15 0-15,0 13-1 16,0 15-1-16,0 5 1 16,-15 12-1-16,-5 0 2 15,-8-12-3-15,-9 7 1 16,-18 0-1-16,-5 3 1 16,-5-7-1-16,8-9 0 15,7-14 0-15,8-8 0 16,7-10 0-16,10 0 0 15,-13-18 0-15,6 3 0 0,2-7 0 16,5-1 1-16,0 0-1 16,0 3 1-16,0 13 0 15,0 7 0-15,0-10 0 16,0 10 1-16,0 0-1 16,12 12 0-1,-4 8 0-15,7 8 0 0,0 0-1 16,4-6 1-16,4-7-1 0,-23-15 1 15,15 0-1-15,17-10 1 16,3-5-1-16,15-13 2 16,-8-7-1-16,1-2 0 15,4-6 0-15,-12 8 0 16,-3 2 0-16,-9 23 0 16,-11-3 0-16,-12 13 2 15,15-15-2-15,-15 15 0 16,10 5 0-16,0 18 0 15,-5 14-1-15,-5 14 1 16,-8-1-1-16,1-12 1 16,-8-5-1-1,7-16 2-15,1-7-2 0,7-10 0 0,-5 10 0 16,5-10 0-16,10-5 0 16,15-22 0-16,-25 27-1723 15</inkml:trace>
  <inkml:trace contextRef="#ctx1" brushRef="#br0" timeOffset="6180.06">27003 1534 1482 0,'0'0'0'0,"0"0"34"0,29 0 0 15,-16 5 24-15,4 8 0 16,-2 7-1-16,-7 10 2 16,-1 26-26-16,-7 4 2 15,-2 6-11-15,-6-1 0 31,-2-10-5-31,8-9 0 0,-3-9-3 16,12-14 0-16,8-23 0 16,8-28-1-16,4-22 1 15,5-10 0-15,-17-1-6 16,-5-7 1-16,-2-17-8 16,-13-11 1-16,0 3-4 0,-5 15 1 15,0 23-1 1,2 32 0-16,8 23-1545 0</inkml:trace>
  <inkml:trace contextRef="#ctx1" brushRef="#br0" timeOffset="6800.67">27267 1489 1306 0,'7'-10'0'15,"11"-18"18"-15,-4 6 1 16,4-1 10-16,-6 13 1 16,-12 10 22-16,5 23-1 15,-5 42-13-15,3 8-1 0,-1 15-6 16,3-5 2-16,0 0-5 16,3-5 0-16,2-22-4 15,5-19 1-15,5-19-4 16,14-18 2-16,14-18-3 15,2-14 0-15,-6-14 1 16,-9-9 2-16,3-5 0 0,-4-6 1 16,-11 6-3-16,-8 9 2 15,-10 19-5-15,-5 14 1 16,0 18-3-16,0 0 0 16,-20 33-2-16,10 7 0 15,7 13-5-15,8 2 0 16,5-9-3-16,13-9 0 15,2 4-2-15,10-14 1 16,7-12-3-16,3-12 0 0,2-11-1 16,3-14 1-16,-3-11 0 15,-2-10 0-15,2-2 0 16,-14-10 1-16,-13-11 2 16,-18-7 1-1,-19 3-1-15,-13 19 2 0,-10 29-2 16,0 22 1-16,-2 32 0 15,7 9 0-15,7 1 1 16,11 9 0-16,17 9-4 0,15-4 1 16,12-19-3-16,11-7 1 15,19-7 0 1,15-8 1 0,20-10-2-16,-7 0 1 15,-25-10-1-15,-23-5 1 16,-37 10-1654-16</inkml:trace>
  <inkml:trace contextRef="#ctx1" brushRef="#br0" timeOffset="6958.49">26806 1092 1293 0,'0'0'0'0,"0"0"33"15,0 0 1-15,0 0 25 16,7 22 2-16,-7-22-1172 16</inkml:trace>
  <inkml:trace contextRef="#ctx1" brushRef="#br0" timeOffset="7632.23">29187 1072 1180 0,'0'0'0'0,"-3"-23"40"16,3 0 1-16,-2-4 43 15,-1-1 0-15,1 18-11 16,2 10 0-16,-5-13-33 16,-5 21 1-16,-8 12-14 15,-4 30 0-15,2 33-1 0,8 28-1 16,7 27-2-16,5 6-1 15,0 4 0-15,0-2-1 16,5-5-3-16,-3-13 0 16,3-27-4-1,-5-26 2-15,-5-24-1 0,3-29 0 16,2-22 1 0,2-12 0-16,-4-44-4 15,2-24 0-15,-5-16-7 16,0-24-1-16,-5-14-4 0,0 3 0 15,2 13-3-15,8 20 1 16,5 20-10-16,18 28 0 16,14 22-7-16,15 13 1 15,3 20-2-15,17 18 0 16,16 24 5-16,-6 9 2 16,-8 12 6-16,-24-3 1 15,-30 8 4-15,-35-8 1 16,-40-4 1-16,-19-11 0 15,-11-10 0-15,5-14 1 16,21-21 0-16,11-10 2 0,16-10 1 16,19-21 1-16,26-12 2 15,12-12 1-15,-25 60-1425 16</inkml:trace>
  <inkml:trace contextRef="#ctx1" brushRef="#br0" timeOffset="7950.83">29822 1358 1332 0,'0'0'0'16,"0"0"41"-16,0 0 1 16,-18 28 26-16,-2 0 0 15,-12 17-17-15,7 8 1 16,10-3-29 0,8-12 2-16,-1-8-8 15,16-2 0-15,4 2-3 16,23-2 2-16,25-6-3 15,10-22 2-15,7-20-1 16,-7-15 1-16,-3-8 4 0,-22-7 1 16,-25-11 1-16,-25 6-1 15,-28-5-1-15,-14 9 1 16,-5 24-3-16,2 22 1 16,15 27-4-16,7 16 2 15,14 12-5-15,11-2 1 16,13 2-6-16,15 1 2 15,-25-51-1542-15</inkml:trace>
  <inkml:trace contextRef="#ctx1" brushRef="#br0" timeOffset="8893.84">30412 1441 1407 0,'0'0'0'0,"8"-40"24"0,-3 20 1 16,-5 7 40-16,0 13 1 15,-13-10-8-15,1 28 0 16,-16 30-25-1,3 7-1-15,13 5-9 0,4-4 0 16,16-11-5-16,2-12 0 16,10-11-1-16,7-11 1 15,10-22-6-15,6-11 2 16,-3-1-3-16,-8-15 1 16,-2-12 4-16,-5-5 1 15,-10-1 2-15,0 6 1 0,-8 12 0 16,-4 11 0-16,-6 12-3 15,3 15 1-15,-20 25-4 16,10 10-1-16,8 20-3 16,4 11 0-16,13-16-4 15,15-12 1-15,17-6-3 16,6-4 2-16,2-15-3 0,2-8 2 16,-5-10-3-16,-10-3 0 15,-9-12 0-15,-8-8 2 16,5-7-2-16,-8-8 0 15,5-12 0-15,-12 0 1 16,3 4-1-16,-3 19 1 16,-13 9-2-1,-2 13 2-15,0 10-2 0,0 0 1 32,-7 33-1-32,7 7 0 15,0 13 0-15,5 2 1 16,5-15-2-16,12-12 1 15,13 0-1-15,12-8 0 0,16-3 0 16,4-6 0-16,0-17 0 0,-17-9 0 16,-10-7 0-16,-8-11 0 15,-9-7 0-15,-6-11 0 16,-5-9 0-16,-12-5 1 16,0 9-1-16,-10 19 1 15,-2 14 0-15,-3 23 0 16,-2 10 1-16,-8 23 1 15,-3 30-1-15,3 2 0 16,18 0 0-16,14-7 1 16,8-10-1-16,15-10 1 15,3-16-1-15,6-4 1 16,1-13-1-16,3-10 0 16,-4-13 0-16,1-9 1 15,8-1-1-15,9-5 1 0,3 1 0 16,-8 4-1-16,-7 0-1 15,-15 11 1-15,-10 7-1 16,-8 15 0-16,-4 2 0 16,-3 13 1-16,0 16-1 15,0 1 0-15,-3-4 0 16,1-10 0-16,-1-13-1 0,-2-10 1 31,12 5-1-31,3-10 1 16,13-13 0-16,9-15 1 15,3-9-1-15,-3-9 1 0,-4 1 0 0,2 2 2 16,-1-2-2-16,-9 10 1 0,-7 7-2 16,-11 10 2-1,-7 13-2 1,-5-2 0-16,5 12-1711 16</inkml:trace>
  <inkml:trace contextRef="#ctx0" brushRef="#br0" timeOffset="11266.47">25495 13963 0,'0'0'0</inkml:trace>
  <inkml:trace contextRef="#ctx0" brushRef="#br0" timeOffset="14491.49">19359 9468 0,'0'0'0,"0"0"0,13 13 0,0 1 15,14-1-15,-1 1 0,14 12 16,0-12-16,0 13 0,0-1 16,-1 1-16,1 0 15,13 0-15,1 0 16,-1 0-16</inkml:trace>
  <inkml:trace contextRef="#ctx0" brushRef="#br0" timeOffset="14523.3">22506 14687 0,'0'0'0,"0"0"0,0 0 0</inkml:trace>
  <inkml:trace contextRef="#ctx0" brushRef="#br0">23104 10179 0,'0'0'0,"0"0"0,13 0 0,1 0 16,12 13-16,14-13 0,0 14 15,13-14-15,27 13 16,0 1 0,-1-1-16,11118-2589 22812,-11197 2576-22812,0 0 0,0 0 0,0 0 16,0 0-1,0 0 1</inkml:trace>
  <inkml:trace contextRef="#ctx1" brushRef="#br0" timeOffset="33940.78">21409 1507 653 0,'0'0'0'15,"-15"-28"36"-15,5 10 1 16,-2 8 52-16,12 10 2 16,-13 0-14-16,13 0-1 15,-15 23-18-15,-2 20 1 16,-8 20-24-16,8 7 2 15,7-2-5-15,10-2 0 16,10-16-2-16,7-7-1 0,13-16-2 0,2-14 1 16,8-13-1-1,-8-23 1-15,-4-15 2 0,-3-7 0 16,-3-10 9-16,-2-6-1 16,-7 1 3-16,-1 0 1 15,-5 14 2-15,1 19-1 16,-3 12-6-16,-5 15 1 15,5 10-4-15,-5 22 0 16,0 29-6-16,0 4 0 16,5-2-7-16,5-10 2 15,7-13-5-15,-2-7 0 16,5-15-6-16,-5-8 1 16,-2-10 1-16,4-18-1 0,10-10 1 15,-2-4 0-15,0-11 1 31,-5-2 1-31,-5 2-3 0,-5 2 2 0,-8 14-3 16,1 12 2-16,-3 15-3 16,0 0 1-16,7 27-3 15,-2 16 0-15,13 18-2 16,4 6 1-16,3-6-3 31,10-11 2-31,-5-7-1 0,0-15 0 16,0-23-2-16,-8-10 0 15,-22 5-1744-15</inkml:trace>
  <inkml:trace contextRef="#ctx1" brushRef="#br0" timeOffset="34675.33">21526 508 703 0,'0'0'0'15,"-5"-45"84"-15,3 12 0 32,2 0 17-32,2 11 2 0,3 9-32 0,-5 3 2 15,0 10-17-15,-5 10 1 16,5 20-7-16,-2 31 2 15,-1 27-5-15,3 15 1 16,3 15-9-16,4-2 1 16,-2-11-2-16,-5-1 0 15,5-21-2-15,7-5 1 0,3-18-5 16,-2-20 2-16,-8-15-6 31,-5-25 0-31,0-15-7 0,-5-17 2 16,5 32-1466-16</inkml:trace>
  <inkml:trace contextRef="#ctx1" brushRef="#br0" timeOffset="35720.99">21172 956 1042 0,'0'0'0'16,"23"15"5"-16,17-3 0 15,32 4-3-15,20-6 1 16,-7-3 38-16,7-14 1 15,8-14 16-15,-3-6 1 16,-5-8 28-16,-13-3 0 16,-29 0-2-16,-17-2-1 15,-26-3-7-15,-14-2 2 0,-16 2-13 0,-14 3 0 16,-15 17-10-16,-11 23 0 16,11 23-13-16,0 22 1 15,14 10-12-15,1 11 2 16,17-1-9-16,15-2-1 15,15-13-5-15,15-2 1 16,12-15-7-16,23-10 2 0,17-23-5 16,8-10 0-16,-15-8-2 15,-13-10-1-15,-12-9-2 32,-13-4 1-32,-2-1-1 0,-5 1 2 0,-15 21 0 15,-3 3-1-15,-7 17 0 16,0 0 0-16,3 32-2 15,-3 14 2-15,-3 14-3 16,3 5 2-16,5-7-2 16,3-15 0-1,-1-20 0-15,-2-8 0 0,-5-15-2 0,10-10 1 16,5-18 1-16,8-17 0 16,-1-11 1-16,3-9 2 15,-15 5 0-15,-3 9 0 16,-2 18 0-16,-5 16 0 15,0 17-2-15,0 0 2 16,-10 12-3-16,5 16 2 16,3 27-2-16,2 1 0 15,5-13-1 1,5-11 1-16,5-14-2 16,2-8 1-16,8-10-1 15,8-5 0-15,-1-18 0 16,5-9 2-16,-9-1-2 15,-3-10 1-15,-13 3 0 0,-4 7 1 16,-6 11 0-16,-2 1 0 16,0 14 3-16,0 7 0 15,0 0-2-15,-12 7 2 16,7 8-2-16,0-2 1 16,5 12-3-16,0 3 1 15,7-10-2-15,6-3 2 16,9-8-2-16,-2-2 0 15,10-10 0-15,5-7 0 16,-13-14 0-16,-2-1 1 16,-10 2 1-16,-5 9-1 15,-3 4 0-15,1 2 0 16,-3 10 1-16,0 0-1 16,0 0-1-16,-10 5 1 0,-5 18-1 0,5 4 2 15,8 6-2-15,2 0 0 16,0-11-1-16,-3-4 1 15,3-18-1-15,-5 5 0 16,5-5 0-16,30-10 0 16,12-13 0-1,-4-4 1-15,-8-1-1 0,-8 5 1 16,-17 13 0-16,-5 10 0 16,7-12 1-16,-7 12-1 15,0 0 0-15,3 17 0 16,-11 16 0-16,1 5 1 0,-3 2-2 15,2-12 1 1,8-6-1-16,20-12 0 0,-20-10-1922 16</inkml:trace>
  <inkml:trace contextRef="#ctx1" brushRef="#br0" timeOffset="36461.07">23763 558 1231 0,'0'0'0'16,"22"-25"98"-16,-2 5 2 15,-10-8-17-15,-5 11 0 16,-5 2-18-16,0 15 2 0,0-13-30 16,-10 13 0-16,-13 5-14 15,-6 3 1-15,-11 14-4 16,5 8 1-16,15 6-4 15,12-9 1 1,11 6-3-16,14 0-1 16,31-6-1-16,4-9 0 15,5-13-3-15,-7-18 0 16,-15-14 1-16,-13-1 1 0,-9-5 0 16,-8 6 0-16,-10-11 2 15,-8-7 0-15,-9-3 1 16,-8 8 1-16,-5 7-1 15,3 15 1-15,-3 18-4 16,13 8 2-16,4 12-4 16,18 8 0-16,18-1-2 15,14-9 0-15,25 0-3 16,8-13 2-16,-10-5-3 0,0-13 0 16,-3-7-1-16,-10-8 2 15,-9-7-2-15,-6-8 1 16,-7 6-1-16,0 1 2 15,-5 11 1-15,-5 8 2 16,-5 6 1-16,-5 11 1 16,0 0 1-16,-8 28 2 15,6 30-2-15,2 15 1 16,5 10 0-16,5 10 0 16,10 13-3-16,-1-6 0 15,4-7-2-15,-6-4 0 16,-9-22-1-16,-16-11 1 15,-2-23-3-15,0-18 2 16,10-15-1-16,-15-28 2 0,8-27 0 16,9-16 0-16,16-22-1 15,17-8 2-15,20-4 3 16,7-1 1-16,10 23 0 16,-2 18 2-16,-8 27-2 15,-2 10 1-15,2 16-3 16,0 7 2-16,8 10-8 15,-13 2 1-15,-57-7-1914 16</inkml:trace>
  <inkml:trace contextRef="#ctx1" brushRef="#br0" timeOffset="39075.83">14573 2971 791 0,'0'0'0'16,"0"0"48"-16,0 0 0 0,-10-43 77 0,2 16-1 31,3-1-5-31,3 0 0 0,-1 11-46 16,3 2 0-16,0 15-29 15,0 10 1-15,-2 32-16 16,-1 19 1-16,3 24-8 15,3 13 0-15,2 18-5 16,2-5 1-16,11-23-6 16,-8-23 0-16,-3-14-3 15,3-24 2-15,-10-9-3 0,0-18 1 16,0 0 2-16,0 0-1 16,15-5 8-16,-3-18 0 15,13-37 5-15,5-13 2 16,3-15 6-16,-3 5 2 15,-6 27 11-15,4 29 0 16,2 22-5-16,-10 27 0 0,2 44-10 16,-12 7 0-16,-10-3-6 15,-10-7-1-15,-10-10-6 16,-10-8 0 0,3-7-5-16,2-3 0 15,8-12-3-15,-1-13 1 16,6-5-2-16,2-15-1 0,-5-8 2 15,2 1 0-15,3-6 0 16,5 8 1-16,0-8 1 16,0 8 0-16,5 8 0 15,0 7 0-15,-5-10 0 16,5 10 0-16,10 10-4 16,0-3 0-16,18 8-4 0,14 3 0 15,13-13 0-15,12 0 1 16,0-10-2-16,-2-10 0 15,-10-3 0-15,-10-4 1 16,-15-11-1 0,-8-10 2-16,-10-7-1 0,-4-11 0 15,-8 3 0 1,-5 11 1-16,2 24-1 0,3 23 0 16,-2 10-1-16,2 28 1 15,-5 35 0-15,5 0 0 16,7-18-1-16,6-12 0 15,9-10-1-15,1-16 1 16,9-12-1-16,5-10 0 16,13-12 0-16,-2-11 0 15,-9-10 0-15,-4 0 0 16,-5-12 0-16,-5-5 0 16,-10-1 0-16,2 1 1 0,-2 10 0 15,3 12 2 1,-8 18-2-16,-5 30 1 0,2 25-1 15,-2 31 0-15,0 12-1 16,-10 12 1-16,0-7-1 16,-7-7 0-16,-3 2 0 15,-8 0 0-15,-4 13 0 16,-13-13 0-16,-5-23-1 16,-2-15 1-16,-3-12-1 15,5-18 1-15,13-15-2 0,10-15 0 16,7-3-3-16,10-32 2 15,5 50-1852-15</inkml:trace>
  <inkml:trace contextRef="#ctx1" brushRef="#br0" timeOffset="39426.01">16530 3109 904 0,'0'0'0'0,"0"0"91"0,0 0 0 16,0 0-14-1,0 0 2-15,0 0-22 0,0 0 0 16,-5 56-24-16,5 12-1 16,0 7-10-16,0-2-1 15,0-13-2-15,10-17 0 16,5-2 1-16,13-24 1 31,6-17-5-31,26-17 2 16,-60 17-1202-16</inkml:trace>
  <inkml:trace contextRef="#ctx1" brushRef="#br0" timeOffset="40701.68">16916 3220 803 0,'0'0'0'0,"0"0"24"15,-30 43 0-15,20-15 38 16,10 12 1-16,0 10 14 16,10 5 1-16,10-12-10 15,10-5 2-15,-2-13-21 16,-1-10 0-16,3-10 2 0,-10-15 1 15,2-7-4-15,1-16 0 16,4-17 5-16,-5-3 1 16,-2 2 0-16,-7 11 1 15,-8 7-9-15,-5 11 1 16,-3 12-5-16,3 10 1 16,0 0-13-16,-5 37 1 15,3 19-9-15,4 17 0 0,18-8-4 16,5-4 0-16,3-16-6 15,4-17-1-15,5-23-3 16,6-16 1 0,14-16-2-16,10-18 1 0,-10-16 2 15,-9-4 2-15,-6-13 0 16,-12-10 1-16,-5-8-2 16,-8-15 0-16,-7-22 5 0,-2 7 0 15,-11 0 3-15,-4 31 1 16,4 34 1-16,-2 34 1 15,5 27-3-15,-15 33 0 16,5 55-6-16,3 22-1 16,7 14-4-16,12 1 0 15,16 4-3-15,14-9 2 16,5-21-3-16,3-19-1 16,15-15-1-16,17-27 2 15,8-20-2 1,-8-26 1-16,-7-22-1 0,-23-10 2 15,-15-21-2-15,-9-7 0 16,-13-15 2-16,-15 8 0 16,-15-3 2-16,-3 23 0 15,3 14 2-15,-5 26 1 0,10 25-1 16,3 23 0 0,-3 35-2-16,5 10-1 0,10 0 0 15,12-8-1-15,8-19 0 16,18-14-1-16,9-14-1 15,8-13 2-15,22-20-2 16,10-18 1-16,8-9-1 16,-11-4 2-16,-26-9-2 0,-16 7 1 15,-25 1 0-15,-9 6 0 16,-13 14-1-16,-15 12 0 16,-5 10 1-16,-22 12-1 15,-26 18-1-15,4 16 0 16,4-3 0-16,25 2 0 15,15-10-1-15,18-10 2 16,9-7-2 0,13-6 1-16,15-7-1 0,2-7 0 15,8-8 0-15,-5-5 0 16,-10 7 0-16,-5-2 0 16,-5 10 0-16,-5 10 0 15,4 3 0-15,-1 30 0 0,2 24 0 16,-10 9 0-1,0 9 0-15,-5 14 0 0,-5 4-1 16,-5 5 1-16,-5 0-2 16,-5-7 1-16,-8-26-1 15,6-12 1-15,-10-20 0 16,2-20 0-16,10-16 0 16,7-20 1-16,8-19 0 15,3-24 0 1,12-42 0-16,10-25 0 15,0-15 0-15,2-1 0 16,8 19 1-16,0 19 1 16,7 20 1-16,0 24 2 15,-2 19 0-15,-5 20 1 16,-8 18-2-16,6 28 1 16,7 27-4-16,-5 8 1 15,-13 18-2-15,-12-3 1 16,-10-5-1-16,-5-13 0 0,-5-17-1 15,5-16 1-15,2-14-1 0,3-13 0 16,3-23 0-16,7-19 0 16,5-21 0-16,5-15 1 15,2 2 0-15,-7-12 0 16,-2 5 0-16,2 10 0 16,2 18 0-16,0 22 1 15,6 15 0-15,-3 13 0 16,-20 5-1955-16</inkml:trace>
  <inkml:trace contextRef="#ctx1" brushRef="#br0" timeOffset="42113.48">19932 3346 866 0,'0'0'0'0,"8"-38"27"0,-1-5 0 15,1-2-9-15,-6 2 1 16,-7 13 27-16,-7 5 0 16,-6 12 5-16,-9 13 1 15,-6 13-7-15,4 20 0 16,-6 20-6-16,7 14 1 16,16-1-14-16,4-3 1 15,8-15-7-15,8-13 1 16,9-10-6-16,16-23 1 15,14-14 2-15,10-16 0 0,6-10 7 16,-19-12 0-16,-6-5 5 16,-16-6-1-16,-9 6 0 31,-8 15 1-31,-5 10-4 16,-10 12 1-16,0 18-6 15,-5 15 1-15,-10 25-8 16,7 16 2-16,13 9-8 15,20-10 0-15,25-4-4 0,5-13 1 16,7-26-3-16,3-12 0 16,-3-12-1-16,8-21 1 15,-5-23 2-15,2-4 0 16,5-18 5-16,-2-5 0 16,-5-10 15-16,-15-8-1 15,-15-14 10-15,-18-6 1 16,-14-2-2-16,-11 19 2 15,-2 26-3-15,-4 38 2 16,-4 35-6-16,-4 45 1 16,-3 38-7-16,7 31 0 15,14 24-7-15,11 5-1 16,16 1-5-16,19-14 1 0,23-14-4 16,14-25 0-16,-4-31-1 15,-8-30-1-15,-7-35 0 16,0-23 2-16,-5-27 0 15,-5-13 1-15,-8-10 2 16,-9-5 0-16,-4 0 0 16,-11 10 1-16,-1 13 1 15,-4 19 1-15,-3 31-4 16,-5 25 1-16,-8 28-3 0,-1 17 2 16,-1 23-4-16,7 0 2 15,8-2-3-15,0-8 1 16,10-8 0-16,8-17-1 15,4-21 0-15,0-16 0 0,6-12-1 16,9-16 2-16,0-11-1 16,6-10 0-16,-18-2 0 15,-3 2 2 1,-12 11-1-16,0 9 2 0,-7 13-1 16,-3 10 2-16,0 0-2 0,-18 15 1 15,-4 23-2-15,7 7 2 16,5-2-2-16,10-16 0 15,10-14 0-15,2-3-1 16,13-10-1 0,10-10 1-16,12-13-1 0,3-4 0 15,-13-6-1-15,-7-7 2 16,-7 7-1-16,-8 5 0 16,-3 8 0-16,-2 8 1 15,-10 12 0-15,10 5 1 16,-2 17-1-16,9 24 0 15,5 14 0-15,13 0 1 0,5-9-1 16,7-14 0 0,11-19-1-16,4-18 0 15,5-13 0-15,0-14 2 16,-19-11-1-16,-11-5 0 16,-12 3 0-16,-20-10 1 0,-5-6-1 15,-10 24 0 1,-10-16-1-16,-2 3 2 0,-8 4-2 15,5 21 1-15,0 10-1 16,-20 13 1-16,0 19-1 16,-2 24 1-16,5 24-2 15,2 13 1-15,5 23-1 16,0-6 0-16,5-7 0 16,3 1 0-16,12-6 0 0,5-5 0 15,2-10 0-15,8-41 0 16,-2 1 0-16,-1-20 0 15,1-3-1-15,2-10 1 16,-20-10-3-16,-27-46 2 16,47 56-1857-16</inkml:trace>
  <inkml:trace contextRef="#ctx1" brushRef="#br0" timeOffset="42283.17">20644 2657 1168 0,'25'0'0'16,"35"-11"1"-16,10 4 1 16,20-8-2-16,4 2 0 0,3 8 11 15,-10-5 2-15,-24 5-2 16,-51 10 0-16,-44 10 1 16,-38-7 2-16,70-8-947 15</inkml:trace>
  <inkml:trace contextRef="#ctx1" brushRef="#br0" timeOffset="42520.66">18485 2662 728 0,'0'0'0'16,"60"-33"2"-16,12 5 1 15,40-10 9-15,10 3-1 16,-15 5 37-16,-9 12 0 16,-9 1 10-16,-17 7-1 15,-17 2-10-15,-12 6 0 16,-16-1-15-16,-15-2-1 16,-12 5-875-16</inkml:trace>
  <inkml:trace contextRef="#ctx1" brushRef="#br0" timeOffset="45418.3">23352 2898 766 0,'0'0'0'16,"10"-25"43"-16,0 2-1 16,-3-4 70-16,-2-1 2 15,-3 5 7-15,1 8 0 16,-3 8-44-16,0 7 0 16,0 0-28-16,-5 12 2 15,-3 26-15-15,-1 27 1 0,-1 13-9 16,5 10 1-1,7 3-5 1,6-5 0-16,-8-9-5 0,5-9 0 0,2-7-3 16,3-21 1-16,-5-15-4 15,-3-15 2-15,-2-10-3 16,8-15 1-16,-1-12-4 31,-2-24 1-31,-5 51-1431 0</inkml:trace>
  <inkml:trace contextRef="#ctx1" brushRef="#br0" timeOffset="46130.5">22998 2782 1004 0,'0'0'0'0,"0"0"18"0,0 0 0 15,47-15 10-15,-7 10 1 16,22-2 9-16,16-3 1 31,-9 5-15-31,4 0 0 0,-16 5-2 0,-7 5 0 16,-8 10 17-16,-12 7-1 15,-23 11 3-15,-14 12 2 16,-23 6-17-16,-17 14 0 16,-3-2-17-16,-12 2 0 15,-23 11-9 1,-2-3 1-16,15-5-5 0,14-3 1 16,18-15-18-16,20-7 0 15,18-15-13-15,22-5 0 16,27-13-5-16,13-5 0 0,17-20 20 15,10-8 0-15,-4-5 14 16,-11-5-1-16,7-9 6 16,-4-4 0-16,-8 6 5 15,-14 2-1-15,-8-7 19 32,-13 7 0-32,-12 16 15 15,-8 2 2-15,-7 7 8 0,-5 13 1 16,0-10 3-16,0 10-1 15,0 0-1-15,0 0-1 16,-2 23-8-16,-1 24 0 16,3 31-3-16,3 10 0 15,4-4-7-15,6-1 0 16,4-11-7-16,-7-1-1 16,0-11-1-16,-2-14-1 15,-3-19-4-15,-5-12 1 16,0-15-4-16,0 0 2 15,14-27 1-15,-1-11 1 16,14-22-1-16,-2-1 1 16,0-2-1-16,0 8 1 15,-8 17 0-15,3 11 0 0,3 16-4 16,-8 11-1-16,2 11 0 16,-2 16-1-16,-2 24-4 15,-6 4 0-15,-9 0-3 16,-11 1 2-16,-12-6-2 15,-2-5 0-15,-6-10-1 16,4-12 0-16,-1-15-1 16,-8-16 1-16,-2-20-2 0,3-4 0 15,37 32-1736 1</inkml:trace>
  <inkml:trace contextRef="#ctx1" brushRef="#br0" timeOffset="47177.62">25050 2976 941 0,'0'0'0'0,"-20"-33"84"0,5 1 0 15,-15-1-3-15,3 0 1 16,-3 11-28-16,-2 12 1 15,-1 15-29-15,3 12 0 16,-7 21-12-16,-3 12 2 16,5 21-9-16,10-1 0 15,6 8-3-15,6-5 0 16,3-3 0-16,15-19 0 16,5-13 0-16,12-16 0 15,8-22 0-15,13-15 1 16,11-30 1-16,1-6-1 15,5-19 8-15,-5-8-1 0,0-5 9 16,-8 0 2-16,-12-5 7 16,-10-5 1-16,-13-8 1 15,-4 8 0-15,-8 20-1 16,-3 23 0-16,1 25-7 16,2 25 0-16,-20 37-5 15,7 29 0-15,-2 34-7 16,5 16 0-16,10 0-5 15,10-5 1-15,13-11-3 0,12-12 1 16,7-12-3-16,3-26 2 16,5-32-2-16,4-28 0 15,-1-21 2-15,-1-16 1 16,-2-14 0-16,7-2 2 16,-7-17 4-16,-3-1 2 15,-9 1 1-15,-11 7 0 16,-10 18 2-16,-12 22 0 15,-5 18-3-15,-5 30 2 16,-12 30-5-16,-5 16 2 16,-8 22-5-16,-5 15-1 15,10 2-2 1,5 3-1-16,5-2-1 16,5-23 0-16,5-18-2 15,0-22 0-15,5-15 0 0,0-23 1 16,15 0-1-16,5-23 0 15,12-25 1-15,3-14 1 16,-7-9 3-16,-1-12 1 16,-7-10 5-16,-5-8 0 15,0-4 5-15,0-1 1 16,-3 18 0-16,3 23 1 16,-5 27-2-16,3 20 0 15,-3 23-2-15,2 28 0 16,5 40-4-16,8 15 1 15,0 8-6-15,3-3 2 16,4 0-3-16,-2-5-1 16,-3-5 0-16,-7-15-1 15,-5-15-2-15,-15-18 1 0,0-25-1 16,0-10 1-16,-25-20-2 16,3-16 0-16,-18-24-16 15,-12-13 1-15,52 73-1740 16</inkml:trace>
  <inkml:trace contextRef="#ctx1" brushRef="#br0" timeOffset="47492.94">25588 2926 967 0,'0'0'0'0,"0"0"0"16,-7 45 1-16,12-22-3 15,12 4-1-15,10 1 3 0,21 5 0 16,16-6 3-16,4-9-1 16,-1-3 8-16,-7-15 1 15,-3-5 11-15,-2-15-1 16,-5-8-3-16,-3-2 1 15,-10-3-10-15,-7 6 0 16,-10-1-8-16,-7 5 1 16,-9 1-2-16,-6 12 0 15,2 10-1-15,0 0 1 16,-12 22 0-16,7 24 0 16,0 29 4-16,0 8-1 15,5 0 15-15,0-5 0 16,5-10 26-16,5-8-1 15,2-17 15-15,-2-10-1 0,-8-15 0 16,-2-18 1 0,8 10 0-16,-8-10-1 0,0 0-1231 15</inkml:trace>
  <inkml:trace contextRef="#ctx1" brushRef="#br0" timeOffset="48361.87">27311 2896 929 0,'0'0'0'0,"13"-41"60"16,-6 9 2-16,-2-1 40 16,-5 5 1-16,-2 18-42 15,2 10 0-15,-20 0-32 16,-2 20 0-16,-21 31-10 15,6 14 1-15,2 8-5 16,18 5 0-16,2 5-7 0,15-8 0 16,15-14-4-16,-1-16-1 15,14-22-2-15,9-18 1 16,20-15 2-16,6-13-1 16,16-17 6-16,-4-13 1 15,-10-2 14-15,-18-6 0 16,-7 6 11-16,-8 5 0 15,-19 14-1-15,-8 9 0 16,-5 17-4-16,0 10 0 16,0 0-8-16,-13 37 1 15,-2 21-11-15,8 8 0 16,14-1-6-16,16-15 1 16,12-7-5-16,12-20 0 15,8-18-2-15,0-10 1 0,-1-18-1 16,-1-10 2-16,-11-9-2 15,-17-4 1-15,-15-4 1 16,-20 0 0-16,-15 2 1 16,-12 3 2-16,-6 12-1 15,-6 10 2-15,-4 23-1 16,8 18 0-16,8 10 0 16,5 14-1-16,17 9-2 0,7-6 1 15,21-7-2-15,12-11 0 16,7-4-1-16,5-13 0 15,16-7 0-15,11-6 0 16,4-7 0-16,-1-5 0 31,0-3 0-31,-5-4 1 0,-14-1-1 0,-13 13 1 16,-18 2-1-16,-7 8 1 16,-10 0-1-16,8 18 1 15,-6 17-1-15,-2 13 0 16,-2 7 0-16,-3-9 0 15,2-14 0-15,13-9 0 16,10-13-1-16,17-15 0 0,-37 5-1457 16</inkml:trace>
  <inkml:trace contextRef="#ctx1" brushRef="#br0" timeOffset="48937.5">29085 2740 929 0,'0'0'0'0,"0"-33"27"16,0 15 0-16,-5-2 15 0,5 8 1 16,0 12-5-16,-25-6 0 15,-18 17-12-15,-19 16 1 16,-15 8-4-16,-3 13 2 16,3 3-4-16,17 9 2 15,20-5-5-15,18 6 0 16,17-16 0-16,25-2 0 15,20-16 1-15,27-14 1 16,33-8 4-16,-3-18 0 16,-15-7 4-16,-20-15 1 15,-12-3 0-15,-18 1 0 16,-14-4-1-16,-18 4 1 0,-18-1-4 16,-11-7 0-16,-11 2-2 15,-3 8 0-15,-9 2-3 16,0 10-1-16,4 8-6 15,11 8 2-15,20 2-6 16,17 5 0-16,-5-23-5 16,22-5 2-16,13-20-6 15,-3-12 0-15,-12 5-1 16,-10-6-1-16,-2 16-5 0,-3 2-1 16,-3 16-7-16,3 9 2 15,0 18-5-15,0 0 1 16,0 20 7-16,0 30 0 15,0 46 4-15,0 25 2 16,15 17 1-16,5 1 1 16,0-1 1-16,5-7 1 0,-5-3 0 15,2-17 0-15,-2-16 2 16,-7-19 0-16,-3-26 6 16,0-17 0-16,-10-23 3 15,0-10 1-15,0 0 3 0,-10-33 2 31,10 33-1344-31</inkml:trace>
  <inkml:trace contextRef="#ctx1" brushRef="#br0" timeOffset="49941.94">29867 2745 690 0,'0'0'0'16,"10"-38"16"-16,0 3 2 16,-3-3-10-16,-4 5 0 15,-8 0 30-15,0 6 0 0,-13 9 5 16,-4 13 0-16,-13 5-10 16,-5 23 2-16,-2 22-2 0,7 10 0 15,5 11-8-15,3 4 1 16,12-2-12-16,15-7 2 15,7-11-6 1,10-12 2-16,8-21-5 0,8-19 1 16,17-18 1-16,2-18 0 15,-2-12 4-15,-3-11-1 16,-2-12 6-16,-8-10 1 16,-2 0 8-16,-10-5 0 31,-13 0 10-31,-4 10 1 15,-8 18 0-15,-5 14 1 16,-3 26-4-16,-4 30 1 0,-8 23-9 16,-2 27 0-16,7 28-14 0,10 18 2 15,15 0-8-15,22-8-1 16,23-20-2-16,15-23 0 16,4-22-1-16,1-20 0 15,0-16-1-15,-11-17 0 0,-9-20 2 31,-2-8-1-31,-1-7 4 0,-7-13 0 16,-8 2 4-16,-7 1 0 16,-10 19 5-16,-10 14-1 15,-10 19 2-15,-20 26 1 16,-17 27-2-16,-6 30 0 16,-2 13-1-16,1 18 2 0,14 2-1 15,2-10 1 1,13-15-5-16,8-15 2 15,-3-10-4-15,7-25 0 16,3-28-1-16,18-15 1 16,-1-36-3-16,11-9 0 15,2-8 6-15,9-10-1 16,1-13 4-16,-2-9 0 0,-6-23 4 16,0 2 0-16,-4 10 0 15,-3 18 0-15,-13 28-3 16,-2 29 1-16,-7 26-3 15,-3 33 0-15,0 37-4 16,5 28-1-16,14 13-5 16,1 10 2-16,8 9-5 15,2-9 2-15,-3 0-3 16,-5-23 0-16,-2-15 0 0,-7-20 0 16,-8-26-1-16,-5-9 1 15,0-18-1-15,-28-15 0 16,28 15-1617-16</inkml:trace>
  <inkml:trace contextRef="#ctx1" brushRef="#br0" timeOffset="50389.75">30517 2750 1093 0,'0'0'0'15,"0"0"2"-15,0 0 1 16,37 0-3-16,8 0 1 16,27-5 1-16,8 0 2 15,7-8 3-15,3 3-1 16,-8-10 9-16,2 2 0 0,-6-4 9 15,-11 9 2-15,-17 13 29 16,-10 13 1-16,-11 2 6 16,-14 20 0-16,-5 20-6 15,-7 11 0-15,-13-1-11 16,-3-5 0 0,1-7-8-16,0-10 0 0,9-20-8 15,3-8 1-15,0-15-7 0,15 0-1 16,5-10 0-16,10-23 2 15,5-7 0-15,0-16-1 16,-6 1 2-16,-4 0-1 16,-7 7-1-16,-3 10 0 15,-5 21-3-15,-10 17-1 16,2 15-4-16,-4 20 2 16,-1 30-7-16,3 1 2 15,8-6-7-15,7-20 2 16,9-12-4-16,11-18 2 15,23-5-4-15,11-15 0 16,11-13 0-16,2-9 0 16,-12-6 0-16,-15 3 2 0,-18 2-2 15,-14-15 1-15,-23 48-1597 16</inkml:trace>
  <inkml:trace contextRef="#ctx1" brushRef="#br0" timeOffset="50862.95">29934 3336 552 0,'0'0'0'0,"-35"7"31"16,23 8 0-16,12-2-17 15,24 7 1-15,44-2 8 16,41 2 1-16,46-2 22 16,44-1 0-1,57-2 14 1,31-7 2-16,12-3 17 0,-33 0-1 16,-52-10 4-16,-59-3 0 15,-63-2-10-15,-42 0 1 16,-33 3-18-16,-44 4 1 15,-48 8-9-15,-15 5 0 16,3 10-12-16,10 5 0 16,77-25-1270-16</inkml:trace>
  <inkml:trace contextRef="#ctx1" brushRef="#br0" timeOffset="51274.03">30425 4121 1117 0,'0'0'0'0,"2"-61"27"16,5 16 1-16,11 2 32 16,9 3 0-16,8 12 1 15,15 18 1-15,12 20-13 16,5 23 1-16,-2 22-8 15,-10 8 1-15,-8 13-11 0,-17 2 2 16,-12 0-6-16,-11 0 0 16,-7-13-7-16,-7-9 1 15,2-24-6-15,0-14 2 16,5-18 1-16,-8-10 1 16,8-30 3-16,3-16 1 15,7-9 12-15,2-13 1 16,3-5 4-16,0 5 1 15,-3-5-5-15,-4 17 0 16,4 21 0-16,6 12 0 16,-6 23-7-16,3 15 0 15,13 10-12-15,-1 13 1 16,18 7-6-16,-3 3 0 0,-42-38-1747 16</inkml:trace>
  <inkml:trace contextRef="#ctx1" brushRef="#br0" timeOffset="51532.58">31366 3962 1407 0,'7'-12'0'16,"11"-11"21"-16,4 0 1 0,3-4 26 15,-2 12-1-15,-6 5-3 16,0 12-1-16,-7 11-23 0,-2 24 2 16,-8 31-9-16,-18 5 1 15,-14 8-3-15,-8-16 0 16,5-2-3-16,18-20 1 15,22-10-1-15,20-16 1 16,27-9 2-16,3-11 0 16,5-17 8-16,4-3 2 15,1-12 4-15,-8 3 1 16,-7-6 7-16,-7-7 0 16,-43 45-1486-16</inkml:trace>
  <inkml:trace contextRef="#ctx1" brushRef="#br0" timeOffset="52651.82">22607 2528 452 0,'0'0'0'0,"35"-5"12"0,-3-5 2 15,18-7 21-15,7 1 2 16,11-1 13-16,4 2-1 16,0 2-3-16,-10 3 1 15,-19 10-8-15,-21 5 0 16,-22-5-11-16,-27 23 1 16,27-23-688-16</inkml:trace>
  <inkml:trace contextRef="#ctx1" brushRef="#br0" timeOffset="52939.59">22592 2606 552 0,'0'0'0'0,"0"0"2"0,-12 51 1 16,7 9-1-16,0 18 2 16,0 25-2-16,5 20 0 15,0 21-1-15,5 7 2 16,0 17 1-16,2 6 2 15,5 2 8-15,8-10 1 16,8-18 18 0,12-19 0-16,4-19 20 0,21-16 0 15,10-24 15-15,25-20 1 16,27-27 2-16,-3-18 1 16,-12-23 15-16,-17-12-1 15,-3-5-7-15,3-13-1 16,-95 48-1123-1</inkml:trace>
  <inkml:trace contextRef="#ctx1" brushRef="#br0" timeOffset="53736.12">32277 2304 338 0,'0'0'0'15,"0"0"27"-15,0 0 0 16,28 0 1-16,2 3 1 15,34 4-13-15,19-2 0 16,16-5 15-16,-2 5 2 16,-24-5 5-16,-29-5 1 0,-19 5 11 15,-10-5-1-15,-15 5 17 0,0 0 0 16,0 0 13-16,0 0 0 16,0 0 1-16,0 0 1 31,0 10-13-31,-7 18 0 0,2 35-11 0,5 23 0 15,17 24-9-15,-2 14 0 16,10 9-13-16,-2 10 1 16,4 16-5-16,-10-13 1 15,-12-10-2-15,-15-13-1 16,-17-20-4-16,-8-17 0 16,-15-11 0-16,-17-25 1 15,-15-12-4-15,-8-15 2 16,11-18-1-16,14-10 2 15,10-8-2-15,15-2-1 16,8-3 4-16,24-14 0 0,8 32-1529 16</inkml:trace>
  <inkml:trace contextRef="#ctx0" brushRef="#br0" timeOffset="62143.57">28324 10166 0,'0'0'0,"0"0"0,0 0 0,0 0 31,0 0-31</inkml:trace>
  <inkml:trace contextRef="#ctx1" brushRef="#br0" timeOffset="62404.7">22883 2563 313 0,'0'0'0'15,"0"0"12"-15,20-35 0 16,-12 20 52-16,-3 3 1 15,-5 12 31-15,5-16 0 16,-5 16-17-16,-5-15 0 16,0 3-27-16,-3-1 0 15,-2-2-7-15,-5 5-1 0,-2 5-11 16,-8 2 1-16,-2 6-7 16,-6 7 0-16,-4 13-4 15,0 14 1-15,-8 1-3 16,0 12 0-16,3 1 0 15,-1 14-1-15,13 3-3 16,8 3 1-16,-3-1-2 0,8 8 1 16,-6 5 0-16,8 3 0 15,10-1 0-15,5-2 1 16,3 0 1-16,2-5 1 16,2-7 1-16,1-3 2 15,-1 2-2-15,-7 8 0 16,5 15 0-1,3-2 0-15,-3-8 0 0,2-13 2 16,1-15-3-16,4 1 1 16,3 7-1-16,-8 2 1 15,1 1-5-15,-1 7 2 16,-4 2-1-16,-6-2 1 16,-9-18-1-16,-3-12 0 15,5-10-3-15,-2-13 2 16,4-5-2-16,-2-10-1 15,10-5 5-15,-20 5 1 16,5-5 5-16,-2-5-1 16,-11 0 2-16,6-10 1 0,-5-3 3 15,7 1 1-15,7-6-4 16,6 5 1-16,7 8-6 0,5-12 1 16,-5 22-1628-16</inkml:trace>
  <inkml:trace contextRef="#ctx1" brushRef="#br0" timeOffset="63620.33">21618 5253 703 0,'0'0'0'16,"0"0"33"-16,0 0 0 16,0-28-18-16,0 18 1 15,0-2 31-15,-5 2 1 16,5-6 6-16,-10 4 0 15,-2 2-8-15,-3 10 0 16,2 5-6-16,1 5 2 16,-3 13-1-16,-12 14 1 15,2 14-1-15,2 6 2 16,-2 4-9-16,3-1-1 0,7-4-5 16,-2 9 0-16,4 5-4 15,13 8 1-15,13-5-4 16,9-7 1-16,3-16-4 15,5-12 0 1,0-16-2-16,2-6 0 16,10-14 4-16,-2-12 0 15,5-13 5-15,-5-12-1 16,-3-20 5-16,1-11 0 16,-11-4 5-16,-7-3 2 15,-18 0 0-15,-9 8 0 16,-18 9-5-16,-7-9-1 0,-6-3 1 15,-4 8 2-15,2 12-3 16,8 18 0-16,12 25-12 16,7 5 1-16,13 0-3 0,18 5 0 15,-18-5-1644-15</inkml:trace>
  <inkml:trace contextRef="#ctx1" brushRef="#br0" timeOffset="64780.05">22059 2161 564 0,'0'0'0'16,"0"0"26"-16,0 0 1 15,0 0-16-15,25-13 1 16,-15 3 29-16,10-2 0 15,5-3 0-15,5 7 0 16,-3 8-6-16,-7 3 1 16,-3 12-8-16,-7 7 0 15,-5 11-7-15,-15 5 2 16,-12 17-6-16,-8-5 0 16,-5-7-4-16,-2-3-1 15,7-2 1-15,5-10 0 16,8-11 7-16,7-4 1 0,10-13 11 15,0 15-1-15,0-15 6 16,12-5 2-16,18-7 5 16,15-11 2-16,12-7 4 15,3-1 0-15,7-6 6 16,3-1 1 0,2 3-6-16,-5 2 1 0,-9 5-7 0,-16 1 1 15,-12 12-9 1,-13 2 1-16,-7 8-11 0,-10 5 1 15,0 0-7 1,0 0 0-16,0 0-8 16,-5 10 0-16,-12 13-5 15,-11 9 0-15,-4 9-4 16,0 1 1-16,2-9-3 0,10-3 2 16,10-7-3-16,7-8 0 15,3-15 0-15,3 13 0 16,-3-13 0-16,22-13 0 15,21-15 2-15,4-4 0 16,-7-6 4-16,-3-2 1 16,-7-6 2-16,-5-1 1 15,-3 1 3-15,-2 9 2 16,-7 14 1-16,-6 10 0 16,-7 13-3-16,10 3 2 15,-2 17-5-15,2 20 2 16,-10 21-2-16,0 4 0 15,0-5-3-15,0-14 1 16,5-3-2-16,2-8-1 0,-2-18 1 16,-5-17 0-16,0 0-2 15,15-2 1-15,0-26-1 16,-10-15 0-16,-5 43-1670 16</inkml:trace>
  <inkml:trace contextRef="#ctx1" brushRef="#br0" timeOffset="64952.23">22744 1970 1155 0,'0'0'0'16,"0"0"17"-16,0 0 0 15,27 30 20-15,3-25 0 16,23 0 6-16,9-10-1 16,0-3-2-16,5-2-1 0,-7-5-2 15,-15 3 0-15,-45 12-1164 16</inkml:trace>
  <inkml:trace contextRef="#ctx0" brushRef="#br0">26571 10072 0,'0'0'0,"13"-14"0,14 14 0,39-27 0,1 14 16,12-14-16,1 0 0,0 14 16,2244 2925 42234,-2324-2912-42250</inkml:trace>
  <inkml:trace contextRef="#ctx1" brushRef="#br0" timeOffset="68636.3">22998 2707 515 0,'0'0'0'0,"0"0"19"0,0 0 0 0,-8-33 44 15,8 33-1-15,0 0 15 16,-9-7-1-16,9 7-24 16,-10-10-1-16,-5 15-13 15,-8 7 1-15,-9 26-12 16,2 12-1-16,-2 11-3 16,7 9 0-16,10 8-2 15,7 13 0-15,8 17-2 16,0 2 0-16,8 1 0 15,7-5 0 1,5 5-1-16,-3-1 1 16,-2 1-3-16,-3 5 1 15,-7-11-1-15,0-7 0 16,-7-4 0-16,-3 1 1 16,0 6 0-16,-5 2 0 15,-5-20-1-15,0-18 2 16,3-24 3-16,2-14-1 0,5-12 1 15,5-15 2-15,0 0 8 16,-8 8 2-16,8-8 4 16,0 0 1-16,0 0 0 0,0-13 0 15,0 13-3-15,0 0 0 16,0 0-1387-16</inkml:trace>
  <inkml:trace contextRef="#ctx1" brushRef="#br0" timeOffset="69084.09">23190 4961 1004 0,'0'0'0'16,"0"0"22"-16,-10-23 1 15,10 23-1-15,0-15 1 16,0 15 26-16,-15-5 0 16,5 5-14-16,-8 15 0 15,-16 13-5-15,-9 22 2 16,6 21 0-16,4 2 2 16,9 10-6-16,-1-13 0 0,15-12 2 15,5-15 1-15,10-20 0 16,2-8 2-16,16-3-1 15,9-2 2 1,25-10 4-16,1-10 0 16,-1-12 2-16,-2-19 2 0,-8-6-3 15,-12-14 1-15,-13 1 1 16,-17-3 1-16,-15 2 0 16,-17 1 1-16,-13 10-6 15,-12 17 0-15,-1 10-3 16,4 23-1-16,6 8-5 15,13 7 0-15,30-15-1708 0</inkml:trace>
  <inkml:trace contextRef="#ctx1" brushRef="#br0" timeOffset="69859.3">23576 2226 766 0,'0'0'0'0,"12"-32"104"0,-4 9 1 16,4-10 37 0,3 3 2-16,2 2-84 0,-7 13 2 15,0 0-14 1,-7 8 2-16,-3 7-14 0,0 0 1 15,0 0 0-15,-10 22 0 16,-17 29-4-16,-1 14 1 16,6 0-6-16,7-7 1 0,5-10-4 15,5-10 0-15,0-13-6 16,5-10 1-16,0-15-4 0,10 10 1 16,2-20-2-16,13-13 2 15,10-22 9-15,2-3 0 16,-7-12 6-16,3 5 2 31,-3-6 1-31,-8 11 1 0,-5 10-3 0,1 15 1 31,-13 17-6-31,-5 8 1 16,7 28-7-16,-2 17 0 0,3 33-6 16,4 10-1-16,6 0-5 15,4-5 1-15,3-12-5 16,-3-9 2-16,6-14-3 15,-3-25-1-15,-8-13 1 16,1-20-1-16,-4-18-2 0,-4-15 2 16,-10 43-1769-16</inkml:trace>
  <inkml:trace contextRef="#ctx1" brushRef="#br0" timeOffset="70023.13">23718 2038 1206 0,'0'0'0'16,"45"10"41"-16,-3 2 1 16,20 3 25-16,0-2 2 15,1-3-4-15,1-5 1 16,1-10-29-16,-3 0 0 16,-62 5-1260-16</inkml:trace>
  <inkml:trace contextRef="#ctx1" brushRef="#br0" timeOffset="72929.09">24271 2038 653 0,'0'0'0'16,"10"-28"33"-16,-1 5 1 31,1-4 52-31,-5 6 1 0,0 14 7 16,-5 7 0-16,10-15-33 15,-10 15 1-15,0 0-21 16,3 15 2-16,-13 25-12 15,-10 31 2 1,-10 17-10-16,0 7 1 0,5 3-6 16,3-4 1-16,4-4 2 15,6-7 2-15,0-12 2 16,4-11 2-16,3-20 3 16,5-12 0-16,5-13-3 0,-5-15 0 15,0 0-1263-15</inkml:trace>
  <inkml:trace contextRef="#ctx1" brushRef="#br0" timeOffset="73230.98">24557 2307 1243 0,'0'0'0'16,"0"0"58"-16,37-28 1 15,-19 23 24-15,-3 0 0 16,-5 10-19-16,2-2 1 0,3 12-26 15,-2 7 0-15,-4 16-13 16,-6 12 0-16,-13 1-6 16,0-8 0-1,-5-11-4-15,5-9 1 0,8-11 5 16,2-12 1-16,0 0 1 16,17 0 1-16,15-17 3 15,18-11 1-15,10-5 6 16,7 1 0-16,18-1 1 15,5 0 0-15,2-7-4 0,-25-3 2 16,-67 43-1697-16</inkml:trace>
  <inkml:trace contextRef="#ctx1" brushRef="#br0" timeOffset="74522.1">9684 5779 690 0,'0'0'0'15,"0"-28"29"-15,0 5 1 16,0-2 40-16,0 5-1 0,-5 5 3 0,-3 2 0 16,-1 3-17-16,-6-12 1 15,-5 2-18-15,-8 2 1 16,-7 3-11-16,1 7 1 16,-1 3-4-16,2 5 2 15,-9 0-2-15,0 8 1 16,-1 12-4-16,-2 3 2 15,3 9-3 1,12 1 2-16,-7 12-3 16,7 11 0-16,-2-1-3 0,7 5 1 15,7-4-4-15,8-1 2 16,0-15-5-16,5-2 1 0,0 10 0 16,3 2 0-16,-3 13 1 15,2 8 0 1,3 7-1-16,0 0 1 0,0-13-3 15,0-5 0-15,0-22-1 16,3-5 1-16,-1-8 0 16,8 0 1-16,5 3-1 15,0-6 2-15,-2 11 0 0,7-5 0 32,0-11 2-32,12-1-1 0,0-4 4 15,8-2 1-15,2-5 2 16,8-5 0-1,-2-10 3-15,4-2-1 16,-5-4 0-16,-2-6 0 0,10-11 1 16,0 0 0-16,-3 6-2 0,0 4 2 15,-12-5-3-15,7 1 1 16,-2-6-2-16,-7-5 2 16,-9-12-5-16,-1-5 1 15,-3-8-2-15,-3-3 1 16,-12 1-2-1,-7-1 2-15,-6 9-3 16,-7-9 1-16,-12-7-4 0,-3-12 1 16,-8-16 0-16,-14 8 2 15,-13 25-1-15,-2 30 2 16,5 26-4-16,-10 24 1 16,67-12-1777-16</inkml:trace>
  <inkml:trace contextRef="#ctx1" brushRef="#br0" timeOffset="91576.7">13340 5469 929 0,'0'0'0'0,"0"0"46"16,0 0 0-16,0 0 65 16,0 0 0-16,0 0-17 15,0 0 2-15,0-22-34 16,0 22 2-16,0 0-21 0,0 0 0 15,10 32-14-15,5 24 0 16,-5 22-2-16,-3 10 0 16,-2 5 1-16,0-3 1 15,0-19-1 1,0-13 1-16,-5-16-4 0,0-14 1 16,0-13 0-16,0-15-1 15,0 13 1-15,0-13 0 16,0 0 0-16,0 0 0 15,-5-10-3-15,-7-25 2 16,-3-41-4-16,0-20 2 16,0-14-1-16,-3-6 2 15,4 28-1-15,-4 20 2 16,11 25-5 0,4 21 0-16,-2 4-3 0,5 18 1 15,8-10-6-15,2 5 1 16,10-5-5-16,17 0 0 15,10-3-4-15,8 3 2 16,5 3-4-16,0 2 1 0,-8 0 0 16,-5-3-1-16,-12 3-1 15,-3 2 0-15,-12 8-1 0,-10 1 1 16,-10-6-1-16,8 15 0 16,-16-5 0-16,-2 7 0 15,-7 6-4 1,-8 5-1-16,25-28-1790 0</inkml:trace>
  <inkml:trace contextRef="#ctx1" brushRef="#br0" timeOffset="92363.56">13327 5746 1105 0,'-9'18'0'15,"-1"19"3"-15,-5 6 1 16,10-3 0-16,10-14 1 16,5-9 1-16,5-9 2 15,7-8 10-15,20-8 1 16,13-12 8-16,12-3 0 15,1 1 22-15,-11 4 1 16,-20 8 16-16,-9 5 1 16,-16 15 0-16,-12 8 0 15,-15 19-5-15,-15 6-1 16,-17 3-11-16,-3-6 0 16,3-2-9-16,4-6 0 15,16 3-9-15,7-2-1 16,10-13-10-16,8-7 1 15,2-13-6-15,15 10 1 16,7-5-3-16,15-3 0 16,26-4-1-16,9-8-1 15,-2-18-3-15,4 6 1 16,3-1-1-16,-9 0 1 16,-11 8-3-16,-10-2 1 15,-22 7-2-15,-10-1 2 16,-5 4 0-16,-5-3 0 0,-5-3 0 15,0-2 0 1,0 0 0-16,0-3-1 16,0-9 1-16,0 4 1 0,5 3 1 15,0 7 1-15,-5 13-1 16,0 0 0-16,0 0 0 16,0 28 0-16,-5 10-1 15,0 12 1-15,0-5-1 16,5-2 1-16,5-5-2 15,0 7 0-15,0 6 0 0,3 4-1 16,-3-10 1-16,-3-7 0 16,-2-20-1-16,0-18 0 15,0 15 1-15,0-15 1 16,17-33-2-16,1-5 2 16,7-15 1-16,7 6 2 15,6 4-2-15,6 8 1 16,9 12 1-16,-6 13 1 0,-12 5-2 0,-10 5 1 15,-13 10-3-15,-2 13 1 32,5 4-1-32,-5 13 0 15,-10 16-2-15,-15 4 1 16,-7 1-3-16,-13-6 2 16,-3-12-1-16,1-11 1 15,10-24-3-15,-6-11 2 16,11-7-1-16,-8-17 1 15,3-16-1-15,2-7 2 16,10-1-2-16,5 1 0 16,7 12 0-16,11-5-1 15,-8 43-1980-15</inkml:trace>
  <inkml:trace contextRef="#ctx1" brushRef="#br0" timeOffset="94446.48">15190 5635 778 0,'0'0'0'0,"10"-27"123"16,-10 4-1-16,0-5-57 15,-10 6 1-15,0 2-29 16,-5 7 1-16,-2-7-11 16,-13 7 0-16,-10 3-8 15,-5 15 0-15,1 10-3 16,-4 18 0-16,3 7-3 0,11 16 2 16,4 4-5-16,0 3 1 15,15-3-3-15,10-4 1 16,15-9-1-16,2-14 0 31,11-5 0-31,4-21-1 0,8-12 1 0,7-12 0 16,1-13 3-16,-3-18 2 15,-3-18 0-15,-7-2 1 16,0-10 3-16,-15-2 0 16,2-6 1-16,-7-7 0 15,-5 0 5 1,-10 10 0-16,0 15 0 0,-5 25-1 15,3 28 2-15,-8 25 1 16,-5 36-5-16,-8 19 0 0,1 18-5 16,7 10-1-16,8 8-3 15,12-3 1-15,12-10-5 16,13 0 2-16,15-15-4 31,5-18 1-31,14-22-2 0,1-28 2 0,0-20 0 16,5-20 1-16,4-13 1 15,1-12 1-15,-5-8 5 16,-10-3 2-16,-8 3 1 0,-10 3 0 31,-17 5-1-31,-5 9-1 16,-7 29 1-16,-8 22 1 16,0 0-3-16,-8 27 1 15,-12 36-4-15,-5 18 0 16,-2 9-3-16,-5 8 1 15,4-5-2-15,6-2 0 16,7-15-2-16,5-14 1 0,2-14 0 16,3-15-1-16,5-21 1 15,0-12 1-15,18-7-2 16,4-21 2-16,16-20 3 16,-1-22 0-16,-5-3 4 15,-2-15 0-15,-7-13 4 16,-8-4 0-16,0-6 3 15,-8 0 1-15,0 23-1 0,-2 18 0 16,0 30-3-16,0 24 0 16,-5 16-4-16,10 33-1 15,3 35 0-15,2 20-1 16,2 5-7-16,1 5 2 16,2-2-3-16,-3 7 0 15,8-15-3-15,-8-10 1 16,3-17 1-16,-5-21-1 15,-7-20-1-15,-8-20 1 16,0 0-1-16,-8-10 1 16,-12-28-4-16,-12-12 1 15,-5-6-32-15,-6-4 0 16,-2 0-74-16,6 9 2 16,1 19-30-16,13 14 2 15,5 13 7-15,10 10 0 0,8 3 37 16,7 12 0-16,12 2 42 15,8 6 0-15,15 0 20 16,5-6 0-16,5-7 19 16,2-12 0-16,5-11 8 15,6-7 0-15,-1 3 6 16,3-16-1-16,-18 0 20 16,-10 1 1-16,-14 4 12 15,-23 23 0-15,0 0 9 0,0 0 0 16,10-10 8-16,-10 10 0 15,0 0 4-15,0 0 0 16,5 23-6-16,5 27 1 16,-5 10-5-1,0 11 2-15,0-6-11 0,-1 3 1 16,1-7-7-16,-5-6 1 16,-2 5-3-16,-1-30-1 0,-1-2-4 15,1-13 0-15,3-15-1697 16</inkml:trace>
  <inkml:trace contextRef="#ctx1" brushRef="#br0" timeOffset="95110.21">17135 5552 941 0,'0'0'0'15,"0"0"104"-15,30-17 2 0,-5 12 15 16,15-5 0-16,20-3-66 16,5-2 0-16,12-8-9 15,2 8 0-15,-16 8-12 16,-16 2 1-16,-22 5-11 15,-15 5 1-15,-10-5-5 16,-30 22 0-16,-37 11-17 0,-18 0 0 16,-2 2-5-16,12 8 1 15,23-8-14-15,20 0 2 16,17-5-13-16,15-7 0 16,12-8 8-16,25-5 1 15,28-10 14 1,15 0 1-16,7-10 4 0,-12 5 1 15,-23-3 17-15,-17 16 2 16,-15 7 16-16,-13-2 1 16,-7-13-1360-16</inkml:trace>
  <inkml:trace contextRef="#ctx1" brushRef="#br0" timeOffset="97930.85">18966 5359 740 0,'0'0'0'16,"0"-33"53"-16,0 10 0 15,0 1 90-15,0-1 2 16,0 13-15-16,0 10 0 16,0 0-53-16,0 0-1 15,2 17-27-15,6 21 2 16,-3 33-12 0,-5 12 0-16,5 0-8 15,-5 5-1-15,5 2-8 16,0-7 1-16,-3-7-3 15,6-8 1-15,7-13 1 16,-5-17-1-16,-5-15-1 16,0-8 2-16,-5-15 0 0,0 12 0 15,10-17 0-15,2-23-1 16,3-27-3-16,-10-15 0 16,-3-3-13-16,-9-15-1 15,7 88-1572-15</inkml:trace>
  <inkml:trace contextRef="#ctx1" brushRef="#br0" timeOffset="98141.71">18737 5283 1054 0,'0'0'0'0,"30"-2"0"0,-8-3 1 15,23 0-1-15,15-8 0 16,-1-2 20-16,14 5 0 16,1 2 20-16,6 8 2 15,-5 3 9-15,-10 7 2 31,-18 12 9-31,-20 16 1 0,-32 10-8 0,-22 5 0 16,-23 12-20-16,-12 1 3 16,-5-1-35-16,-6 3 1 15,4 2-15-15,-6 8 0 16,75-78-1171-16</inkml:trace>
  <inkml:trace contextRef="#ctx1" brushRef="#br0" timeOffset="98758.03">18640 6199 728 0,'0'0'0'16,"32"10"0"-16,8-3 0 0,25-4 0 15,4-6 0-15,1-4 19 16,5-11 1-16,12-7 49 16,10-3-1-16,5 6 22 15,-5-1 0 1,-24 8 6 0,-24 5 2-16,-21 8-20 0,-11-3 1 15,-17 5-14-15,13-6 1 16,-13 6-14-16,0 0-1 15,0 0-9-15,0 0-1 16,0 0-9-16,10 0 0 16,-10 0-10-16,0 0-1 15,0 0-6-15,0 0 0 0,0 0-8 16,0 0 1 0,0 0-4-16,5-10 1 0,-5 10-3 15,0 0 1-15,0 0 0 16,-13-7-1-16,13 7 1 15,0 0 2-15,-7 17 2 16,4-1 0-16,3 24 3 16,3 20 1-16,2 8 1 15,0 8 0-15,0-13 1 0,0-6-1 16,0-11 1-16,0-14 1 16,-5-17-2-16,0-2 2 15,0-13-1-15,0 0 2 16,0 0-3-1,19-28 2-15,6-19-1 16,5-11 2-16,-5 2 1 0,3 14 1 16,-9 14 0-16,1 10 1 15,-7 8 0-15,-3 10 0 16,5 10 2-16,0 13 2 16,2 12-7-16,-12 8 1 15,-15 7-3-15,-12 3 1 16,-8-3-4-16,-3-4 1 15,-9-9-3-15,-5-9 0 16,-3-15 0-16,5-8 0 16,18-5-3-16,7-10 2 15,12 2-6-15,23-25 1 16,-15 33-1820-16</inkml:trace>
  <inkml:trace contextRef="#ctx1" brushRef="#br0" timeOffset="100002.4">20423 5645 829 0,'0'0'0'0,"0"0"79"16,7-37 1-16,-9 19 0 15,-1-2 0-15,1 2 12 16,-3 1 1-16,-8 2-18 16,-2-3 0-16,-4 8-14 15,-16 10 0 1,-10 18-14-16,2 9 1 15,4 16-7-15,-1 12 2 16,0 6-14-16,8 4 1 16,7-7-7-16,10 0-1 15,10-8-6-15,15-20 0 16,15-10-4-16,4-14 1 16,9-17-1-16,-6-16 0 0,3-13 0 15,-5-18 1-15,7-5 2 16,-9-10 1-16,-1-3 3 0,-4-7 0 15,-4 0 3-15,-4-15 0 16,-7-15 2-16,-3 10 0 16,-5 25-1-16,-5 17-1 15,2 29-1-15,3 32 1 32,-12 5-2-32,2 40 0 0,-2 48-3 0,-3 18 1 15,12 5-7-15,6 4 0 16,2 4-4-16,9-11 0 15,6-18-4-15,13-24 2 0,4-26-3 16,0-27 1-16,3-21 1 16,8-22-1-1,11-25 0-15,-4-11 2 0,-12-12-1 32,-9-7 1-32,-4-11 1 15,-10-2-1-15,-5 10 3 16,0 20 0-16,-5 21 0 0,-5 14 0 15,-5 18-2-15,0 10 2 0,-5 17-2 16,-5 26 0 0,-7 33-2-16,-1 14 0 15,-2 11-1-15,3 7-1 16,7-2-2-16,2-13 0 16,-1-20 0-16,1-13 0 15,3-20 0-15,3-19 0 16,-1-11 0-16,3-10 0 15,0 0 0-15,18-31 0 0,1-29 1 16,6-18 0-16,-2-18 2 16,-6-9 1-16,3-11 4 15,-5-10-1-15,-2-7 4 16,-4 7 0-16,1 20 0 16,-5 28 0-16,-2 28-2 15,-1 22 0-15,3 13-1 0,3 30 0 16,7 31-4-16,-3 27 1 15,6 30-3-15,-1 8 2 16,-2-1-3-16,7-4 0 16,-4 2-1-16,4-2 0 15,-4-11 0 1,-1-12 0-16,3-27 0 16,-10-19 0-16,-2-19 0 0,-8-18 0 15,0 0 0-15,-13-12 0 16,-24-34-6-16,-6-2 1 15,-6-12-40-15,-1-3 1 16,-8 3-66-16,6 17 1 16,12 15-24-16,13 13-1 15,10 15 15-15,17 0 1 0,-10 15 45 16,15-5 0-16,9 0 41 16,11 8 0-16,15-10 26 15,13-3 0-15,4-10 8 16,3-3 0-16,2-2 23 15,10 0 0-15,-2 5 39 0,-45 5 0 16,2 2 10-16,0 11 1 16,-4 2-13-16,2 30 1 15,-25-45-1566-15</inkml:trace>
  <inkml:trace contextRef="#ctx1" brushRef="#br0" timeOffset="100255.5">21429 5990 1394 0,'0'0'0'0,"0"0"56"0,0 0 2 15,0 0 49-15,0 0 1 16,0 0-16-16,0 0 1 16,2 50-40-16,3 13 1 15,0 15-17-15,-5 5 0 0,-5-10-8 16,-2-2 0-16,2-16-4 15,2-17 0-15,3-16-6 16,-2-9 1-16,2-13-2 16,0 0 1-16,10 0-3 15,-10 0-1733-15</inkml:trace>
  <inkml:trace contextRef="#ctx1" brushRef="#br0" timeOffset="102440.02">22184 4697 501 0,'0'0'0'16,"0"0"17"-16,-15-33 0 16,2 21 33-16,-4 7 1 15,4-3-4-15,1 11 1 16,-6 2-3-16,-9 12 1 16,-15 13-15-16,-6 11 1 15,1 6-4-15,2 11 1 0,10 13-4 16,10 7 1-16,3 15-2 15,12 0 1-15,3 8 3 16,9-1 0-16,8 8 0 16,7 8 0-16,11 7 6 15,9 6 0-15,8 2 4 16,-10-3 0 0,-3 15 7-16,-4-4 0 0,-8-9-4 15,-8-6 2-15,-2-14-4 0,-10 6 1 16,0 5-1-1,-5-15-1-15,-2-23-1 0,-1-23 0 16,3-25-1-16,3-15 1 16,-1-12 2-16,3-8 0 15,-12 2 6-15,2-7 0 16,-5-10 0-16,-3-17 1 16,1-24-8-16,12-4 1 15,10-3-4-15,22 25 0 16,-27 38-1671-16</inkml:trace>
  <inkml:trace contextRef="#ctx1" brushRef="#br0" timeOffset="102931.24">22316 7557 640 0,'0'0'0'0,"0"0"58"16,12-27-1-16,-7 9 3 15,0 3 2-15,0 0-19 16,0 7 0-16,-5 8 1 15,0 0 0-15,0 0 3 0,-5 8 1 16,-15 20-2-16,-2 24 2 16,-6 26-1-16,8 11 0 15,3-6-1 1,4-18 0-16,3-10-1 16,8-9 1-16,9-19-5 15,8 1 1-15,10 0-6 16,13-11 0-16,9-12 2 0,3-20 1 15,7-12 5-15,-5-9 1 16,-7-1-4-16,-12-9 1 16,-11-7-3-16,-17-4 1 15,-22-16 5-15,-13 7 0 16,-18 6 0-16,-4 22 0 16,-3 10-7-16,10 16 0 15,23 9-4-15,7 6 1 16,15-3-1779-16</inkml:trace>
  <inkml:trace contextRef="#ctx1" brushRef="#br0" timeOffset="104945.83">20983 4299 740 0,'0'0'0'0,"10"-30"17"0,3 8 0 16,7 1 40-16,2-1 1 15,-2 7 12-15,7 7 1 16,13-2-16-16,-3 5 0 16,-4 10-19-16,-8 0 1 15,-13 10-9 1,-9 13 1-16,-16 17-8 0,-9 11 2 16,-11 4-3-16,-4 0 0 15,-5 8-2-15,9-7 1 0,11-6-1 16,7-15 1-16,10-10 3 15,5-7 2-15,3-5 3 16,6-8 0 0,4-3 10-16,19-2 0 0,23-7 7 15,10-8 1-15,2-10-4 16,0-8 2-16,3-5-3 16,-18-7 1-16,-7-3-7 0,-5 3 2 15,-10 0-4-15,-3 7 0 16,-7 5-5-16,-5 6 0 15,-2 2-3-15,-6-3 0 16,-2 0 0-16,0 8 1 16,0 3 2-16,-5 12 0 15,0 0-3-15,0 0 2 16,8 2-6-16,-8 23 2 16,-3 21-6-16,-7 9 2 15,-2 5-3 1,-1-9-1-16,8-1-1 15,0-7-1-15,0-16-2 16,0-14 0-16,5-3-2 16,0-10 0-16,0 0-2 0,0 0 0 15,18-28-1-15,9-17 1 16,3-20 0-16,5-1 1 16,5-2 1-16,2 8 1 15,-7 5 1-15,-5 9 1 16,-8 26-2-16,-9 2 0 15,-3 13-3-15,-10 5 0 16,7 13-2-16,-2 17 0 16,5 28-1-16,0 13 0 15,-3-11-2-15,1-5 1 16,9-9-2-16,-4-14 1 16,-6-9-1-16,-4-8 2 15,-3-15-2-15,0 0 0 16,0 0 0-16,7-10 0 0,-7 10-1903 15</inkml:trace>
  <inkml:trace contextRef="#ctx1" brushRef="#br0" timeOffset="105105.26">21663 4214 1255 0,'0'0'0'0,"0"0"5"0,0 0 0 16,0 0 5-16,35 0 1 15,15 0 11-15,24 0 2 16,19-5 5-16,-6 5 0 15,-15 0 6-15,-22 5-1 16,-3-3 10-16,-7 3 1 16,-40-5-1206-16</inkml:trace>
  <inkml:trace contextRef="#ctx1" brushRef="#br0" timeOffset="106104.09">23959 4873 527 0,'0'0'0'0,"0"0"120"0,0 0 1 16,-32-18 36-16,22 13 0 16,-3 0-114-1,-14 10 1-15,-25 13-25 0,-5 15 0 16,-3 14-9-16,15 21 1 16,13 26-2-16,7 16 0 15,12 8 1-15,13 13 2 16,3 13 1-16,7 4 2 15,2 1 0-15,6-4 1 16,-4-1 5-16,1-1 1 16,-5-4 1-16,0-19 2 15,-5-26 9-15,-7-17-1 16,-6-4 5-16,-2-7 2 16,-2-3 5-16,-6-10 1 0,1-8 3 15,0-17 1-15,-1-16-5 16,1-7 0-1,-3-10 7-15,-5-7 0 16,-2-11-11-16,-6-10 2 0,16-10-11 16,17-2 2-16,0 45-1607 15</inkml:trace>
  <inkml:trace contextRef="#ctx1" brushRef="#br0" timeOffset="106623.4">24146 7215 904 0,'0'0'0'16,"0"0"129"-16,0 0 0 15,0 0-19-15,0 0 1 16,0 0-50-16,0 0 0 15,-37 5-31-15,12 41 0 16,-3 14-15-16,8 15 0 0,1 3-4 0,1 3 1 16,11-6-2-16,2-9 0 15,10-11 2-15,12-10 2 16,1-17-2-16,9-18 0 16,8-10 6-16,7-22 0 15,3-16 6-15,-3-17 1 16,-14-6 8-16,-13-7 2 15,-15-2 14 1,-20-1 2-16,-13 8-2 0,-7-2 1 16,-2 0-9-16,0-1 2 15,42 66-1637-15</inkml:trace>
  <inkml:trace contextRef="#ctx1" brushRef="#br0" timeOffset="107418.65">24236 4458 878 0,'0'0'0'0,"0"0"121"16,20-33 1-16,-20 33-36 15,5-15 0 1,-5 15-21-16,0 0 2 0,10 20-27 16,-13 18 0-16,-9 30-11 15,-1 7-1-15,1 8-3 0,-1 0 2 16,3-15-4-16,3-2 0 31,4-16 1-31,3-10 1 0,0-15-1 16,0-12 1-16,0-13 0 15,0 0 0-15,15-13 1 16,5-24 1-16,15-19 2 16,2-12 1-16,-7 3 1 15,-2-10 2-15,-1 7-3 16,-9-5 0-16,-4 20-3 16,-4 13 0-1,0 19-6-15,-10 21 1 0,0 0-6 0,8 11 2 16,-1 31-6-16,6 16-1 15,-1 18-3-15,1 2 0 16,2-5-4-16,7-3 2 16,-7-10-3-16,2-9 2 15,3-14-3-15,-2-9 1 16,-3-20-1-16,-15-8 2 16,10-18-3-16,-10-10 0 15,0 28-1685-15</inkml:trace>
  <inkml:trace contextRef="#ctx1" brushRef="#br0" timeOffset="107798.08">24208 4508 1093 0,'0'0'0'0,"0"0"2"16,0 0 0-16,28 0-1 16,4 0 0-16,33-7 8 15,10 2 1-15,7-10 2 16,7 2 0-16,-14-2 6 15,-10-8 0 1,-8-4 12-16,-5-6 0 0,-9-10 4 0,-11 8 1 16,-7 2 4-16,-15 10 0 15,-7 3 0-15,-6 8 0 16,1-1-5-16,2 13 0 16,-8-10-6-16,8 10 2 15,-22 8 0-15,7 22 1 16,-10 33 1-16,5 20 0 15,12 25-5-15,3 15 1 16,0 3-3-16,3 2 0 16,-1-4 2-16,3-6 1 15,10-12-4-15,0-23 1 16,8-26-3-16,7-21 1 16,0-29-4-1,19-22 0-15,-44 15-1524 0</inkml:trace>
  <inkml:trace contextRef="#ctx1" brushRef="#br0" timeOffset="108090.49">25204 4657 1180 0,'0'0'0'16,"0"0"30"-16,23-38 2 16,-3 25 17-16,-5 3 1 15,2 5 26-15,-7 5 0 16,3 10-21-16,-3 18 1 0,-3 27-14 15,-9 8 0-15,-16 0-1 16,-2-8-1-16,-7-2-8 16,7-10 0-16,7-15-3 15,8-16 1-15,5-12-2 16,20 3 0-16,8-13-1 16,19-13-1-16,20-5 1 0,8-4 0 15,17-6 4-15,5 0-1 16,-7 8 8-16,-20-3 0 15,-18 1-6 1,-22 9 0-16,-30 23-1725 0</inkml:trace>
  <inkml:trace contextRef="#ctx1" brushRef="#br0" timeOffset="114923.4">3784 9774 791 0,'0'0'0'16,"5"-28"37"-16,0 6 1 16,0-6 58-16,-5-5 2 15,-10 11-9-15,-2-4 0 16,-8 1-30-16,-8 10-1 15,-9 8-21-15,-10 19 0 0,-8 11-9 16,-5 15 1-16,8 7-7 16,7 10 0-16,7-4-7 15,11 6 0-15,7-1-3 16,10-11-1-16,10-5-1 16,15-2 0-16,3-10-1 15,11-13 1-15,24-8-2 16,9-19 0-16,8-13 4 15,-5-16 1-15,-13-6 2 0,-7-6 2 16,-3-8 1-16,-7-9 0 16,-5-28 2-16,-13-8 2 15,-2 0 2-15,-10 11 2 16,-5 24 3-16,-5 21 0 16,0 22-3-16,5 13 1 15,0 15-3-15,0 0 0 16,-12 20-2-16,7 26 0 0,0 42-6 0,7 22 0 15,6 14-5-15,4-9 1 16,13-29-3-16,7-13 0 16,6-18-3-16,7-12-1 15,9-15 0 1,-1-16-1-16,-1-17 3 0,-2-12 0 16,-13-16 1-16,1 0-1 15,-4-7 2-15,-11-10 2 16,-3-16 0-16,-5-12 1 15,-8-7-1-15,-2 12 2 16,-5 35-2 0,-7 26 0-16,7 12-2 0,-20 50 0 15,-5 40-3-15,-3 14 0 16,4-21-1-16,4-5-1 16,10 2-1-16,10 6 0 15,5-1-2-15,10-9 1 16,2-16-2-16,5-25 2 15,-2-27-2-15,-2-31 1 16,7-37-1-16,2-6 1 0,-7-7 0 16,-3 3 0-16,-12-8 1 15,0-18 1-15,-10-37 0 16,-5-10 1-16,-5 12 4 16,3 25 0-16,2 28 1 15,5 28 0-15,0 25-1 16,5 25 0-16,0 10-2 15,5 32 1-15,10 39 0 0,5 27 0 16,12 38-3-16,-2 0 1 16,3-18-4-16,-4-9 1 15,6 11-2-15,-7-9 1 16,-1-25-1 0,-7-31 0-16,-5-27-1 0,-10-15 0 15,-5-23-1793-15</inkml:trace>
  <inkml:trace contextRef="#ctx1" brushRef="#br0" timeOffset="115084.17">4397 10046 1155 0,'0'0'0'0,"0"0"45"15,0 0 1-15,22 15 33 16,-7-15 0-16,7 5-13 15,8 2 0-15,18 3-35 16,16-2 2-16,-64-8-1234 16</inkml:trace>
  <inkml:trace contextRef="#ctx1" brushRef="#br0" timeOffset="115384.43">5037 10134 904 0,'0'0'0'16,"0"0"44"-16,0 0 1 16,40-10 38-16,-25 12 0 15,-1 6-18-15,6 14 1 0,-10 21-15 16,0 12 0-16,-15 6-16 16,0-6 1-16,-10-4-8 15,3-14 1 1,9-14 10-16,3-11 1 0,0-12 1 0,0 16 1 15,13-16 5-15,14-5 0 16,21-18 0-16,6-10 0 16,11-12-4-1,5-10-1-15,10-6-4 16,-11-14-1-16,-69 75-1560 16</inkml:trace>
  <inkml:trace contextRef="#ctx1" brushRef="#br0" timeOffset="115575.66">5679 9570 1067 0,'0'0'0'16,"0"0"15"-16,0 0 1 15,0 0-5-15,0 0 2 16,0 0 46-16,0 0 2 16,0 0 3-16,43-17 0 15,4-11-5-15,0 0 2 0,-17 6-13 16,-10 6 1-16,-20 16-1240 15</inkml:trace>
  <inkml:trace contextRef="#ctx1" brushRef="#br0" timeOffset="115717.51">5510 9802 1168 0,'0'0'0'0,"-10"17"36"16,5-2 0-16,15-7 39 15,7-3 0-15,13-3-16 0,5-4 2 16,25-8-23-16,0-5 1 15,2-5-15-15,-10-3 0 16,-52 23-1251-16</inkml:trace>
  <inkml:trace contextRef="#ctx1" brushRef="#br0" timeOffset="116665.7">6997 9500 703 0,'0'0'0'16,"0"0"33"-16,0-30 0 0,0 30 9 15,0 0 0-15,0 0-8 16,-10 32 0-16,-10 46-12 16,-5 15 1-16,10 8-11 15,5-3 0-15,5-10-4 16,10-7 1-16,5-16 0 16,7-20 1-16,21-14 2 0,4-24-1 15,15-17 8-15,11-20 0 16,19-18 6-1,-8-10 0-15,-4-7 17 0,-10-8 1 16,-15 2 9-16,-18 1 1 16,-12 4-6-16,-10 16 0 15,-10 20-4-15,-10 15 1 16,0 22-14-16,-12 29 1 16,-8 37-8-16,-5 15 0 15,20-3-10-15,8-4-1 16,19-8-6-16,15-13-1 15,16-12-2-15,9-13 0 16,8-15-1-16,0-17 0 16,7-16 1-16,0-15-1 15,3-19 5-15,-10-6-1 16,-18 0 9-16,-20-5 0 0,-27 0 7 16,-22-5 0-16,-20-2 3 15,-8-6 1-15,0 16 1 16,-2 22 0-16,2 26-2 15,3 25-1-15,12 19-6 16,-3 14 0-16,11 4-7 16,7-10 1-16,18-2-6 15,14-15 1 1,13-8-4-16,17-13 2 0,21-7-3 0,2-10 2 16,12-7-2-16,0-6 0 15,8-2 0 1,-1 0 2-16,-24 5-1 15,-8 12 0-15,-12 13 1 0,-12 13-1 16,-8 17-1-16,-10 13 1 16,-3 12-2-16,-4 5 0 15,-8-2 0-15,0-12 0 16,-8-9-1-16,8-19 1 16,0-15-1-16,10-8 0 15,0 0-1520-15</inkml:trace>
  <inkml:trace contextRef="#ctx1" brushRef="#br0" timeOffset="117289.35">9114 9631 715 0,'0'0'0'16,"0"-43"62"-16,0 8 1 15,-5-3 3 1,5 10 2-16,-5 11-19 0,-5 6 1 16,-3 11-22-16,-17 13 1 0,-10 27-13 15,3 23 2-15,-3 10-6 16,8 13 0-16,5-1-4 15,12 3 1-15,10-12 0 16,17-8 1 0,13-13 1-16,17-17 0 0,13-26-1 15,17-14 2-15,23-18 2 16,-3-18 1-16,-10-7 9 16,-14-11 2-16,-31-9 7 15,-17 5 0-15,-18-3 2 0,-19-3 1 16,-25-2-2-16,-21 10-1 15,-19 6-4-15,0 16 0 16,10 24-5-16,9 24 1 16,16 26-6-16,7 15 1 15,15 5-5-15,20 2 0 16,25-9-10-16,15-14 2 16,-35-37-1312-16</inkml:trace>
  <inkml:trace contextRef="#ctx1" brushRef="#br0" timeOffset="117619.56">9136 9160 967 0,'0'0'0'0,"-17"-38"23"31,7 11 1-31,5 14 26 0,5 13 1 16,-5-10 29-16,2 20-1 15,-7 15-15-15,0 36 1 16,0 37-14-16,5 30 0 16,10 31-9-16,5 12 0 15,5 2-11-15,3-4 1 16,2-3-2-16,2-15 0 15,-2-25-5-15,-5-16 0 0,2-17 4 16,-7-25-1-16,-5-22-4 16,-5-19 2-16,0-27-1429 15</inkml:trace>
  <inkml:trace contextRef="#ctx1" brushRef="#br0" timeOffset="118478.56">5039 10254 841 0,'0'0'0'16,"0"0"135"0,0 0 1-16,-2-27 7 0,2 27 1 15,0-15-62-15,0 15 0 16,0 0-36-16,0 0 0 16,0 0-18-16,7 37 1 15,3 31-4-15,-10 8 0 0,0 2-2 16,-5-3-1-16,-5-7-4 15,3-7 1-15,-1 2-1 16,6-16 0-16,4-14 0 16,6-20 0-16,4-13-1 15,8-23 1-15,12-27 0 16,8-6 0-16,-7-9 12 16,-3 10 1-16,2 4 2 15,0 6 1 1,-12 7 4-16,-5 0 1 0,0 16-3 0,-5 4 0 15,-10 18-7-15,8 0 2 16,-8 0-9-16,5 28 0 16,5 17-4-16,-1 11 1 31,6 9-5-31,5 0-1 0,5 8-5 16,8-12 1-16,9-6-3 15,10-15 1-15,-7-22-2 16,-3-18 2-16,3-23-3 15,-12-9 2-15,-3-9 1 16,2 1-1-16,-32 40-1880 16</inkml:trace>
  <inkml:trace contextRef="#ctx1" brushRef="#br0" timeOffset="120513.39">10274 9500 564 0,'0'0'0'0,"0"0"29"0,0-36 0 16,-5 24 32-16,0 2 1 15,5 10-5-15,-22-10 0 16,7 15-14-16,-18 10-1 16,-4 25-18-16,-5 10 1 15,2 16-5-15,5-1 0 16,5 13-4-16,3-7 1 15,7 2-2-15,10-10 2 16,10-11-5-16,20-11 1 16,7-21-2-16,3-8 0 15,7-24 5-15,1-13 1 0,-6-21 2 16,-2-14 1-16,2-8 10 16,-4-7 1-1,-3-16 6-15,-3-7 0 0,-9-13 3 16,-8-5 2-16,-5 1 8 15,-5 9 1-15,-8 18-3 16,3 28 1-16,3 32-5 16,-6 38 1-16,-4 35-14 15,-6 21 1-15,13 34-12 0,1 9 1 16,-1 14-8-16,10-5 0 16,5-5-6-16,9-20 1 15,19-25-4-15,4-22 1 16,13-24-3-16,17-27 0 15,15-22 4-15,-7-19-1 16,-10-12 8-16,-3-12 0 16,-15-13 5-16,-14-5 0 15,-8 0 5-15,-10 5-1 16,-3 5-1-16,-2 22 2 16,-7 19-8-16,-3 14 2 15,0 23-3-15,0 0 0 16,-15 50-4-16,2 11 2 15,1 27-4-15,-3 2 1 16,-3 19-5-16,8-11 2 0,0-3-4 16,5-12 1-16,-2-17-2 15,7-16 2-15,3-22-2 16,1-16 0-16,-4-12 0 16,0 0 0-16,10-12 0 15,5-29 0-15,8-21 2 16,-1-21-1-16,-2-8 2 0,-2-17 2 15,-6-10 3-15,3 2 0 16,-5-5 1-16,-5 20 1 16,0 18 2-16,-3 18-1 15,1 37-2-15,-3 28 1 16,0 0-2-16,12 48 1 16,-4 35-1-1,2 18 1-15,5 4-4 0,2 11 1 16,3 2-4-16,-3 1 2 15,3-6-3-15,-2-15 0 16,-3-23-1-16,-10-12 1 16,0-30-2-16,0-20 2 15,-5-13-2-15,-10-13 1 16,10 13-1752-16</inkml:trace>
  <inkml:trace contextRef="#ctx1" brushRef="#br0" timeOffset="120656.22">10780 9626 1168 0,'0'0'0'0,"0"0"1"16,0 0 1-16,17 27 0 16,-4-17 1-16,24 3 10 15,13 2 0-15,7 0 9 0,0-2 0 16,6-8 5 0,-1 2 1-16,-62-7-1004 0</inkml:trace>
  <inkml:trace contextRef="#ctx1" brushRef="#br0" timeOffset="120972.88">11440 9527 1093 0,'0'0'0'16,"32"-20"31"-16,-2 10 1 15,7 0 32-15,-4 3 2 16,-11 14-26-16,-9 13 0 0,-8 21-16 15,-15 6-1-15,-10 16-8 16,-13 3 0-16,-7-9-5 16,3-9 0-16,15-12 7 15,12-11 0-15,5-13 5 16,15-7 0-16,12-7 5 16,30-8 1-1,31-13 4-15,9-7-1 0,12-5 16 16,-17 2 0-16,-17 5 4 15,-20 6 1 1,-23 4-8-16,-19 8 3 16,-8 10-1509-16</inkml:trace>
  <inkml:trace contextRef="#ctx0" brushRef="#br0" timeOffset="126058.16">27912 12044 0,'0'0'0,"0"0"0,0 0 0,0 0 0,0 0 0,0 0 16,0 0-16,0 0 16,14 0-16,12 0 15,1 0-15,13 0 16,0 0-16,-14 0 0,-13 0 16,1 0-16,-1 0 0,0 0 15,1 0-15,-1 0 16,-13 0-16,0 0 15,0 0-15,0 0 16,0 0-16,0 0 0,0 0 16,0 0-16,0 0 0,-13-13 15,-14-1-15,-13 1 16,-13-14-16,0 0 16,0 14-16,13-14 0,13 14 15,1-1-15,12 14 0,-12-13 16,13 13-16,-1-14 15,14 14-15,-13-13 16,13 13-16,-13 0 16,13 0-16,0 0 0,0 0 15,0 0-15,0 0 0,0 0 16,0 0-16,0 0 16,0 0-16,0 0 15,0 0-15,0 0 0,0 0 0,0 0 16,0 0-16,0 0 15,0 0-15,0 0 16,13 13-16,-13-13 16,0 0-16,0 0 15,0 0-15,0 0 0,13 0 16,-13 0-16,0 0 0</inkml:trace>
  <inkml:trace contextRef="#ctx0" brushRef="#br0" timeOffset="127613.16">28019 11856 0,'0'0'0,"13"0"0,0 0 0,14-13 16,13 13-16,13-14 16,13 1-16,1 0 15,-1 13-15,0-14 16,-809-174 46,623 161-62,240 54 16,-120-27-16,0 0 0,26 0 16,14 0-16,0 0 15,0 0-15,13 0 0,13-13 16,54-1-16,53 1 0,-120 13 16,-67 13-16,14-13 15,0 0-15,0 0 16,0 0-16,226 0 15,146-13-15,-292 13 0,-160 0 16,80 0 0,0 0-16,27 27 15,12 27-15,-25-41 16,-28-26-16,14 13 16,0 0-16,14 13 15,-1 27 1,27-40-1,26-13-15,1-1 32,-1 1-32,67-14 15,40-13-15,-545 187 32,-332 108-17,571-201 1,266-108-16,-133 54 47,0 0-47,0 0 31,-14 0-31,1 0 31,13 0-31,-13 0 31,13 0-31,-53-13 16,-40 0 0,80 13-1,26 0-15,-13 0 32,0 0-32,186-108 31,119-53-16,-278 148 1,-133 66-16,-41 28 31,-78 40-31,357-161 32,227-95-32,-292 108 31,-134 54-31,-39 27 31,-54 53-31,121-93 16,78-28-1,-39 14 1,0 0-16,0 0 47,0 0-47,-39 41 15,-41 39-15,67-66 32,26-28-32,-13 14 31,0 0-31,-27 40 31,-12 14-31,25-41 31,28-26-31,-14 13 32,0 0-32,13-54 31,27-40-31,-40 81 31,0 26-31,0-13 31,0 0-31,119 14 32,94 26-32,-80-53 15,-27-14 1,146-27 0,80-26-16,-265-14 31,-134-14-16,14 108 1,-40 54 0,0-27-1,-13 13-15,-40 14 32,-40 0-32,146-54 31,93-27-31</inkml:trace>
  <inkml:trace contextRef="#ctx1" brushRef="#br0" timeOffset="129912.62">25162 5894 614 0,'0'0'0'0,"0"0"26"16,0 0 1-16,35-50 67 15,-15 12 2-15,10-2 17 0,-8-3 2 16,-7 3-14-16,-7 7 1 15,-8 13-41 1,-3 3 2-16,-7 4-9 0,-10 3 1 16,-12 5-9-16,-20 10 0 15,-11 13-9-15,-14 9 0 16,5 19-4-16,2 14 0 16,10 5-6-16,3 1 1 15,22-11-4-15,8 3 1 16,19-5-6-16,13-18 1 15,8-7-4-15,17-3 1 16,22-2-4-16,10-1 2 0,6-2 0 16,1 0 2-16,3 8 2 15,-14 5 0-15,-21 10 0 16,-17-1 2-16,-20 14-5 16,-20-1 2-16,-15-10-3 0,-15-4 1 15,-14-4-4-15,4-14 1 16,0-5 3-16,10-8 0 31,8-10 1-31,5-8 0 0,14-7-1 0,3-8 2 31,8-22 3-31,7-5-1 16,7 2-3-16,13 5 1 0,15 26-4 16,18 7 2-16,-48 10-1789 15</inkml:trace>
  <inkml:trace contextRef="#ctx1" brushRef="#br0" timeOffset="130249.63">25526 5910 752 0,'0'0'0'16,"-5"-58"20"-16,5 12 0 16,5 1-10-16,2 7 0 15,-2 26 52-15,-5 12 1 16,0 0 23-16,0 0 0 16,-5 40 4-16,-10 10 0 0,-2 28-10 15,-6 5-1-15,6 3-7 16,-3-8 0-16,10-5-18 15,5-8 1-15,10-4-14 16,10-16 2-16,10-32-14 0,5-21 1 16,12-25-15-16,8-4 1 15,-50 37-1424-15</inkml:trace>
  <inkml:trace contextRef="#ctx1" brushRef="#br0" timeOffset="130679.02">25693 5889 1093 0,'0'0'0'16,"0"0"2"-16,0 0 0 15,-40 33-2 1,27-5 0-16,-2 7 13 0,3 8 2 16,4-5 23-16,8 2 0 15,3 13 20-15,4-3-1 0,6-15 14 32,4-10-1-32,1-12-2 15,2-13 0-15,12-23-3 16,5-4 1-16,1-14-2 15,-1-1 0-15,-12 9-9 16,-5 0 0-16,-13 11-4 16,1-1 0-16,-3-15-10 0,0 10 0 15,-3 18-9-15,-2 10 0 16,-2 23-10-16,2 12-1 16,0 21-4-16,2 1 1 15,13-9-6-15,0-18 0 16,8-4-3-16,-3-9 0 15,7-7-2-15,0-10 1 16,6-5-3-16,4-5 1 16,8-7 0-16,-3-6-1 15,-9 13 2-15,-8 2 1 16,-11 6-1-16,-1-1-1 16,-13 3 1-16,0 0 1 15,0 0-4-15,0 0 2 0,0 0-1822 16</inkml:trace>
  <inkml:trace contextRef="#ctx1" brushRef="#br0" timeOffset="131491.71">26993 5469 904 0,'0'0'0'0,"0"0"101"15,27-27 0-15,-15 9-10 16,-9 8 1-16,-3 10-26 0,0-13 1 15,-7 16-26-15,-31 14-1 16,-29 21-14-16,-5 23 0 16,12 19-7-16,10 16 1 15,13 2-4-15,12-3 0 16,15-12-1-16,15-17 1 31,12-21 0-31,23-12-1 0,25-23 0 16,10-10 0-16,19-10 6 15,-7-18 1-15,-24-10 5 16,-9-12 0-16,-16-13 0 16,-18 0 1-16,-13-10 9 15,-9 0 0-15,-13-2 4 0,-10 2 0 16,-7 3-5-16,-13 12 1 16,-5 20 2-16,-15 23 1 15,-10 35-11-15,3 13 0 16,20 12-9-16,10 5 0 15,17 3-5-15,15-13 0 16,12-17-10-16,13-13 1 16,13-15-7-16,4-10 1 15,8-10-40-15,-5-10 1 16,-6-11-62-16,-11 1 0 16,-11-15-9-16,-12-6 1 15,-10-12 24-15,-4-5 0 16,-9 0 45-16,6 5 2 15,-1 13 28-15,11 19 0 16,2 21 10-16,2 13 0 16,8 12 11-16,-15 37 2 15,8 57 17-15,10 34 0 16,16 28 15-16,11 20 0 16,10 3 2-16,10 2 0 0,-5-20-7 15,-8-8-1-15,-12-24-1 16,-8-19 0-16,-9-24-4 15,-6-26 0-15,-2-25-4 16,0-35 1-16,0 0-5 16,-10-45 1-16,10 45-1643 15</inkml:trace>
  <inkml:trace contextRef="#ctx1" brushRef="#br0" timeOffset="133787.13">27956 5469 452 0,'0'0'0'0,"10"-27"14"16,-10 4 1-16,-5 0 39 0,-2 3 0 16,2 10 6-16,5 10 2 15,-20-7-13-15,8 12 2 16,-18 17-17-16,0 24 0 15,2 29-7-15,-4 11 1 16,10 12-8-16,4 2 2 16,6-2-1-16,2-10 2 15,10-15 5-15,10-12 0 16,10-13 0-16,7-18 1 16,-2-20 2-16,10-10 1 15,20-23 7-15,12-15 0 16,0-7 6-16,-2-10 1 15,-3-6 4-15,-7 1 0 16,-18 0 2-16,-12-1 0 0,-12 16-6 16,-11 12 0-16,-4 18-4 0,-11 23 1 15,-14 22-14-15,-6 18 1 16,-6 25-12-16,11-5 0 16,21-3-8-16,19-10 1 15,23-12-6-15,15-10 0 16,10-10-3-16,-1-18 0 15,-4-15-1-15,-3-8 0 0,-4-7 0 16,-8-10 0-16,-8-3 2 16,-20-7 0-16,-14-6-1 15,-18-2 2-15,-12-7 1 32,-16 5 2-32,-1 4 0 15,-6 19 0-15,-7 19 2 16,-3 23 2-16,-2 20-4 15,9 8 2-15,23 5-2 0,20-3 0 16,15-12-3-16,20-6 1 16,25-2-2-16,22-12 1 15,1-8-3-15,-4-8 0 16,-9 3-1-16,-2-5 1 16,-4-2-1-16,-4-3 1 0,-5 10-1 0,-8 10 0 15,-12 5 0-15,-5 7 0 16,-5 1 0-16,-5 7 0 15,-7 3 0-15,-1 5 0 16,-7-3 0-16,-2-8 1 31,-1-1 0-31,8-16 2 16,5-5-1-16,0 0 1 0,8 10 0 16,42-18 2-16,-50 8-1510 15</inkml:trace>
  <inkml:trace contextRef="#ctx1" brushRef="#br0" timeOffset="134481.6">29396 5565 1105 0,'0'0'0'16,"0"0"0"-16,-10-35 1 16,5 20-4-16,5 15-1 15,-15-8 17-15,3 8-1 16,-13 5 20-16,-10 18 1 0,-17 17 14 15,2 20 1-15,7 8 5 16,9 13 1-16,11-13-11 0,16-3-1 16,7-20-6-16,17-7 1 15,18-15-8-15,12-13 1 16,21-10-6-16,6-13 2 31,13-7 1-31,-9-18 1 0,-14-7-1 0,-16-10 0 16,-18-1 3-16,-16-4 1 15,-11-3-2-15,-18 3 0 16,-20-1-3-16,-15 11 0 16,-12 7-3-16,0 16 1 15,0 17-5-15,9 20 0 16,13 7-3-16,6 8 0 16,16-2-2-16,13-5 0 15,0-8-8-15,5-10 1 16,18 12-7-16,14-12 1 15,8-12-12-15,5-8-1 16,-10-3-53-16,-13-5 0 0,-12 1-35 31,-10-16 1-31,-10-13 4 16,-5-6 1-16,0-9 32 16,-2 3 2-16,-1 3 29 15,-2 4 2-15,3 21 19 16,7 17 1-16,5 13 8 0,0 33 1 15,-8 27 2-15,6 38 0 16,2 23 9-16,10 20 0 16,0 10 8-16,7 5 1 15,3 0 7-15,5-13 0 0,3-22 3 16,2-23 2-16,-3-23 4 16,-2-25 1-16,-13-14 0 15,-4-16 0-15,-3-10 5 16,0 0 2-16,7-15 1 15,-4-13 0-15,-3-15-7 0,-13 3 0 16,-11 12-13-16,1 11 1 16,23 17-1515-16</inkml:trace>
  <inkml:trace contextRef="#ctx1" brushRef="#br0" timeOffset="136252.76">30693 5525 1206 0,'0'0'0'0,"-12"-43"48"16,0 8 0-16,-6-3 46 16,-7 5-1-16,3 16-17 15,-8-1 0-15,-5 13-38 16,3 12 2-1,-16 14-14-15,-1 11-1 0,6 24-8 16,3 12 1-16,3 7-4 16,5 11 0-16,4 12-1 15,13-15-1-15,10-18-1 0,10-20 0 16,5-12-2-16,13-10 0 16,-1-18-1-16,10-23 1 15,6-20 1-15,4-12 0 16,-4-15 4-16,-9-8-1 15,-1-20 4-15,-8-3 1 16,0-2-2-16,-5-10 1 16,0-10-1-16,-3-3 1 15,-2 20 0-15,-5 21 1 16,-5 34-3-16,-3 29 0 0,1 29-1 16,-1 41-1-16,-4 53-3 15,2 22 2-15,-2 8-5 16,-1 10 2-16,3-8-2 15,8-2 0-15,2-8-2 16,19-22 2-16,19-38-1 16,22-25-1-1,17-28 0-15,0-20-1 0,-82 5-1684 0</inkml:trace>
  <inkml:trace contextRef="#ctx1" brushRef="#br0" timeOffset="136599.6">31162 5386 1457 0,'0'0'0'16,"0"0"29"-16,0 0 2 16,10-22 26-16,-10 22 0 15,0 0-7-15,-15 12-1 16,-5 21-21-16,-18 22 0 16,-1 11-7-16,6 17 2 15,13 5-5-15,5 0 0 16,10-10-4-16,15-18 2 15,10-10-3-15,23-22 1 0,14-23-1 16,13-15 2-16,14-13-3 16,3-14 2-16,-14-9-1 15,-14-14 2-15,-21-8-3 16,-16-7 2-16,-14 2-1 16,-18-3 2-16,-13 3-3 15,-17-5 2-15,-19 18-2 16,-4 10 0-16,-6 24-1 0,16 26 1 15,9 21-3-15,11 11 0 16,16 6-4-16,12-8 2 16,5-30-1630-16</inkml:trace>
  <inkml:trace contextRef="#ctx1" brushRef="#br0" timeOffset="136851.57">31276 5089 1431 0,'-5'-12'0'15,"-2"-11"26"-15,-3 1 0 16,0 11 22-16,-3 6 1 16,3 10 10-16,8 31 0 15,2 44-19-15,2 26-1 0,3 25-10 16,3 20 2-16,4 15-6 16,1 0 1-16,2-13-3 15,2-14-1-15,1-16-2 16,2-20 2-16,2-35 0 15,-5-25 0-15,-4-26 0 16,4-12-1-16,13-20-1 16,8-12 0-16,-38 27-1597 15</inkml:trace>
  <inkml:trace contextRef="#ctx1" brushRef="#br0" timeOffset="137450.23">32290 5613 1306 0,'0'0'0'15,"12"-43"33"-15,-4 8 2 0,-3-3 43 16,-8-7 0-16,-4 2-16 16,-6 8 1-16,-2 4-28 15,-2 14 0-15,-3 7-5 16,-7 25 0 0,-33 20-8-16,-12 20 1 0,-3 16-5 15,8 12 1-15,9 15-5 16,14 3 2-16,16-13-5 15,18-15 1-15,20-13-2 0,13-17 1 16,21-20-2-16,9-23 1 16,9-21 1-16,-2-19 0 15,-10-20 1-15,-3-8-1 16,-10-15 1-16,-7-5 1 16,-5-13-2-16,0-2 1 15,0-18 2-15,-3-7-1 16,-4-10-1-16,-3-1 1 15,-3 28 0-15,-2 23 1 16,-7 36-3-16,-3 31 0 16,0 21-3-16,-8 56 1 15,3 44-1-15,0 29 1 16,3 19-4-16,2 8 1 16,2 10-2-16,1-2 1 0,-3-13-2 15,0-13 1-15,2-27-2 16,11-28 1-1,6-30 0-15,4-31 0 0,-23-22-1673 16</inkml:trace>
  <inkml:trace contextRef="#ctx1" brushRef="#br0" timeOffset="137843.44">32711 5049 1394 0,'0'0'0'15,"-8"-40"45"-15,1 20 1 16,4 2 15-16,3 18 1 16,0 0-4-16,-20 28 0 15,-7 35-25-15,0 20-1 16,2 15-10 0,7 0 0-16,8-2-4 0,15-3 0 15,13-10-3-15,19-15 0 16,13-13 0-16,2-17 1 15,5-33-3-15,1-10 1 16,-6-13 0-16,-2-15 1 16,-10-14 4-16,2-6 1 15,0-13 1-15,-2 1 2 0,3-13 0 16,-1 0 2-16,-10-15-2 16,-7 5 0-16,-10 17-2 15,-12 26 2-15,-16 32-3 16,-14 31 0-16,-6 22-5 15,-6 18 1-15,39-58-1726 16</inkml:trace>
  <inkml:trace contextRef="#ctx1" brushRef="#br0" timeOffset="138153.53">32885 5248 1381 0,'0'0'0'16,"5"-61"35"-16,-2 11-1 0,2-5 30 0,0-1 0 16,-3 19-7-16,3 14-1 15,-5 23-25-15,7 23 2 16,1 37-9-16,-8 28 1 16,-13 23-4-16,4 15 2 15,-4 20-3-15,3 2 0 16,-7-5-1-16,4-22 0 15,11-20 5-15,7-28 1 16,5-23-1-16,2-20 2 16,-7-17-3-16,-5-13 0 15,8 5-4-15,-1-18 1 16,6-12-7-16,-9-15-1 16,-4 40-1614-16</inkml:trace>
  <inkml:trace contextRef="#ctx1" brushRef="#br0" timeOffset="147919.59">23852 8579 1431 0,'0'0'0'15,"0"0"48"-15,-22-33 0 16,17 28 48-16,5 5 2 16,0 0-28-16,7-10 0 15,3 5-38-15,18-2-1 16,26-4-10-16,14-4 2 15,9 3-9-15,0-1 1 16,-5 3-5-16,-4 5 1 16,-16 5-3-16,-15 5 0 15,-22 3-5-15,-25 7 2 16,-22 0-3-16,-23 8 0 0,-15-1 0 16,3 6-1-16,-5-6-1 15,2 6 0-15,18 0 0 16,17 0 0-16,22-1-1 15,11 1-1-15,9-13 1 16,18 3 0-16,28-8 0 16,16-3 0-1,14-7 1-15,1-2 0 0,11 2 1 0,-10-3 0 16,-11-2 1-16,-4 3 1 16,-10 2 0-16,-18-10 1 15,-42 10-1547-15</inkml:trace>
  <inkml:trace contextRef="#ctx1" brushRef="#br0" timeOffset="150331.87">25688 8088 954 0,'0'0'0'15,"0"0"44"-15,17-37 0 16,-7 24 55-16,-5 3 1 15,-5 10-24-15,0 0 1 16,0 0-21-16,5 15 1 16,-15 35-26-16,-5 18 2 15,-2 13-5-15,-6-3 1 16,8 0-2-16,0-13 0 16,8-2 2-16,-1-10 0 0,3-5 2 15,5-13 2-15,0-12-3 16,3-11 1-16,4-2-4 15,18-10-1-15,28-12-2 16,9-8 1-16,-62 20-1501 16</inkml:trace>
  <inkml:trace contextRef="#ctx1" brushRef="#br0" timeOffset="150567.93">26049 8176 1332 0,'0'0'0'0,"7"-25"31"0,-4 13 2 15,-3 12 34-15,0-15 1 16,0 15-6-16,0 0 1 15,0 0-18-15,12 42 0 16,3 34-11-16,3 12 2 16,-6 2-1-16,-2-14 1 15,0-21-7-15,0-15 0 16,-3-12-1-16,1-13 0 16,-1 3-3-16,-2-8 0 15,-5-10-3-15,0 0 1 16,0 0-5-16,-7-33 1 15,7 33-1619-15</inkml:trace>
  <inkml:trace contextRef="#ctx1" brushRef="#br0" timeOffset="150753.47">25493 7973 1180 0,'0'0'0'16,"0"0"22"-16,23 12 1 15,19-9 6-15,28-3 0 16,20-3 24-16,9-2 1 15,-2-2-9-15,0-3 1 16,1-3-9-16,-4 3 0 16,3 5-9-16,-7 0 1 15,-90 5-1239-15</inkml:trace>
  <inkml:trace contextRef="#ctx1" brushRef="#br0" timeOffset="151256.34">27453 7779 815 0,'0'0'0'0,"0"0"79"16,-20-38 1-16,11 26 34 16,1 1 2-16,8 11-40 15,-15-7 0-15,15 7-26 0,-7 13 0 16,-3 19-16-16,-8 24 1 16,8 17-5-16,5 10 0 15,5-3-2-15,3 3 0 16,2 3-3-16,2-13 0 15,6-8-1-15,-1-17 2 16,-2-10-3-16,-2-11 0 16,2-9-4-16,-10-18 0 15,9-10-3-15,-4-23 1 16,-5 33-1411-16</inkml:trace>
  <inkml:trace contextRef="#ctx1" brushRef="#br0" timeOffset="151524.34">26925 7686 1067 0,'0'0'0'0,"-24"10"33"16,6-10 1-16,18 0 27 15,18-23 0-15,24 8-8 16,20-3 0-16,18-2-11 16,14 8 1-16,11-3-9 15,7 7 1-15,20-2 2 16,-22 3 0-16,-28 9-4 15,-30 8 2-15,-27 13-3 0,-17 4-1 16,-13 14-7-16,-13 1 0 16,-9 11-9-16,-13 3 0 15,-17-1-13-15,-3 0-1 16,60-55-1354-16</inkml:trace>
  <inkml:trace contextRef="#ctx1" brushRef="#br0" timeOffset="151754.7">27189 8310 841 0,'0'0'0'16,"0"0"-2"-16,0 0 0 15,0 0-3-15,0 0 1 16,0 0 6-16,0 0 0 0,38 12 13 16,-3 3 0-16,22-2 11 15,13 2 1-15,22-10 28 16,7-5 1-16,4-5 2 15,-4-2-1-15,-17-1-4 16,-4 5 0-16,-24 3-10 16,-16 5 0-16,-21 3-21 15,-17 2 1-15,0-10-1057 0</inkml:trace>
  <inkml:trace contextRef="#ctx1" brushRef="#br0" timeOffset="152265.84">28039 8166 1054 0,'0'-10'0'15,"0"-7"1"-15,-3-1 1 16,1-2 0-16,-1 7 0 16,1 1 55-16,2 12 2 15,0 0 36-15,0 0 0 16,-5 12-7-16,5 21 1 15,2 32-14-15,6 16 0 16,2 7-19-16,2-2 0 0,-7-3-13 16,3-10 1-16,-3-8-12 15,-3-15 1-15,-2-10-6 16,-2-12 0-16,-1-13-5 16,3-15 2-16,0 0-1 15,0-15 2-15,7-25-2 16,8-13 2-1,8-5 0-15,4-2 1 0,8 7-1 0,7 5 1 16,1 10-4-16,-1 13-1 16,-7 18-1-16,-3 2 0 15,-12 15-3-15,5 7 0 16,-5 16-5-16,-2 7 1 16,-6 11-4-1,-12 4 1-15,-12-2-2 0,-16-3-1 16,-9-7-1-16,-15-3 1 15,-16-12-3-15,-6-5 1 16,1-13-2-16,14-15 2 16,11-11-2-16,18 4 0 15,18-6 0-15,19-19-1 16,-7 37-1857-16</inkml:trace>
  <inkml:trace contextRef="#ctx1" brushRef="#br0" timeOffset="153358.41">29433 8068 841 0,'0'0'0'15,"13"-35"85"-15,-1 7 2 31,6-9-10-31,-1-4 2 0,-2-1-6 0,0-4 0 16,-3-2-12-16,-7 8 2 16,-5 13-16-16,-7 14 1 15,-23 15-13-15,-10 21 1 16,-15 20-10-16,-4 17 1 16,-1 8-7-16,8 8 0 15,9-3-7-15,13-8-1 16,13-5-3-16,14-7 0 15,16-23-3-15,4-17-1 16,8-13 0-16,10-23-1 16,17-22 4-16,-2-15 1 0,5-6 9 15,-10-12 1 1,-8-10 7-16,-9-7 0 16,-9-16-1-16,-11-2 0 0,-8 7 1 15,-10 13 1-15,-7 25-3 16,4 35 0-16,-2 21-5 15,-2 34 0-15,-8 46-10 16,-3 20 0-16,1 23-6 16,15 5 0-16,17-6-3 15,22-4 1-15,25-13-1 16,15-17 0-16,1-21 0 16,4-20 0-16,-5-30 0 15,-2-22 0-15,-8-16 0 0,-4-12 0 16,-4-11 2-16,-4-7 2 15,-2-17 1-15,-1-6 1 16,-5-2 3 0,-12 10 0-16,-7 28 0 0,-11 22 1 15,-7 16-2-15,-12 34 1 16,-11 34-2-16,-4 22-1 16,-8 10 0-16,-2 10 0 15,9 10-3-15,6-5 0 16,2-2 0-16,2-13-1 15,6-15-1-15,-3-20 1 16,5-21-1-16,5-19 0 0,5-13 1 16,5-28 0-16,10-27 1 15,7-20 0-15,6-8 4 16,7-8 0-16,4-20 4 16,1-9 0-16,-2-14 5 15,-3 1 0-15,-11 20 2 16,1 22 0-16,-5 31 0 15,3 22 1-15,-11 25-4 16,-2 26 1-16,5 30-6 0,5 22 2 16,-3 26-5-16,1 14 1 15,2 11-3-15,2-3 0 16,6-2-1 0,-4-3 0-16,-6 0 0 0,-3-20 0 15,-10-20-2-15,-3-25 2 16,-2-25-3-16,-7-23 1 15,-13-18-4-15,-7-22 1 16,27 45-1833-16</inkml:trace>
  <inkml:trace contextRef="#ctx1" brushRef="#br0" timeOffset="153677.17">29899 7902 1180 0,'0'0'0'0,"0"0"0"31,-7 38 0-31,7-18-6 16,7-2 1-16,8-1 8 15,30-2 1-15,34 3 22 16,19-8 1-16,-4-10 33 16,3-5-1-16,3-5 21 0,2-3 1 15,15-9-4-15,-12 2 2 16,-23-8-13-16,-20 0 0 16,-19-7-14-16,-16 10 1 15,-12 12-8-15,-8 3-1 16,-7 10-10-16,0 0 1 15,0 0-10-15,18 10 0 16,-8 13-8-16,10 20 1 16,0 15-6-16,-3 2 1 15,5 5-3-15,-12-4 1 16,-2 12 0-16,-6-13 2 16,-2-5-2-16,-5-12 0 15,0-18-2-15,8-15 0 16,-3-10-1701-16</inkml:trace>
  <inkml:trace contextRef="#ctx0" brushRef="#br0" timeOffset="-130623.27">17871 14285 0,'0'0'0,"0"0"0,0 0 0,0 0 0,0 0 16,0 13-16,0-13 16,0 14-16,0-14 0,13 13 0,0 1 15,1 12-15,12 1 16,1 0-16,13 13 15,0 1-15</inkml:trace>
  <inkml:trace contextRef="#ctx0" brushRef="#br0" timeOffset="-130531.91">21869 18163 0,'0'0'0,"0"0"0,0 0 0,0 0 0</inkml:trace>
  <inkml:trace contextRef="#ctx0" brushRef="#br0" timeOffset="-130352.64">18070 12473 0,'0'0'0,"0"0"0,0 0 0,0 0 16,0 0 0,13 0-1,1-13-15,-1 0 31,-13-1-31</inkml:trace>
  <inkml:trace contextRef="#ctx1" brushRef="#br0" timeOffset="-129894.9">14244 9746 438 0,'0'0'0'16,"15"-32"26"-16,-3 4 1 15,8-15 66-15,-2 3 0 16,-11 5 24-16,-2 4 1 16,-2 9-24-16,-1 4 0 15,-4-7-33-15,-8 5 0 16,-5 5-15-16,-15 2 0 15,0 3-9-15,-5 10 0 16,-7 18-6-16,-1 9 2 16,-4 21-10-16,2 13 2 15,-2 7-6-15,7 2 1 0,8 3-6 16,-1 5 0-16,8-13-4 16,8 3 2-16,7-2-3 15,8 4 1-15,9 3-4 16,10-7 2-16,3-21-1 15,3-23 1-15,-8-17-1 16,7-25 0-16,13-32 6 16,7-19 0-16,8-7 6 15,-2-5 0-15,-4 5 4 0,1-2-1 16,-5-16 14-16,-5-15 1 16,-13-9 0-16,-4 4 1 15,-18 28-3-15,0 15 0 16,0 17-6-1,0 19 0-15,0 14-4 0,0 23 1 16,0 0-11 0,-13 13 1-16,3 24-5 0,5 29 1 15,8 39-6-15,4 21 1 16,6 13-4-16,-1-1 2 16,3-10-3-16,0-2 0 15,-2 2 0-15,1-12 0 16,6-40-1-16,8-19 0 15,4-24 0-15,1-20 0 16,-33-13-1632-16</inkml:trace>
  <inkml:trace contextRef="#ctx1" brushRef="#br0" timeOffset="-129239.33">15106 9409 1231 0,'0'0'0'15,"0"0"30"1,10-38 0-16,-10 38 13 0,0-10 1 16,0 10 3-1,0 0 0-15,-15 15-19 0,-13 33 1 16,-14 35-7-16,-8 18 1 16,-5-6-5-16,3-1 1 15,15-14-3-15,7-7-1 16,20 0-1-1,10-13 0-15,15 1-1 0,20-16-1 16,14-12-3-16,14-28 1 16,4-23-1-16,8-15 0 15,-16-19 1-15,4-11 1 16,-4-3 7-16,-6 3 2 16,-3 16 3-16,-13-21 2 15,-15-18 10-15,-12-9 0 16,-10-11 3-16,-15 8-1 15,-7 15-4-15,-13 12 2 0,-5 18-4 16,-5 16 2-16,1 4-9 16,-1 10 0-16,2 13-7 15,-6 15 1-15,-21 18-6 0,-2 10 1 16,-1 2-8-16,14 13 2 16,9 17-4-1,20 21 1 1,20 22-3-16,22-2 1 15,23-18-2-15,25-18 1 16,12-15-1-16,6-4 0 0,-11-1 0 16,-10 5 0-16,-10-4-1 15,-7 4 1-15,-5 10-1 16,-8-7 1-16,-12 0-1 16,-5-8 1-16,-7-9 0 15,-8-6 0-15,-5-7 0 16,-3-6 0-16,-6-2 0 15,-1 1 0-15,0-6 0 0,2-8 0 16,3-2 0-16,5 0 0 16,-2-5 0-16,12 0 1 15,0 0-1-15,-5-37 1 16,5 37-1686-16</inkml:trace>
  <inkml:trace contextRef="#ctx1" brushRef="#br0" timeOffset="-128734.72">15923 10083 941 0,'0'0'0'15,"0"0"3"-15,0 0 1 16,-3-27 0-16,3 27 2 16,0 0 36-16,0-5 2 15,0 5 17-15,0 0 1 16,3 5 3-16,2 30 1 16,-5 35-11-16,-5 11 0 15,-3 2-11-15,1-3-1 16,-3-9-7-16,-3-16 1 15,6-9-9-15,2-16 2 16,5-5-6-16,0-5 2 0,-5-12-5 16,5-8 2-1,15 2-5-15,15-17 1 0,-30 15-1338 16</inkml:trace>
  <inkml:trace contextRef="#ctx1" brushRef="#br0" timeOffset="-128529.23">16304 10428 904 0,'0'0'0'16,"0"0"58"-16,0 0 2 31,29 0-5-31,-9 0 0 16,13 0-2-16,2 0-1 0,4 0 1 15,9 0 1-15,2 0-4 16,-1 0 1-16,16 3-10 15,-5 2 1-15,7 0-12 0,-15-5 2 16,-52 0-1225-16</inkml:trace>
  <inkml:trace contextRef="#ctx1" brushRef="#br0" timeOffset="-128134.91">16964 10249 853 0,'5'-10'0'16,"9"-7"3"-16,1-6-1 15,13 0-1-15,-3-2 0 16,2 3 31-16,3 9 0 16,12 8 14-16,-2 5 0 15,-5 8 7-15,-5 12 1 16,-5 7 3-16,-10 14 1 16,-10 14-3-16,-20 8 1 15,-10 0-8-15,-12-3-1 0,-11 3-8 16,-2-3 0-16,6-12-8 15,4-7 0-15,2 1-3 16,13-9 1-16,11-10 2 16,9-8-1-16,5-15-1 15,24 12 0-15,9-17-1 0,19-5 1 16,10-10 0-16,18 0-1 16,10 0-4-16,-8 2 2 15,0 6-1-15,-15 2 1 16,-17-6-2-16,-12 9 2 0,-16 7-6 15,-7 0 2 1,-8 0-4-16,18-20-1 0,-25 20-1594 16</inkml:trace>
  <inkml:trace contextRef="#ctx1" brushRef="#br0" timeOffset="-127867.04">17937 9706 1017 0,'0'0'0'16,"0"0"4"-16,-5-25 0 16,8 15-4-16,-3 10 0 15,10-13 15-15,12 8-1 16,33-5 20-16,10 8 1 15,4 2 7-15,1 5 2 16,-15 2 6-16,-18 8-1 16,-12-2-4-16,-7 2 0 15,-8-2-14-15,-10-3 1 16,0-10-1129-16</inkml:trace>
  <inkml:trace contextRef="#ctx1" brushRef="#br0" timeOffset="-127744.33">18109 9862 1017 0,'0'0'0'16,"-7"23"6"-16,7-11 1 0,0-12 3 15,10 15 0-15,0-15 29 16,7 5 0-16,13-5 24 16,7-5 1-16,3 5 10 15,-10-10 0-15,-15 3-11 0,-8 2 1 0,-7 5-1212 16</inkml:trace>
  <inkml:trace contextRef="#ctx0" brushRef="#br0" timeOffset="-126247.64">22201 13024 0,'0'0'0,"0"0"0,0 0 16,0 0-16,0 0 0,0 0 16,0 0-16,0 0 15,-13 0-15,-1 0 16,14 13-16,0 0 16,0 1-1,0-1 1,0-13-1</inkml:trace>
  <inkml:trace contextRef="#ctx1" brushRef="#br0" timeOffset="-126060.22">19088 9731 904 0,'0'0'0'0,"0"0"40"16,0 0 2-16,15-28 52 16,-15 28 0-16,0 0-20 15,0 0 2 1,0 0-29-16,0 0 1 15,7 38-17-15,-9 13 1 16,-1 22-10-16,1 2 2 16,2 0-6-16,0-2 0 15,0-2-4-15,0-8 2 16,5-8-4-16,7-15 2 16,-2-14-1-16,-5-9 2 0,-5-17 1 0,0 0 1 15,13-28 7-15,-3-14 1 16,5-26 6-16,-8-15 2 15,-7-5 5-15,-7-13 0 16,-13-15-3-16,0 1 1 16,-5-11-4-16,0 20 1 15,-7 23-11-15,12 33 1 16,5 22-7-16,7 13-1 16,8 15-3-16,0 0-1 15,13 5-3-15,9 5 1 16,33 8-6-16,22-3 1 15,20-10-2-15,15 2 0 16,-20 3-2-16,-12-5 1 16,-15 1-1-16,-18-1 0 0,-19-5 0 15,-13 0 0-15,-15 0 0 16,7 0 0-16,-7 0 0 16,-7 12 0-16,-8 3 0 15,-13 13 0-15,28-28-1601 16</inkml:trace>
  <inkml:trace contextRef="#ctx1" brushRef="#br0" timeOffset="-125258.95">19083 9985 1130 0,'0'0'0'16,"0"0"2"-16,17 25 0 16,3-22-1-16,18-6 0 15,24-7 18-15,18-5 0 16,9-2 25-16,-12 2 1 15,-14 2 11-15,-13 5 1 16,-23 6 0-16,-17 4 0 16,-10-2-12-16,-5 26 0 15,-25 6-14-15,-20 11 0 16,-22 12-8 0,-18 6 0-16,-2 2-7 0,15 2 0 15,7-5-5-15,23 1 1 16,15-18-6-16,17-16 0 15,10-9-4-15,10-8 0 16,7-2-1-16,25-3 0 16,36-5-1-16,19-10 0 15,27-8 0-15,1-2 1 16,-13-8 3-16,-15 0 0 16,-17 3 1-16,-5 0-1 0,-18-3 1 15,-15 6-1-15,-22-1-1 16,-7 6-1-16,-6 6-1 15,-2 1 1-15,-2-2-2 16,-1-3 1 0,1 0-1-16,-1 2 1 0,1 3 2 15,2 10-1-15,0 0 2 16,-8-8 1-16,8 8 2 16,0 0-1-16,-15 28 2 0,5 22 0 15,3 18 0-15,7 13 1 16,5-3 0-1,2 0 0-15,3 0 0 0,-10 2 0 16,0-7-3-16,-7-5 2 16,2-15-2-16,0-18 1 15,-3-15-2-15,8-20 2 16,-12 8-2-16,2-21 0 16,2-19 2-16,6-16 0 15,9-20 3-15,11-5 1 0,9 0 1 16,8 13 2-16,7 17-2 15,1 10 2-15,4 16-2 16,-7 12 0-16,0 10-1 16,-8 7 1-16,1 13-3 15,-9 8 0-15,-6 7-3 16,-1 11 2 0,-12 17-3-16,-15 2-1 0,-7 3-2 0,-10-3 2 31,-16-19-3-31,-19-14 1 15,-15-16-1-15,9-14 0 16,11-12 1-16,15-10-1 16,17-10 0-16,30-13 0 15,-5 38-1602-15</inkml:trace>
  <inkml:trace contextRef="#ctx1" brushRef="#br0" timeOffset="-124613.77">20672 10526 640 0,'0'0'0'0,"0"0"53"0,0 0 1 15,0 0 4-15,0 0 2 16,0 0-19-16,0 0 2 16,0 0-4-16,0 0 0 15,0 0 0-15,30-27-1 16,2 19 6-16,0 3-1 15,6 7 2-15,-1 3 0 16,-7 6-7-16,-7 4 1 16,-9 12-5-16,-9 14 1 15,-5 4-7-15,-19 10 1 0,-14 6-4 16,-22-1 0 0,-2-7-6-16,0-8 1 15,4-7 0-15,16-11 1 0,15-9-3 16,22-18 0-16,25 0 4 15,19-10 0-15,26-18 4 16,10-7 1-16,5-3 0 16,-3 6 0-16,0-1 1 15,5 5 0-15,8 1-4 16,-18 7 1-16,-20 7-2 16,-12 3-1-16,-23 5-2 15,-12 2 2-15,-10 3-7 0,0 0 1 16,0 0-5-16,-10 13 2 15,10-13-5-15,-17 10 1 16,7-5-2 0,0-5 0-16,10 0-1 0,-12 0-1 15,12 0-1574-15</inkml:trace>
  <inkml:trace contextRef="#ctx1" brushRef="#br0" timeOffset="-121983.58">20719 10486 1004 0,'0'0'0'0,"0"0"54"16,0 0 1-16,0 0 61 15,28-23 2-15,-23 13-21 16,-5 10 0-16,10-12-42 0,-10 12 0 16,9-3-23-16,-9 3 0 15,8 18-8-15,-1 7-1 16,1 30-7-16,-3 13 0 15,-5 15-5-15,0 8 0 16,0 7-3-16,-3-10 1 16,3-23-1-16,3-14 0 15,-3-24-1-15,-3-12-1 16,3-15 2-16,0 13 0 16,0-13 0-16,0 0 1 15,5-20 2-15,5-28 1 16,8-40 6-16,-3-18 0 15,2-4 4-15,-7 7 0 16,-5 20 2-16,3 20 0 16,-6 20-3-16,-2 20-1 15,3 6-3-15,-3 17 1 0,0-10-6 16,0 10 1-16,0 15-6 16,2 12 0-16,5 26-5 15,3 18 1-15,-5-1-3 16,0 16 2-16,-2 17-2 15,4-8 0-15,6-19 0 16,-3-21 0-16,-5-22 0 16,-5-11 0-16,0-22 0 15,0 8 0-15,0-8 0 0,-5-8 0 16,0-14 0-16,-8-31 0 16,3-38 0-16,0-19 1 15,5-6 1-15,-5 13 0 16,3 35 4-16,2 20 1 15,3 18 2-15,-1 12-1 16,3 18-1-16,0 0 0 16,0 0-3-16,-2 31 1 15,-3 29-3-15,2 13 0 16,-2 20-2-16,10 0 2 16,-2 0-2-16,4-15 0 0,3-23 0 15,-5-19 0-15,-5-16-2 16,0-20 2-16,7 10-1 15,-7-10 1-15,15-10-1 16,-2-28 1-16,7-32-1 16,-10-21 1-16,-3-12 0 0,-7 7 0 15,-7 13 0-15,-3 23 0 16,0 25 1-16,5 20 0 16,5 15 0-16,-13 32 2 15,3 46-2-15,0 28 0 16,5 22-1-16,5-10 1 15,0-32-1-15,0-13 1 16,5-8-1-16,5-12 0 16,-2-25 0-16,-1-16 0 15,-7-12-1-15,18-22 1 16,-18 22-1678-16</inkml:trace>
  <inkml:trace contextRef="#ctx0" brushRef="#br0" timeOffset="-120817.9">25987 13587 0,'0'0'0,"0"0"0,0 0 0,0 0 0,0 0 15,0 0 1,0 0-16</inkml:trace>
  <inkml:trace contextRef="#ctx0" brushRef="#br0" timeOffset="-120670.73">26146 13372 0,'0'0'0,"0"0"0,0 0 0,0 0 16,0 0-16,0 0 0,0 0 0,0 0 16,0 0-16</inkml:trace>
  <inkml:trace contextRef="#ctx1" brushRef="#br0" timeOffset="-119633.6">22228 9988 640 0,'0'0'0'15,"20"-43"58"-15,-7 3-1 32,2-3 63-32,-5 5 1 15,-5 16-10-15,-5 1 0 16,-5 14-34-16,5 7-1 0,-15 0-35 0,-8 15 1 16,-14 25-14-16,-5 21 1 15,2 4-5-15,7 18-1 16,11 10-8-16,-3 3-1 15,10-1-3-15,8-14-1 16,12-18-3-16,7-15 1 16,13-18-2-16,10-15 1 0,17-20-3 31,3-8 2-31,12-4 3 16,3-8 0-16,2-13 5 15,-10-18 2-15,-12-17 5 16,-17-10 2-16,-21 5 5 15,-14 18 0-15,-13 17-2 16,-5 26 0-16,2 17-5 0,-9 32 0 16,-8 41-6-16,8 20 0 15,2-5-7-15,17-4 0 16,13-24-4-16,23-10 0 16,14-7-3-16,18-13 0 15,12-15-1-15,0-15 0 16,0-20 0-16,-9-8 0 15,-6 1 0-15,-17-3 0 16,-8-3 0-16,-9-10 0 0,-23-22 4 16,-10-13-1-16,-15-18 6 15,-10 13 1-15,-5 18 4 16,-2 29-1-16,4 26 3 16,1 23-1-1,-5 30-2-15,2 17 0 0,7 13-7 16,21-5-1-16,14-15-2 15,16-20-1-15,14-11-2 16,13-22 1-16,12-10-1 16,11-13 0-16,-6-9 0 15,8-8 0-15,-1 4 0 16,-6 11 0-16,-14 15 0 16,-16 20 0-16,-11 15 0 0,-7 16 0 15,-7 14 0-15,-8 0 0 16,0-7-1-16,0-13 1 15,-5-15-1-15,10-4 1 16,5-6-1-16,9-5 0 16,-19-5-1550-1</inkml:trace>
  <inkml:trace contextRef="#ctx1" brushRef="#br0" timeOffset="-119203.47">24139 9980 1255 0,'0'0'0'16,"0"0"32"-16,-3-35-1 15,-2 15 38-15,0 7 0 0,-10-7-12 16,-2 8 2-16,-8 7-26 16,-25 10 2-16,-35 15-3 15,-9 12 0-15,-18 24-3 16,7 12 0-16,23 7-6 15,7 6 0-15,28 2-6 16,19-8 0-16,18-9-7 0,20-19 1 16,20-14-2-16,33-18 0 15,36-15-2-15,8-15 0 16,25-15 0-16,-15-8-1 16,-15-22 1-1,-22-3 1-15,-20-2-1 0,-23-6 1 16,-24 3 1-16,-26 3 1 15,-17-6 2-15,-9 8 1 16,-16 16 0-16,-3 11 0 16,-9 26 0-16,7 15-1 15,-14 23-1-15,11 7 1 16,14 0-3-16,19 1 2 16,22-14-6-16,23-7 2 0,-15-15-1574 15</inkml:trace>
  <inkml:trace contextRef="#ctx1" brushRef="#br0" timeOffset="-118902.6">23969 9663 1155 0,'-7'-22'0'0,"-6"-11"13"15,-2-17 0-15,5 2 15 16,0 2 1-16,0 6 4 0,1 13 1 16,4 11-4-16,5 16 0 15,0 0-2-15,14 28 0 16,-1 43 0-16,9 34 0 15,1 36 0 1,2 25 1-16,2 25-5 0,-5-2 1 16,-12-18-7-16,-5-5 0 15,-5 0-1-15,-5-22 1 16,0-46-2-16,5-35 1 16,0-28-2-16,-5-17-1 15,5-18 1-15,0 0 1 16,10-11 2-16,0-29 0 0,3-25 2 15,12-18 1-15,-25 83-1390 16</inkml:trace>
  <inkml:trace contextRef="#ctx1" brushRef="#br0" timeOffset="-117379.06">24408 10516 916 0,'0'0'0'0,"0"0"49"16,10-25 0-16,-10 25 43 16,0 0 0-16,0 0-13 15,9 13-1-15,-4 7-25 0,5 22 0 16,-5 26-23-16,-2 10 1 16,-1 0-4-16,1-10 1 15,-3-10-6-15,-3-10-1 16,6-20-2-16,-1-13 1 15,-2-15-4-15,0 0 1 16,20-8-3-16,13-22 1 16,-33 30-1307-16</inkml:trace>
  <inkml:trace contextRef="#ctx1" brushRef="#br0" timeOffset="-116619.85">25406 10023 1093 0,'0'0'0'0,"0"0"38"15,-5-38 0-15,3 31 33 16,2 7-1-16,0 0-13 16,-18 0 1-16,-9 27-27 15,-8 19 2-15,0 22-17 16,0 15 2-16,15 10-7 15,8-5-1-15,7-13-5 0,12-14 2 16,11-11-4-16,14-17 1 31,18-21-2-31,7-19 0 0,6-13 2 0,9-13 0 16,15-10 4-16,-12-5 1 16,-8-10 3-16,-22-2 2 15,-8 2 6-15,-22-7 0 16,-7 9 4-16,-11 16-1 15,-9 25-3-15,-6 23 1 16,-12 24-5-16,-5 19 2 16,-4 19-5-16,6 3 0 15,16 3-6-15,17-14 0 16,20-9-4-16,17-15 2 0,10-15-3 16,8-18 1-16,2-15-2 15,-4-13 2-15,-6 3-1 16,-7 2 0-16,-10-4 5 15,-8-6-1-15,-12-5 8 16,-10-27-1-16,-12-23 3 16,-8-10 1-16,-15 5 3 15,-5 15 0-15,0 17 1 16,-2 34-1-16,-8 32-1 0,-5 30 1 31,3 15-8-31,5 18 2 0,17 5-6 0,27-7 0 16,28-26-4-16,20-17 2 15,15-18-3-15,5-13 0 16,-6-12 0-16,1-13-1 16,-3-4 0-16,-2-13 0 15,5 7 1-15,-8 5-1 16,1 20-1-16,-11 26 1 16,-12 27-1-16,-13 18 0 15,-17 5-1-15,-12 0 0 16,-8-13-1-16,-3-9 1 15,-9-14-1-15,0 1 0 16,4 0-1-16,1-11 1 16,12-7-2-1,0-10 2-15,15 0-1575 0</inkml:trace>
  <inkml:trace contextRef="#ctx1" brushRef="#br0" timeOffset="-116073.14">27179 9920 967 0,'0'0'0'0,"0"0"44"0,10-30 0 16,-12 12 37-16,-1 8 0 16,3 10-24-1,-12-13 1-15,-5 21-12 0,-23 10 0 16,-20 19-14-16,-10 19 1 15,0 9-10-15,8 13 2 16,20 15-6-16,17 8 1 16,15-26-6-16,25-7 0 15,22-23-3-15,31-14 2 16,26-16-4-16,3-15 0 16,-2-18 1-16,-10-12 1 15,-16-13 3-15,-4-12-1 0,-10-11 6 16,-25-7 1-16,-28-15 5 15,-19-10 1-15,-26-2 1 16,-14 2 0-16,-3 12 0 16,-2 31 1-1,7 29-6-15,1 37 1 0,1 21-3 16,6 14 1-16,7 9-6 0,20 0 0 16,20-7-6-16,18-10 1 15,-18-38-1531-15</inkml:trace>
  <inkml:trace contextRef="#ctx1" brushRef="#br0" timeOffset="-115765.54">27279 9696 1231 0,'-7'-20'0'0,"-6"-15"22"16,3-13 0-16,-2-8 31 15,4 6 0-15,1 0-4 16,-3 10 2-16,0 14-9 15,0 14 1-15,0 7-8 16,-8 12 1-16,-14 26-7 16,10 37 0-16,4 49-11 15,18 34 0-15,10 28-7 16,8 0 0-16,2 3-3 16,0-10 0-16,-8-21-4 0,-2-17-1 15,-5-28 0-15,0-27 1 16,0-31-1-16,0-22 2 15,-5-18-1-15,0-10 0 16,22-38 3-16,8-10 0 16,-30 48-1367-16</inkml:trace>
  <inkml:trace contextRef="#ctx1" brushRef="#br0" timeOffset="-115347.11">27725 10320 1218 0,'0'0'0'15,"37"-33"65"-15,-4 0 0 0,6 1 36 0,1 4 0 16,-2 13-30-16,-4 7 0 16,-14 8-29-16,-10 16 2 15,-5 14-21-15,-12 20-1 16,-16 20-7-16,-11 3 0 15,-16-2-6-15,5-8 0 16,0-10-3-16,18-16 0 16,9-11-3-16,16-11 1 15,2-15-1-15,30 5 0 16,22-15 0-16,10-13 1 16,8-10 2-16,5 6 1 0,9-1 3 15,-6 5 2-15,-9 3 1 16,-19 8 0-16,-25 1 2 15,-10 4 1-15,-15 7-2 16,0 0 1-16,-5-10-3 16,-5 5 2-16,-5-3-3 15,-10 1 1-15,25 7-1567 16</inkml:trace>
  <inkml:trace contextRef="#ctx1" brushRef="#br0" timeOffset="-113399.2">28801 9824 728 0,'0'0'0'0,"0"0"67"0,32-43 2 16,-27 21-4-16,-5-1 1 16,-5 11-27-16,-5 2 0 15,-2-1-16-15,-8 11-1 31,-18 11-7-31,-9 11 1 0,2 23-6 0,5 18 1 16,8 10-4-16,2 5-1 16,3-2 0-16,4 2 0 15,13-10-3-15,15-13 1 16,13-17 1-16,7-26-1 16,-8-14 1-1,8-23 1-15,15-28 1 0,2-10 2 16,13-15 13-16,-5-5-1 0,0-10 16 15,-6-10 0-15,-4-18 12 16,-10-5 2-16,-2 0-4 16,-6 16 0-16,-12 24-4 15,-3 31 0 1,-7 27-10-16,0 28 1 0,-17 18-12 0,-5 32 1 16,-11 43-10-16,8 18 1 15,5 7-9-15,18 3 1 16,14 0-4-16,8-18 2 15,15-23-3-15,10-19 0 16,0-29-1-16,2-27 1 31,8-27 0-31,-3-11 1 16,3-17 3-16,-3-11-1 16,8-12 6-16,-3-15 0 15,-7-17 8-15,-8 7 0 16,-17 9 4-16,-5 22 0 15,-10 29-5-15,-5 13 1 16,-5 25-6-16,-22 25 2 16,-13 33-8-16,-12 25 1 0,7 20-5 15,5 8 1-15,5-1-3 16,8 1 1-16,7-3-1 16,7-12 0-16,6-28-1 15,2-21 1-15,5-24-1 16,7-28-1-16,11-18 1 15,9-22 0-15,13-20 1 16,7-23 0-16,-5-5 0 16,-7-16 1-16,-7-14 2 0,-6-10 0 15,-7-1 4-15,-5 11-1 0,-3 30 2 16,-4 33 1-16,-6 27-2 16,-2 33 1-16,3 10-4 15,-6 35 2-15,1 43-5 16,2 16 1-16,5 19-2 0,5-2 0 15,0-1 0-15,5-9 0 16,2-5-1-16,-4-21 0 16,4-14-1-16,-7-23 0 15,-5-28-2-15,-5-20 1 16,-10-3-3-16,-12-22 1 16,-11-25-7-16,-7-11 1 15,-12-7-18-15,-8 0 1 16,-7 21-19-16,2 11 0 15,18 21-7-15,10 15 1 16,14 5 5-16,11 13 1 16,9 7 10-1,18 3 1-15,25-1 11 0,17 1 1 16,13-10 10-16,7-11-1 16,-5-12 10-16,-4-7-1 0,-1-11 5 15,-7-5 1-15,-10 1 0 16,-8-1 1-16,-7 0 7 15,-8 8 1 1,-7 8 10-16,-12-1 1 0,-8 13 5 16,0 0 0-16,0 0-2 15,5 30 2-15,-8 26-3 16,-2 14 1-16,3 13-8 16,-1-5 2-16,-2 3-4 0,0-8-1 15,5-16-3-15,5-31 0 31,-5-9-1-31,5-7 1 16,-5-10-3-16,30 13 1 16,-30-13-1348-16</inkml:trace>
  <inkml:trace contextRef="#ctx1" brushRef="#br0" timeOffset="-112340.74">31084 9729 967 0,'0'0'0'15,"10"-43"31"-15,-5 5 2 16,-2-2 34-16,-1-10 2 16,-2 2 17-16,-5 8 0 15,0 7-27-15,-12 13 0 16,-3 12-18-16,-7 13-1 15,-6 13-5-15,-16 22 0 16,-11 15-10-16,-3 16 1 16,-9 4-15-16,12 3 2 15,13-7-8-15,15-3 1 0,22-18-3 16,10-10 1-16,17-20-2 16,21-15 1-16,19-20 1 15,3-15 0-15,4-13 3 16,-9-12 1-1,-10-20 2-15,-5-9 0 0,-5-9 6 0,0-7 1 16,-13-1 3-16,0-5 1 16,-12 1-1-16,0 17 2 15,-7 27-4-15,-3 24-1 16,0 37-1-16,-15 20 0 16,-5 48-5-16,0 22 1 15,-2 18-7-15,4 3 1 16,13 10-5-16,13-8 0 15,12-15-1-15,12-30 0 16,10-20-1-16,6-28 1 16,6-25 0-16,6-18 0 15,17-17 1-15,-7-13 0 16,-10-17 5-16,-13-13-1 16,-9-18 6-16,-6 3 1 15,0 3 0-15,-9 17 0 0,-8 30-2 16,-8 10 2-16,-4 20-7 15,-3 18 1-15,-15 36-3 16,-3 16 1-16,-2 31-3 16,-12 18 1-1,7 20-2-15,3 0 0 0,4 2-1 16,1-17 1-16,4-21-2 0,8-17-1 16,0-30-1-16,5-21 0 15,0-17 0-15,13-5 1 16,9-30-1-16,1-20 2 15,7-16 1-15,-1-17 0 16,4-17 1-16,-1-19 0 16,-2-17 2-16,-3 1 1 15,-9 9 3-15,-1 15 1 16,-4 23 2-16,-3 33 1 16,-8 29-2-16,-2 31 1 15,3 13-5-15,-3 37 1 16,2 53-4-1,3 13 0-15,3 12-1 0,-1 6 0 16,-2 2-1-16,0-3 1 16,0 0-3-16,0-17 1 15,0-18-1-15,-2-22 1 0,2-21-3 16,-5-25 2-16,0-30-2 16,-10-15 2-1,10 15-1557-15</inkml:trace>
  <inkml:trace contextRef="#ctx1" brushRef="#br0" timeOffset="-112143.97">31637 9580 1180 0,'0'0'0'0,"0"0"11"0,0 23 2 15,0-23 15-15,5 15 0 32,10-2 13-32,13-3 2 0,19 12-4 0,5 1 0 15,6-11 9-15,9 4 0 16,3-6-11-16,-8 7 1 15,-12 11-10-15,-11-10 1 16,-39-18-1268-16</inkml:trace>
  <inkml:trace contextRef="#ctx1" brushRef="#br0" timeOffset="-111865.23">32230 9701 1042 0,'8'-10'0'0,"9"-8"8"15,8-2 0-15,7 3 9 16,1 4 1-16,2 8 32 16,-3 10 2-16,-7 13 5 15,-13 9 1-15,-14 29-4 16,-11 7 0-16,-19 7-9 16,-5-7 0-16,7-5-17 0,10-8 1 15,7-22-8-15,13-11 1 16,5-2-6-16,10-7 1 15,13-3-4-15,21-5-1 16,29-8 9-16,6-2 1 16,13-10 1-16,-2 8 1 15,-23-11 0-15,-12-5 2 16,-60 28-1381-16</inkml:trace>
  <inkml:trace contextRef="#ctx1" brushRef="#br0" timeOffset="-111123">28933 10624 752 0,'0'0'0'16,"-50"-10"58"-16,10 10-1 15,0 5 41-15,10 0-1 16,10-5-51-16,20 0 1 15,23 13-20-15,37-3 0 16,54 0-11-16,51-2 1 16,61-3 1-16,58 0 1 15,92 5-1-15,55 2 1 16,27 8 1-16,-67-2 1 16,-84-15 0-16,-73-3 0 0,-58-3 1 15,-53-10 1-15,-51 1 3 16,-27 4 1-16,-21-2 5 15,-11 3 1-15,-13 7 1 16,-13-20 1-16,-19 2-6 16,-25 13 2-16,-33 5-3 15,-7 12 1-15,97-12-1341 16</inkml:trace>
  <inkml:trace contextRef="#ctx1" brushRef="#br0" timeOffset="-110583.54">30016 11356 892 0,'0'0'0'15,"32"-62"70"-15,1 11 1 16,4-2 26-16,1 8 0 15,-16 12-34-15,-2 16 1 16,-15 4-15-16,-5 13 2 16,0 0-17-16,-33 40 0 0,-11 21-7 15,-4 22 1-15,8 12-4 16,8 9 1-16,10-4-9 16,4-7 1-1,11-25-4-15,7-12-1 0,2-21-3 16,16-20 1-16,4-15 0 15,20-23 0-15,28-25 5 16,-5-14 0-16,-15-19 9 0,-8-7 1 16,-14-10 1-16,-4 0 0 15,-6 7 5-15,-3 8-1 32,-3 30-3-32,-2 18 0 0,-10 12-8 0,0 23 0 15,10 26-7-15,0 26 1 16,13 26-8-16,-6 16 2 15,-2 11-5-15,0-2 1 32,2-2-3-32,-2-8 0 0,3-7-1 15,-6-16 1-15,-2-20-3 16,-5-24 1-16,-5-26-2 16,0-16-1-16,0 16-1521 15</inkml:trace>
  <inkml:trace contextRef="#ctx1" brushRef="#br0" timeOffset="-110402.65">30128 11047 992 0,'0'0'0'15,"0"0"39"-15,0 0 0 16,38 20 28-16,1-15 2 16,19 8-21-16,14 2 0 15,3 2-16-15,2 4-1 16,2-1-5-16,1 5 1 15,5 3 4-15,-10-1 1 16,-75-27-1143-16</inkml:trace>
  <inkml:trace contextRef="#ctx1" brushRef="#br0" timeOffset="-110032.56">30990 11193 1231 0,'0'0'0'16,"0"0"39"-16,30-15 0 16,2 15 42-16,13 5 0 15,5 23-18-15,0 12 1 16,-1 20-34-16,-9 16 0 0,-2 9-12 16,-11 6 1-1,-15-6-7-15,-22-9 2 0,-12-11-4 0,-3-17 1 16,3-23-1-16,9-15 0 15,3-15 3-15,5-15 0 16,8-18 4-16,7-17 0 16,10-8 5-1,10-20 1-15,9-10 2 16,-1-3-1-16,4 6 2 0,0 17 1 16,-7 28-1-16,-5 17 1 15,-5 15-6-15,-5 21 1 0,-3 2-6 16,11 13 0-1,4 4-8-15,1 6 1 16,-33-33-1595-16</inkml:trace>
  <inkml:trace contextRef="#ctx1" brushRef="#br0" timeOffset="-109745.45">31931 11095 1269 0,'15'-8'0'15,"15"-7"19"-15,7-2 0 31,11 1 17-31,2 9 0 16,-1 2 10-16,-6 12 0 16,-13 16-18-16,-3 15 0 15,-12 10-8-15,-13 7 1 0,-17 8-4 16,-12-3 1-16,-8 1-3 16,0-11-1-16,0-17 1 0,21-11-1 15,9-12 1-15,20-10 1 16,24-10-3-1,14-7 2-15,11-9-1 16,14 4 2-16,16-3 4 16,6 5 1-16,12 2-1 15,0 3 0-15,-112 15-1394 16</inkml:trace>
  <inkml:trace contextRef="#ctx0" brushRef="#br0" timeOffset="-105753.45">18230 7925 0,'0'0'0,"0"0"0,0 0 0,0 0 16,0 0-16,0 0 15,0 0-15,0 0 16,13 0-16,-13 0 0,0 0 0</inkml:trace>
  <inkml:trace contextRef="#ctx0" brushRef="#br0" timeOffset="-102902.27">18880 17653 0,'0'0'0,"0"0"0,0 0 0,14-14 16,12 1-16,14-14 16,13 0-16,0 0 15,0 14-15,1-14 0,-15 14 16</inkml:trace>
  <inkml:trace contextRef="#ctx1" brushRef="#br0" timeOffset="-102753.06">14119 12345 703 0,'0'0'0'16,"0"-35"33"-16,0-3 0 15,-10-5 50-15,-4 3 0 16,-4 0-14-16,-9 12 0 16,-1 18-32-16,1 15 1 15,-10 30-13-15,-3 16 1 16,-3 9-9-16,1 3 0 0,2-5-4 15,5 2 2-15,3 18-4 16,12 5 1-16,8 5 0 16,7-5-1-16,7-22-1 15,8-18 1-15,15-21 3 16,7-27-1-16,13-30 2 16,7-18 0-16,-9-25 1 15,4-5 1-15,-7-10 9 16,2 5 1-16,3-3 10 15,-8-22 0-15,-2-33 4 16,0 5 1-16,-5 18 13 0,-10 22 0 16,-5 16-4-16,-10 27 1 15,-5 35-7-15,-10 41 1 16,-10 37-8-16,0 23 0 16,-7 25-10-1,-1 26 0-15,13 24-6 0,0 13-1 16,5-15-6-16,15-7 0 15,5-1-2-15,23-27 0 16,19-46-4-16,20-35 1 16,25-24-2-16,3-29 0 15,-100 18-1658-15</inkml:trace>
  <inkml:trace contextRef="#ctx1" brushRef="#br0" timeOffset="-102207.45">14894 12199 1105 0,'0'0'0'15,"0"0"0"-15,0 0 1 0,-25 0-3 16,10 18 1-16,-12 15 5 16,-8 9 2-16,0 14 11 15,10 12 1-15,3 10 14 16,7 20 1-16,5 17 9 16,7-4 2-16,6-25-2 0,12-26 0 15,12-22-6-15,18-21 1 16,30-17-1-1,9-12 0-15,3-21-1 0,-4-17 1 16,-14-38-5-16,-1-5 2 16,-16-3 2-16,0-2 3 15,-9 5 8 1,-16-15 1-16,-17-33 3 16,-15-3 1-16,-22 26-6 15,-8 20 1-15,-18 35-8 16,-6 25 1-16,-14 33-5 0,-1 13-1 15,-13 17-12 1,4 25-1-16,4 21-8 0,9 24 0 16,18 29-3-16,17-9 0 15,12-24-4-15,26-8 0 16,22 5-1-16,17 0 0 16,20 8-1-16,18-6-1 15,10-9-1-15,-8-18 0 16,-10-15-1-16,-5-8 1 15,-9-8-1-15,-24 1 1 16,-14-5-1-16,-15 7 0 16,-12 0 0-16,-11-2 1 15,-16-3 1-15,-6-2-1 16,2-8 0-16,11-7 0 0,5-8-1 16,14-13 1-16,8 8-1713 15</inkml:trace>
  <inkml:trace contextRef="#ctx1" brushRef="#br0" timeOffset="-101677.27">15651 13012 1017 0,'0'0'0'16,"0"0"96"-16,30-33-1 15,-13 5 43-15,13-4 1 16,3 2-64-16,2 9 1 16,-1 6-35-16,-1 13 1 15,7 14-19-15,-13 16 2 16,-7 17-10-16,-10 11 0 16,-20 9-4-16,-12 6 1 15,-16 14-4-15,-4 6-1 16,-13 9 2-16,-10-12 0 0,-9-27 6 15,14-16 0-15,17-12 5 16,16-21 1-16,15-2 3 16,29-15 0-16,33-7 8 15,20-3-1-15,9-3 3 16,3 0-1-16,6 3-1 16,6 0 0-16,3 10-1 15,-2 3-1-15,-13 2-4 0,-22-5 1 16,-13-5-11-16,-9 0 0 15,-38 10-1751-15</inkml:trace>
  <inkml:trace contextRef="#ctx1" brushRef="#br0" timeOffset="-101476.27">16508 13211 1206 0,'0'0'0'0,"0"0"31"0,0 0 2 15,27 0 14-15,-2-5 1 16,17-3-12-16,28 1 0 16,15-1-16-16,-5 3 2 15,-13 5-8-15,-2-8 1 16,-8-4-5-16,-10-3 1 16,-47 15-1159-16</inkml:trace>
  <inkml:trace contextRef="#ctx1" brushRef="#br0" timeOffset="-101285.99">17205 12944 1093 0,'0'0'0'0,"10"-10"3"16,0 0 1-16,3 0 10 16,-13 10-1-16,4-13 48 15,-4 13 1-15,15 18 31 16,-2 14 1-16,7 29-10 16,-10 12 0-16,-10 7-12 15,-5 1 1-15,-10 4-21 0,-3-9-1 16,8-11-14-16,13-17 2 15,-3-48-1487 1</inkml:trace>
  <inkml:trace contextRef="#ctx1" brushRef="#br0" timeOffset="-100611.14">18276 12705 778 0,'0'0'0'16,"0"0"77"-16,0 0-1 15,25-3 5-15,-3-7 0 16,6-5-37-16,19-5 2 15,8-5-21-15,7 2 1 0,0 11-12 16,-4 7 2-16,-16 0-2 16,-27 5 0-16,-15 0 0 15,-25 12 0-15,-35 13-1 16,-7 6 0-16,-3 4-4 16,13 5 0-1,15 3-1-15,9-3 1 0,18-12 0 0,15-1 1 16,5-6 9-16,10 1 1 15,15-2 8-15,10-10 2 32,10 0 12-32,12-10 1 0,5 6 2 15,3-6 1 1,7 7-7-16,-7-4 0 0,-70-3-1353 0</inkml:trace>
  <inkml:trace contextRef="#ctx1" brushRef="#br0" timeOffset="-98268.52">19728 12458 853 0,'0'0'0'0,"0"0"45"0,0-32 0 15,2 22 62-15,3-3-1 16,-5 13-8-16,0 0 1 16,0 0-34-16,0 0 0 15,0 13-28-15,-7 19 0 16,-10 36-9-16,-6 10 1 15,6 8-2-15,9 2 0 16,3-10-1-16,0 0 0 0,5-13-3 16,0-2 1-16,0-18-3 15,0-12 2-15,5-13-5 16,-5-10 0-16,0-10 2 16,0 0 0-16,10-22 7 15,-7-14 0-15,7-4 3 16,-3-20 0-16,-9-13 3 31,-6-20 1-31,-2-18 0 0,-5-5 1 16,5 23-6-16,3 20 1 15,-1 23-2-15,3 17 1 16,3 11-7-16,2 9 1 16,5 3-5-16,0 0 0 15,-5 10-4-15,27-15 2 16,6 7-5-16,16-4 0 15,21 2-2-15,17 5 0 16,5 5-3-16,-7 0 0 16,-15 5-2-16,-18 2 1 15,-22-2-3-15,-13 0 0 16,-17-5-1-16,5 20 0 16,-10-2-1-16,-4 5 0 0,-9 4-5 15,-12-4-1-15,-25-3-43 16,-7 8 0-16,-15 7-59 15,7 8 0-15,3 2-7 16,15-2 2-16,17 2 10 0,17-12 1 16,3-6 30-1,10-4 0-15,10-10 20 0,10-3 2 16,8-3 27-16,27-4 1 16,27-8 19-16,7-5-1 15,-11 0 5-15,-11 2 2 16,-22 8 9-16,-23 0 1 15,-17 0 20-15,-17 30 0 16,-40 13 5-16,-26 12 0 16,1 3-2-16,-5 5 0 15,7 0-4-15,23 2 1 16,15-2-13-16,17-12 0 16,15-11-6-16,10-12 0 15,5-13-6-15,17-8 1 0,16-2-3 16,19-12 0-16,33-6-2 15,12-9 0-15,0-6-1 16,0 0 0-16,-22 8 1 16,-21 0 1-16,1-3 0 15,-13 1 2-15,-12 2 1 16,-10 2 1-16,-7 3-1 0,-6 5 0 16,-9 2 0-1,2-4-1-15,-5 2 0 0,-5-8 0 16,2 3-1-16,-2 0-1 15,3 2-1-15,-1-2-1 16,1 8 0-16,2 7 2 16,-3-16 1-16,3 16 1 0,-5 10 3 31,0 18 2-31,-10 33 2 16,0 9 2-16,5 13 1 15,8 3 1-15,2 2-3 16,-5-5 1-16,0-18-1 0,5-10-1 15,0-14-1-15,0-16-1 16,0-13 1-16,0-12 1 16,0 0-2-16,0 0 1 15,10-27 2-15,2-29 1 16,8-4 3-16,5 0 0 16,7-3 2-16,3 7 1 15,8 9 1-15,-6 11 1 16,3 11-2-16,-15 13 1 15,-3 2-4-15,3 7 0 0,-2 16-6 16,11 22 2 0,-4 28-5-16,-12 5 1 0,-6 2-3 15,-19-12 0-15,-6-8-4 16,-12 3 2-16,-10-13 0 16,-2-7 0-16,-10-5 1 15,17-18 0-15,2-8 1 16,11-2 1-16,5 0 0 15,12 0 0-15,0 0-1 16,2-30-1-16,-2 30-1908 0</inkml:trace>
  <inkml:trace contextRef="#ctx1" brushRef="#br0" timeOffset="-97929.47">21030 13216 1369 0,'0'0'0'15,"0"0"20"-15,33-43 1 16,-6 15 19-16,13 1 2 16,7 9 37-16,6 8 0 0,-1 10-19 0,-2 5-1 15,-10 18-11 1,-13 17 2 0,-17 18-10-16,-20 20 2 15,-27 12-7-15,-13 3 0 16,-5-20-9-16,3-17 0 15,14-19-3-15,14-9-1 16,16-13-2-16,8-15 1 16,30 3 1-16,20-16 0 15,27-15 1-15,8-4 0 16,-6-6 2-16,-9 3 0 16,-10-3 3-16,0 13 1 15,-16 7 1-15,-14 6 2 16,-12 7-8-16,-18 5 1 0,0 0-1874 15</inkml:trace>
  <inkml:trace contextRef="#ctx1" brushRef="#br0" timeOffset="-95651.08">22689 12428 778 0,'0'0'0'0,"-5"-27"25"0,3 6 1 15,-1 1 41-15,1 0 2 16,-1 13 1-16,3 7 1 16,-10-5-31-16,-2 17 1 15,-28 26-17-15,-2 12 2 16,-6 21-9-16,11 4 0 15,7 16-4-15,15-3 1 16,8-13-4-16,14-2 0 16,18-23-1-16,10-17 1 15,15-23 0-15,12-15 1 16,5-20 3-16,10-15 1 0,3-16 9 16,-10-9 2-16,-5-8 7 15,-18 5 0-15,-10 5 9 16,-12 8 0-16,-17 15 3 15,-11 7 0-15,-4 18-3 16,-11 22-1-16,-9 21-8 16,-3 20 0-16,-2 32-10 15,4 11-1-15,21 0-8 0,7-16 0 16,20-15-6 0,14-17 0-16,21-10-3 0,15-18-1 15,10-15 1-15,7-15-1 16,-20-18-1-16,-10-7 2 15,-14-3 1-15,-6-7-1 16,-15 5 7-16,-17-3 1 16,-12-13 6-16,-15 11 1 15,-13 0 3-15,-8 9 0 16,-1 16 0-16,-19 23 0 16,-1 19-2-16,-4 19 2 15,14 11-5-15,14 4 0 16,22-8-5-16,18-8 1 15,25-18-4-15,25-12 0 16,20-15-4-16,12-10 0 0,-15-7-2 16,-5-4 0-16,-4 4-2 15,4 9 2-15,-5 8-2 16,-5 12 0-16,-12 16 0 16,-7 10 1-16,-16 10-2 0,-17 2 0 15,-12 5 0-15,-11-2 0 16,-2-8-1-16,8-2 1 15,0-11-1-15,4-12 0 16,13-10-1707-16</inkml:trace>
  <inkml:trace contextRef="#ctx1" brushRef="#br0" timeOffset="-94976.39">24746 12531 1067 0,'0'0'0'0,"13"-40"33"0,-6 5 1 16,-2-5 31-16,-5 2 1 15,-5 10-22-15,-5 16 0 16,-10 7-18-16,-10 17-1 15,-22 18-9-15,-8 11 0 16,-22 14-8-16,7 10 0 16,-2 13-4-16,17-5 1 15,16 0-3-15,26-12 0 16,31-14-1-16,26-14 0 16,36-20-1-16,10-11 1 15,7-17 1-15,-5-18-1 16,-15-12 2-16,-14-8 0 15,-11-10 10-15,-20-2-1 0,-27-3 8 16,-27 0 1-16,-20-2 11 16,-6 4 1-16,-4-7 3 15,-13 8 1-15,-14 7 0 16,9 18 0-16,20 20-4 16,18 7 1-16,19 6-9 15,18 7 0-15,15-10-4 16,20-11-1-16,23-9-8 0,1-3 1 15,-4 1-6-15,-18-6 1 16,-14 5-2-16,-3 8-1 16,-5 10 1-16,-8-3 0 0,-7 18-1 15,0 0 1-15,0 0 0 16,-2 58 0-16,-3 45 1 16,2 31 0-1,6 17-1-15,2 7 2 16,0 6 0-16,0-8 0 15,2-18-1-15,8-15-1 16,-5-12 2-16,0-13 1 16,0-25 1-16,7-22 1 15,1-26-1-15,12-20 1 16,17-20-1-16,5-18 1 16,-52 33-1613-16</inkml:trace>
  <inkml:trace contextRef="#ctx1" brushRef="#br0" timeOffset="-94219.4">25015 12758 1231 0,'0'0'0'0,"28"-20"11"15,4 7 1-15,10-7-9 16,1 2 2-16,-1 6 45 16,-12 7 2-16,-8 5 14 15,-2 5 1-15,-5 0-5 16,-2 17 2-16,2 6 4 15,-8 15 0-15,-7 7-15 0,-15 3 0 16,-5-5-12-16,-12 0 1 16,-3 4-4-16,-5 1 1 15,3-7-5-15,12-14-1 16,12-9-2-16,1-10 0 16,12-13-7-16,0 0 0 15,7 10 0-15,-7-10 1 16,10 5-4-16,-10-5 1 15,18-8 1-15,-6 6 0 16,6-1-1-16,-11 1 0 16,-7 2-2-16,15-3 2 15,-15 3-5-15,0 0 0 16,10 0-2-16,-10 0 1 16,0 0-4-16,0 0 2 15,10 0-3-15,-10 0 1 0,0 0-1 16,0 0 1-16,10 0-2 15,-10 0 1-15,0 0-3 16,0 0 1-16,10 0-1 16,-10 0 1-16,0 0-3 15,0 0 1-15,10 0-1 16,-10 0-1-16,0 0 0 0,0 0-1 16,10 0-2-16,-10 0 2 15,0 0-2-15,0 0 0 16,7 0 1-16,-7 0 0 15,0 0-1-15,18-5 0 16,-6 0 2-16,1 0-1 16,-3 2-1-16,-10 3 2 15,0 0-2-15,15-5 1 16,-15 5 0-16,12-2-1 16,-2-1-1-16,7-2 1 15,13 0-1-15,13-7 0 16,6 7-1-16,-6 2 2 15,-6 1-2-15,-7-3 1 16,-10 5-1-16,-8 0 1 16,-12 0-1-16,0 0 1 0,-15 15-1 15,-22 5 0-15,-18 5 0 16,13-2 0-16,42-23-2029 16</inkml:trace>
  <inkml:trace contextRef="#ctx1" brushRef="#br0" timeOffset="-92984.59">26659 12257 778 0,'0'0'0'15,"0"0"55"-15,10-30 0 16,-10 10 37-16,-8 2 0 16,1 6-40-16,-6 4 1 15,-4 8-30-15,-5 10 2 16,-18 28-10-16,-3 7-1 15,-4 21-6-15,-3 7 0 16,-2 12-3-16,10 1 1 16,17-1-1-16,20-9-1 15,25-11-1-15,12-17 2 16,23-15-2-16,7-16 2 0,3-17-1 16,-8-20 1-16,8-10 3 15,2-8-1-15,-12-2 8 16,-8-3 0-16,-12 0 5 15,-2 8 1-15,-23 7 6 16,-6 1 0-16,-6 12 1 16,2 15 0-16,-7-10-3 15,7 10 1-15,0 0-3 0,-15 12 1 16,15-12-5-16,0 13 0 16,15-11-6-16,-1 1 2 15,19-3-5-15,9-5 1 16,5-5-3-16,-7-8 0 15,-10-5-2-15,-5 1 0 16,-5-3-2-16,-3 2 0 16,-12 3-2-16,-2 2 2 15,-6 6-2-15,-2-3 0 16,1 4 1-16,4 11-1 16,-18-2-1-16,1 2 0 15,-13 13-1-15,-5 17 0 16,-10 13 0-16,5 9 0 15,10 4-1-15,8 4 1 0,9-10-1 16,13-7 0-16,13-13-2 16,17-12 1-1,20-8 0-15,7-10 0 0,-2-13 1 16,-1-9-1-16,-4-11 1 16,-10-5 1-16,-12 1 0 15,-11-4 1-15,-12 4 3 16,-13-4-1-16,-14-4 5 0,-3-3 0 15,-2 6 4-15,2 16 2 16,5 16 0-16,2 15 2 16,-1 8 1-16,-1 10 0 15,0 14-6-15,7 1 0 16,16-8-4-16,12-10 1 16,10-5-3-16,17-10 1 15,18-10-3-15,4-5 2 16,-1-10-2-16,6-5 0 15,-9-3 0-15,-2 3 0 16,-11 8 0-16,-10 2 1 16,-9 15-1-16,-11 5 1 15,-10 7-1-15,-7 16 1 0,-4 20 1 16,-11 7-1-16,-10 5 1 16,-8-4 0-1,1-6 1-15,-5-10 1 0,7-15 1 16,5-7 0-16,10-13-1 15,-5 0 2-15,5-10 1 16,3 0 2-16,-3-10 0 16,5-5 0-16,7-8 2 15,18-7 0-15,-15 35-1570 0</inkml:trace>
  <inkml:trace contextRef="#ctx1" brushRef="#br0" timeOffset="-92277.63">28442 12360 1054 0,'0'0'0'0,"0"-35"54"0,-2 15 0 15,-6 5 15-15,-4 7-1 16,-1 8-7-16,-19 13-1 16,-23 17-21-16,-17 13 1 15,-3 10-12-15,10 12 1 16,18 3-8-16,5 7 2 16,19-2-5-16,18-5 0 15,18-12-4-15,24-14 2 16,28-19-1-16,15-13 0 15,17-15-1-15,-8-15-1 16,-11-20 2-16,-11-11-1 0,-20-9 3 16,-12 0 1-16,-13-6 2 15,-17 3 1-15,-17-2 1 16,-13 0 0-16,-12 2 5 16,-11 5 0-16,-6 15 4 15,-1 18-1-15,-2 17-1 16,2 21 1-16,-5 5-11 15,18 2 1-15,22-3-9 16,22-9 1-16,21-6-5 0,14-7 0 16,18-7-7-16,-3-8 0 15,-10-8-4-15,-19-5 2 16,-6 0-10-16,-7 3 0 16,-5-2-9-16,-5-4 0 15,-7 1-2-15,-1 7 1 16,3 8 10-16,-2 13 0 0,7 7 10 15,-15 10 1-15,-8 30 1 16,3 28 0-16,3 30 2 16,12 23 2-1,5 10 2-15,5 10 1 0,0-3 3 16,5-5 1-16,2-12 2 16,3-13-1-16,-10-15 3 15,3-17-1-15,-3-18 4 0,2-18 0 16,-4-27 0-16,-3-13 0 15,22 5 0 1,6-18 1-16,-28 13-1655 0</inkml:trace>
  <inkml:trace contextRef="#ctx1" brushRef="#br0" timeOffset="-92031.61">28763 12831 1180 0,'0'0'0'15,"0"0"11"-15,23-33 2 0,-11 20 0 0,-4 1 2 16,-8 12 53-16,15 2 2 16,-8 11 10-16,1 22 2 15,2 38-9-15,-8 5 0 16,-12 3-10-16,-5-8 1 16,3-5-13-16,2-16 0 15,5-11-4-15,2-21 0 16,3-8-5-16,0-12 1 15,0 0-7-15,5-20-1 16,-5 20-1654-16</inkml:trace>
  <inkml:trace contextRef="#ctx1" brushRef="#br0" timeOffset="-90776.04">30248 12609 815 0,'0'0'0'16,"-5"-37"208"-16,5 4 0 15,-8-2-58-15,1-8 1 16,-3 3-98-16,-15 7 1 0,-12-7-35 16,-18 15 1-16,-12 19-14 15,2 22 1-15,2 11-5 16,6 16 0-16,10 17-1 16,2 8 0-16,15 8-1 15,8 7 1-15,12 7-1 16,7-19 2-16,11-18-2 15,9-18 0-15,3-17 0 0,8-24 0 16,11-14 0-16,6-20 1 16,3-15 0-16,4-11 1 15,3-7 6-15,2-5 1 16,-5-10 7-16,-9-7 0 16,-14-3 14-16,-4-8 0 15,-10 3 4-15,-2 20 0 16,-3 22-1-16,-5 29 1 15,-5 19-6-15,-5 26 0 16,-8 37-7-16,-2 25 2 16,3 9-10-16,-3 9 2 15,5-3-5-15,10-7 0 16,15-7-5-16,10-16 2 0,12-10-4 16,10-22 1-16,3-20-2 15,3-16 1-15,-4-15 0 16,-1-9 0-1,-8-11 0-15,2 3 1 0,-10-6 4 16,-7 4 1-16,-5 1 2 16,-7 11 0-16,-8 13 0 15,-5 17 2-15,0 0-2 16,-23 17 1-16,-14 36-2 0,-3 25 2 16,-2 10-2-16,7 13 1 15,7 7-3-15,3-13 1 16,3-12-4-16,5-22 1 15,7-18-2-15,5-21 1 16,5-9-1-16,0-13 1 16,25-28-2-16,2-17 2 15,5-21 0-15,1-9 1 16,-1-11 2 0,3-14 0-16,0-11 3 0,0-5 1 15,-5 1 2-15,-6 4 0 16,-6 18 0-16,-3 27-1 15,-8 29 0-15,-7 37 0 0,10 15-3 16,-10 43 0 0,-5 40-2-16,3 15 0 15,4 10-5-15,1 6 2 16,-3-1-3-16,0-7 0 0,2-13-1 16,6-20 0-16,7-20-1 15,0-28 2 1,-5-17-2-16,0-21 1 0,4-14-1 0,-1-24 1 15,-6-19-5-15,-12-13 2 16,5 68-1870-16</inkml:trace>
  <inkml:trace contextRef="#ctx1" brushRef="#br0" timeOffset="-90586.42">30559 12642 1192 0,'0'0'0'16,"0"0"0"-16,-15 28 2 16,10-8-2-16,3 0 0 15,2-5 3-15,7 0 0 16,8 3 15-1,25 4 0-15,20-6 32 0,9-9-1 32,-4-2 23-32,0-10 0 0,-15-8-2 15,-8 3 2-15,-10-5-12 16,-7 10-1-16,0 10-24 16,3 3 1-16,-28-8-1395 15</inkml:trace>
  <inkml:trace contextRef="#ctx1" brushRef="#br0" timeOffset="-90299.13">31067 12836 1067 0,'0'0'0'0,"0"0"1"0,13 12 1 16,-13-12-3-16,9 20 0 15,1 8 5-15,0 15 1 16,-5 15 22-16,-7 2 1 16,-6-4 21-16,-2-6 2 15,-2-7 20-15,5-16 2 16,4-9 6-16,3-8 1 15,0-10-10-15,10 5 2 0,5-10-4 16,17-13-1-16,23-12 1 16,12-5 2-16,11-5-5 15,4 2 1-15,-18 5-13 16,-11 6 0-16,-13 6-8 16,-3 9 1-16,-2-1-15 15,-5 8 0-15,-3 5-15 16,6-10 1-16,-33 10-1798 15</inkml:trace>
  <inkml:trace contextRef="#ctx1" brushRef="#br0" timeOffset="-89251.31">32068 12592 740 0,'0'0'0'0,"35"-48"19"16,-8 13 0-16,8-8-19 16,-7 0 1-16,-6 13 40 15,-7 2 0-15,-7 16 15 0,-8 12 2 32,5-10-8-32,-15 17 2 0,-8 13-7 0,-22 18 1 15,-24 25-13-15,-1 10 2 31,5 12-10-31,3-2 0 16,19-2-6-16,13-18 1 16,18-18-4-16,12-17-1 15,15-18-1-15,17-20-1 0,23-18 5 16,0-12 1-16,-5-13 5 16,-6-12-1-16,-11-8 2 15,-8-3 1-15,-13-4 1 16,-4-6 0-16,-6-2 0 15,-2-2 0-15,-5 2-1 16,0 17 1-16,-7 23 0 16,2 21 0-16,5 27-3 15,-13 15 1-15,-4 48-5 0,-6 20 0 16,6 12-5-16,9 11-1 16,8 0-4-16,10-11 1 15,8-12-3-15,12-20 1 16,9-23-3-16,11-25 1 15,3-25-2-15,11-17 2 16,9-19-1-16,-1-4-1 16,-7-15 5-16,-6-3 0 15,-11-3 4-15,-14 1 0 16,-11-6 2-16,-8 13 1 16,-8 23-2-16,-4 13 0 15,-3 27-1-15,-15 7 0 16,-10 36-1-16,-5 22-1 15,-7 18-1-15,-1 10 0 0,-4 13-2 16,5 0 0-16,12-8 0 16,5-18 0-16,10-19-2 15,7-24 1-15,6-16-1 16,7-16 1-16,5-13-2 16,10-17 2-16,24-25 1 15,9-16 0-15,-11-9 2 0,-5-13 1 16,-7-13 0-16,-7-5 1 15,-3-7 4-15,0 0 0 16,2 10 0-16,-7 25 1 16,-8 27-2-16,-4 24-1 15,-8 27-2-15,-3 20-1 16,-7 48-3-16,5 15 1 16,0 10-3-16,8 8 1 15,2-6-3-15,-3 8 1 16,3 0-3-16,0-4 1 15,-5-14-2-15,0-14 1 16,0-21-2-16,-5-22 2 16,0-16-3-16,-12-22 1 15,17 10-1835-15</inkml:trace>
  <inkml:trace contextRef="#ctx1" brushRef="#br0" timeOffset="-88904.9">32482 12592 1192 0,'0'0'0'0,"0"0"18"15,0 0 1-15,10 30-1 16,12-20 0-16,30 5 5 0,11 3 0 16,16-3-5-16,-4-5 0 15,-5-3 0-15,2-12 1 16,-15-2 0-16,5-3 0 16,1 0-4-16,-1-8 0 15,-5-5-6-15,-7 1 1 16,-13-3-7-16,-12 2 0 15,-7 10-1-15,-6 8-1 16,-12 5-1-16,10-10 0 16,-10 10 1-16,10 0 0 15,-10 0 9-15,13 18 1 16,4 30 15-16,-7 12 1 16,-5 13 17-16,-5 3 1 0,0-3 2 15,-5-13 1-15,-2-10 3 16,-1-10 0-16,8-12-6 15,0-10 1-15,0-18-1497 16</inkml:trace>
  <inkml:trace contextRef="#ctx1" brushRef="#br0" timeOffset="-88282.96">30138 13611 614 0,'0'0'0'15,"-55"-13"91"-15,15 6 1 16,3 4-10-16,12 6 0 16,25-3-29-16,15 12 0 0,50-12-17 15,35 0 0-15,29-5-2 16,55-5 1-16,55 2 9 15,60 3 0-15,80-5 8 16,24 8 1-16,1 4-2 16,-71 3-1-16,-84-5-2 15,-62-10 2-15,-60-2 0 0,-45-1 2 16,-34 3-1-16,-26 0 1 16,-22 10-4-16,-22-18 2 15,-43 8-10-15,-15 0 1 16,-9 25-10-16,-18 8 2 15,107-23-1570-15</inkml:trace>
  <inkml:trace contextRef="#ctx1" brushRef="#br0" timeOffset="-87806.33">31089 14328 1206 0,'0'0'0'15,"-5"-38"14"-15,5 5 1 0,10-7 20 16,-7 2 1-16,-1 16 32 16,-2 7 1-16,0 15-4 15,0 0 1-15,-15 35-7 16,1 18 2-16,-6 17-7 16,-3 5 1-16,11 3-16 0,4 0 2 15,-2-12-8-15,5-8 2 16,3-15-10-16,2-16 0 15,2-19-3-15,11-16 0 16,7-19-2-16,17-29 1 16,13-19-2-16,0-11 0 15,0 6 0-15,-8-1 0 16,-5 1 1 0,-4 7 1-16,-6 5 0 0,-10 20-1 15,-9 28-6-15,-8 20 2 16,0 0-5-16,10 43 2 15,0 35-7-15,5 10 2 0,-3 5-3 16,1-3-1-16,-1-4-1 16,-4-6-1-1,2-4-1-15,2-13 1 0,0-23-1 16,-7-12 0-16,-5-28-1 16,0 0 2-16,0-10-2 15,-29-23 0-15,29 33-1751 31</inkml:trace>
  <inkml:trace contextRef="#ctx1" brushRef="#br0" timeOffset="-87656.7">30888 14126 1231 0,'0'0'0'16,"27"-5"1"-16,-4-2 0 0,6-6-1 16,16 1 1-16,32 2 12 15,18 10 1-15,7 5 16 16,8 10 2-16,-21 2 10 15,-14 6 1-15,-3 5 2 16,-9-6 0-16,-63-22-1170 16</inkml:trace>
  <inkml:trace contextRef="#ctx1" brushRef="#br0" timeOffset="-87325.51">31769 14182 1004 0,'0'0'0'15,"0"0"3"-15,0-10 1 16,0 10 1-16,13-3 1 15,-1 3 30-15,16 10 0 16,19 33 16-16,5 12 2 16,-12 6 3-16,-15 12 1 15,-8 5-3-15,-12 2 0 16,-12-7-8-16,-3-10 0 16,-5-20-6-16,5-10 2 15,5-23-1-15,5-10 0 0,5-10 4 16,10-26 0-16,10-17 16 15,10-14 0-15,2-4 1 16,1-4-1-16,4-3-2 16,-7 0 0-16,-3 17-10 15,-2 16-1-15,-5 22-8 16,-3 18-1-16,-4 10-16 16,-1 5-1-16,8 13-12 0,7 0 2 15,-32-23-1813-15</inkml:trace>
  <inkml:trace contextRef="#ctx1" brushRef="#br0" timeOffset="-87041.51">32541 13980 1218 0,'8'-12'0'16,"9"-21"19"-16,3-2 0 16,23-3-11-16,9 6 0 15,-2 9 26-15,-3 13 1 16,-10 5-1-16,-7 20 1 15,-10 23 0-15,-10 19 0 16,-10 14-1-16,-15 7 1 0,-5 5-3 16,-5-18 0-16,3-12 4 15,9-13 0-15,13-19 0 16,15-19 0-16,18-2 0 16,22-7 0-16,34-14 10 15,26-4 0-15,24-7 0 31,6-4 0-31,-18-6-4 0,7-9 2 0,-134 51-1619 16</inkml:trace>
  <inkml:trace contextRef="#ctx0" brushRef="#br0" timeOffset="-80469.53">19345 18176 0,'0'0'0</inkml:trace>
  <inkml:trace contextRef="#ctx1" brushRef="#br0" timeOffset="-80477.04">14408 14300 866 0,'0'0'0'15,"-2"-28"45"-15,2 6 1 16,0 7 67-16,-3 5 2 16,3 10-16-16,-15-16 2 15,0 9-39-15,-17 4 0 16,-18 13-21-16,3 13 2 0,2 17-14 15,-2 6 0-15,4 19-5 16,6 11 1-16,5 14-9 16,4 3 1-16,16-7-4 15,7-6-1-15,7-14-2 16,8-1 1-16,10-10-2 16,8-12 1-16,9-8-2 0,8-12 0 15,5-20 1-15,7-19 1 16,8-19 3-16,-1-5 0 15,-1-3 2-15,-8-10-1 16,-3-12 2-16,-10-18 1 16,-12-10 2-16,-22-10 0 31,-16 7 8-31,-14 18 0 0,-16 13-3 0,-4 19 1 16,-10 14 3-16,-6 14 1 15,1 18-6-15,-3 13 0 16,8 14-6-16,10 1 0 15,2-5-5-15,17 14 1 16,8 21-5-16,10 10-1 16,20 18-2-16,8-1-1 0,19-4-1 15,13-11-1-15,17-9-1 16,5-11 1-16,-2 0-1 16,-8-2 2-16,-2-3-2 31,-18-4 0-31,-12 1 0 15,-12 6 0-15,-18 2-1 16,-15-2 1-16,-5 0 0 16,-5-10 0-16,2-16 1 0,-2-6 0 15,8-9 0-15,2-2 0 16,10-5-1-16,0 0 2 16,0 0-1714-16</inkml:trace>
  <inkml:trace contextRef="#ctx1" brushRef="#br0" timeOffset="-79615.25">14959 15173 1080 0,'0'0'0'0,"-5"-43"59"15,10 11 0-15,5 1 23 16,7 6 1-16,3 3-12 15,-5 9 0-15,-3 8-20 16,-12 5 1-16,8 25-14 16,-13 20 1-16,-3 23-5 15,-2 8-1-15,-2 7-5 0,-3-5 0 16,3-20-4-16,2-16 1 16,5-16-4-16,5-14 1 0,0-12 1 15,0 0 1-15,22-10 1 16,6-28 2-16,9-27 9 15,8-18 0-15,-18 2 4 16,-2 8 1-16,-3 26-2 16,-2 9 0-16,-15 20-6 15,-5 18 0-15,0 0-7 0,8 33 2 16,-6 27-6-16,1 21-1 16,4-1-6-16,11-7 0 15,-1-25-6-15,6-18 2 16,6-15-6-16,9-10 1 31,14-10-2-31,5-15 1 0,-4-10 0 16,-9-13 1-16,-6-9 0 15,-11-6 0-15,-4 2 2 16,-13 1 0-16,-10 5-1 16,-5 4 1-16,-5 11-1 0,0 15 1 15,-3 20 0-15,1 10 0 16,-3 10 0-16,-8 23 0 15,-1 17-3-15,9 11 1 16,10 4-3-16,5-4 1 31,5-21-3-31,10-12 1 0,9-18-1 16,14-13 0-16,17-19-1 16,-1-13 1-16,-1-18-1 15,-4-15 2-15,-1-17-2 16,-3-8 1-16,-18 5 1 15,-2 5 0-15,-8 17 1 16,3-9 1-16,-5-8 0 0,-2 2 1 16,2 19 0-16,-5 11 2 15,-10 21 0-15,0 33 1 16,-5 20-3-16,0 19 2 16,-10 24-2-16,2 7-1 15,8 5-2-15,0 5 2 16,0 13-4-16,-5-11 1 15,5-14-1-15,5-23 0 16,3-23 0-16,-1-15 0 16,-2-20 0-16,0 0 0 15,20-35-1-15,-15-18 1 16,-5 53-2000-16</inkml:trace>
  <inkml:trace contextRef="#ctx1" brushRef="#br0" timeOffset="-79469.69">15788 14959 1419 0,'0'0'0'0,"0"0"14"15,10 25 0-15,-3-7 7 16,13-5 2-16,3-6 21 16,27-7 1-16,7-13-4 0,8 1 2 15,-1-3-1-15,-1 0 1 16,-9 0 2-16,1-8 0 16,-55 23-1426-16</inkml:trace>
  <inkml:trace contextRef="#ctx1" brushRef="#br0" timeOffset="-78895.96">16772 15077 766 0,'0'0'0'0,"0"-37"116"0,0 12-1 16,0 4 32-16,0 6 0 15,0 3-62-15,0 12 1 16,0-13-19-16,0 13 2 16,0 0-12-16,0 28 0 15,-3 32-11-15,3 23 0 16,3 8-8-16,-1-1 1 16,-4-2-5-16,-1-12 1 15,3-11-7-15,5-14 0 16,3-11-4-16,4-20 0 15,6-12-5-15,14-19 2 16,33-16-4-16,9-13 3 16,-74 40-1620-16</inkml:trace>
  <inkml:trace contextRef="#ctx1" brushRef="#br0" timeOffset="-78737.61">17118 15183 1180 0,'0'0'0'0,"0"0"16"16,0 0-1-16,0 30 18 15,2-15 1-15,13 18 16 16,13-5 1-16,9-1-11 16,5-9 2-16,16-5-2 15,2-8 2-15,17-10-7 0,7-3 2 16,-84 8-1249-16</inkml:trace>
  <inkml:trace contextRef="#ctx1" brushRef="#br0" timeOffset="-78405.53">17733 15103 1143 0,'0'0'0'15,"0"0"31"-15,0 0 1 16,27-31 46-16,-7 24 2 16,0 4-10-16,8 6 0 15,2 9-19-15,0 14-1 0,-13 11-4 16,-7 11 0-16,-20 12-7 15,-7 8-1 1,-13 0-8-16,-5-2 1 0,2-6-3 16,3-17 2-16,13-15 0 15,7-8 0-15,5-8 2 16,5-12 0-16,15 13 2 16,10-13 0-16,25-10-3 0,15-3 1 15,14-4-1-15,8 2-1 16,-2 2-2-16,-15 0 1 15,-13-4-4-15,-20-1 1 16,-37 18-1764-16</inkml:trace>
  <inkml:trace contextRef="#ctx1" brushRef="#br0" timeOffset="-78139.13">18707 14383 1231 0,'0'0'0'16,"0"0"114"-16,0 0 2 16,0-28 41-16,0 28 1 0,20-5-95 15,15 0 0-15,17 0-34 16,13 5 1-16,-13 3-13 15,-17 4 1-15,-10 3-6 16,-13 0 2-16,-2 1-6 16,-2 6-1-16,-8-17-1535 15</inkml:trace>
  <inkml:trace contextRef="#ctx1" brushRef="#br0" timeOffset="-77997.48">18734 14725 1318 0,'0'0'0'15,"0"15"16"-15,10-2 1 16,18-6 6-16,4-7 1 15,20-7 67 1,3-8 1-16,-3-3-9 0,11-4 1 16,-6-1-10-16,10-2 0 15,-67 25-1497-15</inkml:trace>
  <inkml:trace contextRef="#ctx0" brushRef="#br0" timeOffset="-74189.42">25429 17814 0,'0'0'0</inkml:trace>
  <inkml:trace contextRef="#ctx1" brushRef="#br0" timeOffset="-74226.11">20268 14730 803 0,'0'0'0'0,"0"-25"42"0,5 0 0 16,0-3 65-1,0-2 0-15,-5 5 12 0,5 10 2 16,-5 5-50-16,0 10 1 16,0 0-28-1,0 0 0-15,-5 42-8 16,-5 16 1-16,-2 10-6 15,2 5 0-15,2-17-5 0,4 1 0 16,-6 1-2-16,5-5-1 16,5 0-1-16,2-8-1 15,6-2-1-15,1-10 0 16,-4-8-1-16,-2-10 0 16,-3-15 3-16,0 0-1 15,7-13 2-15,-2-24-1 16,0-19 5-16,0-4 0 15,0-5 0-15,-5-1 1 0,-5-9 2 16,0-11 2-16,-2-15-6 16,-3 6 1-16,7 32 0 15,-2 23 0-15,5 17-5 16,5 11-1-16,-5 12-3 16,3-11 0-16,19 11-7 15,11-5 0-15,22 0-4 0,7 3 0 31,-2-3-5-31,-1 2 1 16,4 6 0-16,-11 2-1 16,-15 2-1-16,-14 3 0 15,-11 8-1-15,-22 15 1 16,-22 10-6-16,-11 2-1 16,43-45-1802-16</inkml:trace>
  <inkml:trace contextRef="#ctx1" brushRef="#br0" timeOffset="-73427">20258 14937 1093 0,'0'0'0'0,"0"0"1"16,-10 25 0-16,10-25 0 16,5 12 0-16,-5-12 3 15,0 0 2-15,20 8 8 16,0-8-1-16,28-3 11 16,6 3-1-16,-4-5 20 15,-15 0 1-15,-17 5 14 0,-18 0 1 16,4 10-5-16,-26 10 1 15,-25 11-8-15,-6 4 1 16,6 3-10 0,2-1 1-16,15 4-5 0,15-4 0 15,-4-9-9-15,9-8 1 16,10-2-8-16,7-1 0 0,11 6-8 16,6 2 1-16,19 0-3 15,12-7 0-15,7-8-1 16,0-10 0-1,5-10-1-15,-2-5 1 0,-5-5-2 16,-8-3 2-16,-15 0 1 16,-9 1 0-16,-11 4 0 0,-7 8 1 15,-10-3 1-15,5 3 1 16,-5 0 1-16,-5-5 1 16,5 8-2-16,0 7 1 15,-5-15 3-15,5 15 1 16,0 0-1-16,-15 17 2 15,3 23 0-15,-1 18 1 32,3 13-1-32,1-3 1 15,6-8-4-15,3-5 2 0,0 6-3 16,-2 2 2-16,2-3-3 16,0 0 1-16,0-7-2 15,2-10 0-15,-2-20 1 16,0-23 2-16,0 0-1 15,5-38 2-15,12-22 0 0,3-11 0 16,5 3 1-16,3 3 0 16,4 15-1-16,0 4 2 15,1 8 0-15,-3 11 1 16,2 2-1-16,3 17 1 16,2 13-4-16,-2 8 2 15,-2 9-2-15,-9 6 0 16,-9 0-1-16,-10-3-1 15,-10-2-3-15,-10 12 1 16,-22 18-2-16,-8-3 0 16,3-15-3-16,5-10 2 15,4-10-4-15,1-7 2 16,-1-13-2-16,4-5 2 16,1-3-1-16,3-9 1 15,10-4-3-15,15-1 1 0,10-6-2 16,8 5 2-16,14 11-4 15,0 7 1-15,-32 10-1964 16</inkml:trace>
  <inkml:trace contextRef="#ctx1" brushRef="#br0" timeOffset="-73175.33">21215 15530 1407 0,'0'0'0'0,"0"0"4"0,15-15 1 16,-15 15 3-16,10-15-1 15,-10 15 48-15,10-5 0 16,-10 5 17-16,12 3 0 16,-7 14 2-16,0 13 1 15,-5 23-6-15,0 13 0 16,-10-3-16-16,0 2 1 16,0-12-13-16,3-8 2 15,2-17-8-15,5-16 1 16,0-12-10-16,0-10-1 15,0 10-1739-15</inkml:trace>
  <inkml:trace contextRef="#ctx1" brushRef="#br0" timeOffset="-72739.24">21606 14942 841 0,'0'0'0'16,"0"0"63"-16,-35-13 1 16,35 13 30-16,-8-3 2 15,8 3-35-15,13-2 2 0,14 2-27 16,33-5 0-16,15-3 6 15,14 6-1-15,4 4 7 16,-21 1 2-16,-17 2-9 16,-16 0 1-16,-16-5-10 15,-13 0 2-15,-10 0-1298 16</inkml:trace>
  <inkml:trace contextRef="#ctx1" brushRef="#br0" timeOffset="-72291.09">22296 14645 992 0,'0'-13'0'16,"5"-5"24"-16,2-7 1 15,3 5 28-15,-5 5-1 16,-2 3 16-16,-3 12 0 16,0 0-5-16,12 30 0 15,-7 30-6-15,2 18 0 16,1 3-4-16,2-3 0 15,5-3-12-15,0-7 2 16,0-8-7-16,5-9 0 16,-13-16-5-16,-4-12 2 0,-6-13-4 15,3-10 0-15,-25-23 3 16,5-12-1-16,-7-23 1 16,4-5 1-16,6 10 1 15,7-10 0-15,3-20 1 16,4-12 0-16,6-14-6 15,7 14 2-15,7 24-3 0,13 19 1 16,17 16-9-16,13 14 0 16,5 9-6-16,2 8 0 15,-15 0-1-15,-2 5-1 16,-10 0-4-16,-8 3 0 16,-7 2-3-16,-2 5 2 15,-8-3-6-15,-3 6 1 16,-7 9-2-16,-17 11 0 15,12-33-1811-15</inkml:trace>
  <inkml:trace contextRef="#ctx1" brushRef="#br0" timeOffset="-71486.66">22276 14886 1231 0,'0'0'0'0,"0"0"19"16,30-17 1-16,-3 12 12 15,23-3 2-15,32-5 20 16,8-2 1-16,-3 0-14 16,-20-2 2-16,-20 7-5 15,-12 5 0-15,-20 5 7 0,-15 0 0 16,10 0-13-16,-10 0 0 16,-20 27-5-16,-17 6 0 15,-20 10-12-15,-21 2-1 16,1-2-10-16,5-6-1 15,17-4-3-15,18-5 0 16,22-8-1-16,10-7 0 16,10-3-4-16,17 0 1 15,33-3-4-15,12-2 1 16,6-10 3-16,-1-7-1 16,-10-6 3-16,-5-2 1 15,1-3 1-15,-14 1 0 16,-1-6 4-16,-13 5 1 15,-10 6 7-15,-8 4 0 16,-12 13 11-16,10-12 0 0,-10 12 7 16,0 0-1-16,-8-11 3 15,8 11 2-15,-12-2 0 16,5 4 0-16,7-2-4 16,-23 33-1-16,13 20-3 15,0 28-1-15,8 22-4 16,2 2-1-16,2-9-3 0,1-21-1 15,-3-17-1-15,0-12 0 16,2-9-1-16,1-9 1 16,-1-10-1-16,1-8 2 15,-3-10 0-15,0 0 0 16,10-20 0-16,10-13 1 16,4-7 2-16,1 2 1 15,0-5 2-15,0 8 0 16,3 5-2-16,-6 5 2 15,5 2-4-15,1 8 0 16,2 7-3-16,5 16 1 16,-6 9-2-16,-4 9-1 15,-5 4-3-15,-5 2 1 16,-10-4-4-16,-2-3 0 0,-6-5-4 16,-17-5 2-16,-12 6-2 15,-10 4 0-15,-18 2 0 16,2-6-1-16,4-14 0 15,11-9 1-15,13-8 0 16,11-8 0-16,9 8-2 16,10-3 1-16,0 13-2 15,32-22 2-15,-32 22-2036 0</inkml:trace>
  <inkml:trace contextRef="#ctx1" brushRef="#br0" timeOffset="-71154.36">23429 15306 1532 0,'0'0'0'16,"30"-22"7"-16,-3 4 0 15,0-7 6-15,1 5 1 16,-3 10 33-16,2 7 1 16,-2 8 4-16,2 18-1 15,-9 22-1-15,-16 13 0 16,-22 7-7-16,-14-4 1 0,-6-11-11 15,0-12 2-15,8-10-12 16,9-6-1-16,16 1 3 16,12-8-1-16,10-10 3 15,17-15 1-15,25-15-1 16,18-8 1-16,15 3 13 16,2-3-1-16,-13-7 6 0,-11 0 0 15,-9 4-3-15,-16 4 1 16,-16 4-19-16,-12 5 2 15,-15 23-1934-15</inkml:trace>
  <inkml:trace contextRef="#ctx0" brushRef="#br0" timeOffset="-67395.9">27235 16056 0,'0'0'0,"53"0"0,0 0 16,40 0-1,14 14-15</inkml:trace>
  <inkml:trace contextRef="#ctx1" brushRef="#br0" timeOffset="-67673.13">21979 10808 75 0,'5'28'0'0,"8"32"11"15,2 5 1-15,0-7 30 16,-3-10 0-16,-4-20 35 16,-6-8-1-16,-2-8 12 15,0-12 0-15,0 0-41 0,0 0 2 16,0 0-20-16,3-42 1 15,-3 42-530-15</inkml:trace>
  <inkml:trace contextRef="#ctx0" brushRef="#br0" timeOffset="-66757.3">26026 14030 0,'0'0'0,"-26"0"0,13 0 15,-27-13 1,0 13 0,-80-27 15,-66-14-31</inkml:trace>
  <inkml:trace contextRef="#ctx1" brushRef="#br0" timeOffset="-67160.22">25969 8798 112 0,'82'-8'0'16,"155"-19"5"-16,79-6 1 16,45-2-5-16,23-1 0 15,32 1-2-15,-20 2 1 0,-3 6 0 16,-32 4 0-16,-12 1 0 15,-38 1 0-15,-9-1 1 16,-23 4 0-16,-25-2 3 16,-23 2-1-16,-19 1 5 15,-10-1 1-15,2 3 3 16,-32 0 1-16,-45-3 1 16,-10 3 1-16,-13 8 0 15,-4-6 1-15,-8 3 0 0,-17 5 1 16,-23 5 2-16,-17 0 0 15,-15 0 0-15,-20 0 0 16,0 0-278-16</inkml:trace>
  <inkml:trace contextRef="#ctx0" brushRef="#br0" timeOffset="-65837.3">29467 18901 0,'0'0'0</inkml:trace>
  <inkml:trace contextRef="#ctx1" brushRef="#br0" timeOffset="-62845.51">24696 14315 1255 0,'0'0'0'0,"0"0"44"0,15-33 1 16,-15 18 61-16,0 0 2 15,3 0-17-15,-1-5 1 16,-2-15-38-16,-2 2 1 31,-1-5-24-31,-2 8 2 16,0 10-5-16,-7 10 1 16,0 5-7-16,-6 17-1 15,-9 21-4-15,-3 15 1 16,2 2-6-16,-1 13 1 15,9 5-5-15,0 28 1 0,5 27-4 16,7 10 0-16,-2-7-1 16,5 5 0-16,5 17-2 15,0 3 2-15,0-22-2 16,5-14 0-16,5-16 1 16,-10-16-1-16,-5-13-1 15,-10-7 1-15,3-13-1 16,-1-12 2-16,-2-15-1 0,3-18 0 15,2-10 0-15,-10-13 2 16,-5-17-1-16,3 0 1 16,4 2 1-16,8 10-1 15,0 11 2-15,10 12 0 16,-5-13 2-16,5 13-1 16,0 0-1646-16</inkml:trace>
  <inkml:trace contextRef="#ctx1" brushRef="#br0" timeOffset="-61804.22">24056 16516 1318 0,'0'0'0'16,"-5"-42"45"-16,5 12 0 16,5 2 39-16,0 8 0 15,-2 12-19-15,-3 8 0 16,0-12-25-16,0 12-1 16,0 0-10-16,-5 35 0 0,0 33-7 15,-3 15 0-15,-7 5-4 16,1-10 0-1,-4-15-3-15,6-10 0 0,7-1-2 16,-3-9 0-16,6-8 1 16,-1-14 0-16,1-6-4 15,2-15 1-15,0 0 0 16,0 0-1-16,15-36 1 16,-10-9 0-16,7-8 1 0,3-15 2 15,-7-12-2-15,1-16 1 16,-4-17-2-1,3 10 1-15,-3 15-1 0,0 25 1 16,2 28-2-16,6 12 1 16,-13 23-3-16,10-5 1 15,-8 15-3-15,11 23 1 16,9 27-1-16,6 18-1 16,-4 10-2-16,4 0 0 15,7 3-2-15,2-16 0 16,-10-24 0-16,-4-19 1 15,-8-9-2-15,-5-13 1 0,-10-10-1 16,0 0 0-16,-18 8 0 16,-12-11 0-16,-19-7 0 15,-9-3 0-15,6-2 0 0,0 0 0 32,9 8-1-32,11 2-1 0,10 7-1 0,2 1 1 15,20-3-4-15,0 0 1 16,-5 7-4-16,25 1 1 31,20 2-2-31,17-3 1 16,13-7-1-16,-3-7 1 15,7-8 1-15,-6 0 0 16,-13-5 3-16,-11-3 2 16,-6-2 1-16,-6 0 1 15,-14 2 1-15,-4 8 0 16,-4 5 0-16,-10 10 0 15,0 0 1-15,8-8 0 0,-8 8 0 16,15 20 1 0,5 21 0-16,2 14 1 0,-7-5-1 15,-5 6 0-15,-5 9 0 16,-2-7 1-16,-3 0-2 16,-3-13 1-16,3-7-1 15,3-21 1-15,-3-17 0 16,24-15 0-16,-24 15-1630 15</inkml:trace>
  <inkml:trace contextRef="#ctx1" brushRef="#br0" timeOffset="-61161.87">25750 14494 1255 0,'0'0'0'0,"12"-35"87"16,1 7-1-16,2-10 46 15,-3 5 2-15,-4 1-68 16,-1 4 0-16,-7-10-39 16,0 1 0-16,-12 1-7 15,-6 14 1-15,-7-1-7 0,-2 18 2 16,-15 5-1-16,-6 15 0 16,1 15-1-16,2 21 0 15,5 22-1-15,13 20-1 16,7 27-4-16,5 11 1 15,15 8-2-15,5 17-1 16,5 20-2-16,5-10 0 16,2-33-2-16,-2-5 2 15,-2 3-2-15,-11-13 0 16,-7-9 1-16,-7-21-1 16,-1-23 0-16,-2-20 0 15,3-27-1-15,2-8 2 16,-10-15-1-16,-2-15 1 15,-13-15 1-15,10-13 0 0,10-5-2 16,10 20 2-16,5 33-1590 16</inkml:trace>
  <inkml:trace contextRef="#ctx1" brushRef="#br0" timeOffset="-60561.57">25424 16574 1344 0,'0'0'0'16,"0"0"60"-16,0-37 2 15,5 14 41-15,0-7 2 16,-3 0-38-16,1 7 2 16,-3 23-29-16,0 0 2 15,5 15-13-15,-8 38 1 0,-4 30-9 16,-3 2 2-16,5-9-5 16,-5-23 0-16,2-10-7 15,3-3 0-15,8 0-2 16,-3-10 1-16,0-15-1 15,0-15 0-15,0 0-2 16,0 0 1-16,5-37 0 16,2-14-1-16,1-7 1 0,-3-7 0 15,2-33 0-15,3-3 0 16,-2-2 1-16,-1 18 1 16,3 24-1-16,-5 21 1 15,0 20-2-15,-5 20 1 16,10 5-4-16,2 30 1 15,8 43-1-15,5 18-1 16,0 9-2-16,5-4 1 16,-8-23-2-16,-2-10 0 15,-2-3 0-15,-6-9 0 16,1-11-1-16,-3-12 1 16,-10-18-1-16,0-15 1 0,0 0-1 15,-15-28 1-15,0-22-1 16,-3-11 0-16,18 61-1680 15</inkml:trace>
  <inkml:trace contextRef="#ctx1" brushRef="#br0" timeOffset="-60403.13">25461 16655 1457 0,'0'0'0'15,"0"0"29"-15,0 0 2 0,-7 30 26 0,7-30 0 16,12 18-7-16,-2-1-1 16,12 1-15-16,13 5-1 15,18-3-5-15,1-10 1 16,-1-3-4-16,-6-7 1 15,-7-5-4-15,-3 3 2 16,-37 2-1488 0</inkml:trace>
  <inkml:trace contextRef="#ctx1" brushRef="#br0" timeOffset="-60106.92">26004 16672 1470 0,'0'0'0'16,"22"-12"46"-16,1 7 1 16,7 7 45-16,-3 8 0 15,-15 8-28-15,-4 17 1 16,-11 21-36-16,-9 7 0 0,-18 12-11 16,0 3 0-16,3 10-2 15,12-7-1-15,10-24 1 16,10-16 0-16,7-26-3 15,16-25 2-15,22-26 0 16,12-9 0-16,8-10 0 16,-3 2 1-16,-5 13-3 0,-12 7 2 15,-50 33-1628-15</inkml:trace>
  <inkml:trace contextRef="#ctx1" brushRef="#br0" timeOffset="-57925.44">26380 15193 866 0,'0'0'0'0,"12"-43"57"0,1 11 0 16,-8-4 61-16,0 11 1 15,-3 10-17-15,-2 15 0 16,0-12-44-16,0 12 0 16,-17 12-24-16,-15 21-1 15,-18 27-9-15,-5 16 0 16,8 7-6-16,9 2 2 16,11-4-8-16,12-11 1 15,10-9-4 1,10-11 1-16,10-10-1 15,17-20 0-15,21-5-1 16,9-17 1-16,10-16-1 0,-5-9 1 16,-9-14 1-16,-16-1 1 15,-15 1 2-15,-2-9-1 16,-10-10 6-16,-5 4 0 16,-5 6 3-16,-5 15 1 15,-5 20-2-15,-2 30 1 16,-1 30-3-16,1 15 1 15,2 6-8-15,5 4 2 16,2-4-8-16,11-8 2 0,9-16-5 16,13-6 1-16,10-9-2 15,15-17 0-15,4-15-1 16,11-17 1-16,-3-9 0 16,-15-4 0-16,-19-8 1 15,-21 3 1 1,-17 0 1-16,-17-3 2 0,-21-12 3 15,-14-6 1-15,-15-1 2 0,0 21 1 32,12 34 1-32,8 24 2 0,9 21-3 15,11 7 2-15,12-7-7 16,10-5 0-16,7-18-4 16,13-3 1-16,20-12-3 15,18-5 0-15,34-7-2 16,5-8 1-16,-7-3-1 15,-23 8 0-15,-12 7 0 16,-8 11 0-16,-17 7 0 0,-5 15 0 16,2 15-1-16,-9 1 1 15,-6-4-1 1,-7 4 0-16,-2 1-1 0,-3 1-1 16,-3-8 0-16,3-7 1 15,-5-13-3-15,10-15 2 16,-5 10-2-16,5-10 2 15,0 0-1613-15</inkml:trace>
  <inkml:trace contextRef="#ctx1" brushRef="#br0" timeOffset="-57530.27">27971 15334 1105 0,'0'0'0'0,"-5"-25"57"16,5 10 0-16,0 15 34 15,-5-15 0-15,5 15-16 16,-12 0 0-16,-5 10-30 16,-8 22 1-16,-8 24-11 15,-2 4 1-15,3 3-10 16,5-5 0-16,-1 5-6 0,8 2 0 16,15-4-4-16,18-6 1 15,4-12-5 1,13-13 0-16,12-20-3 0,-4-23 1 15,12-22 4-15,4-5 0 16,-6-13 3-16,-6 0 1 16,-15-5 2-16,-12-2 2 15,-25 2-2-15,-12-12 1 16,-18-1 0-16,-7-2-1 16,-5 8-3-16,7 12 0 15,15 23-5-15,7 17-1 16,11 13-4-16,12 0-1 15,-10 10-3-15,10-10 0 0,17 10-4 16,1-20 0-16,-18 10-1606 16</inkml:trace>
  <inkml:trace contextRef="#ctx1" brushRef="#br0" timeOffset="-57261.9">28039 14899 1130 0,'-5'-13'0'0,"-3"-9"0"16,-2-6 1-16,3 0-1 15,-6 6 0-15,3 9 21 16,10 13 0-16,-7-13 25 15,4 26 1-15,-2 22 17 0,0 28 2 16,5 50-6 0,0 26 2-16,0 22-20 0,0 5 2 15,0-5-13-15,0-8-1 16,0-19-3-16,0-14 1 16,5-29-7-16,3-23 0 15,2-25-1-15,-5-18 0 16,-5-25-3-16,0 0-1 15,10-5 5-15,0-23 0 16,7-22 1-16,8-11 2 16,-25 61-1467-16</inkml:trace>
  <inkml:trace contextRef="#ctx1" brushRef="#br0" timeOffset="-56837.64">28504 15847 954 0,'0'0'0'31,"0"0"54"-31,0 0 1 0,-10-27 40 0,10 27-1 16,5-16-10-16,-5 16 0 15,8 0-27-15,-3 23 2 16,2 40-17-16,3 20 1 15,-2 13-10-15,-3-3 0 16,-5-3-9-16,-3-2 1 31,1-2-2-31,-1-6 2 0,1-22-4 16,4-17 2-16,11-31-5 16,12-33-1-16,-25 23-1415 15</inkml:trace>
  <inkml:trace contextRef="#ctx1" brushRef="#br0" timeOffset="-56103.76">29127 15543 1143 0,'0'0'0'16,"0"0"55"-16,25-28 1 16,-18 11 31-16,3 1-1 15,-7 1-29-15,-1 3 0 16,-2 12-13-16,3-10 0 15,-3 10-10-15,-15 22 0 16,-13 21-3-16,-1 18 0 16,-1 11-5-16,7 17 1 15,13 14-9-15,5-3 1 0,10-29-6 16,8-16 1-16,12-22-4 16,5-31 0-16,19-32 2 15,11-18 1-15,5-7 0 16,0-13 2-16,-1-2 4 15,-11-8 0-15,-13 12 3 16,-8 3 1-16,-20 16-2 16,-7 19 2-16,-7 10-2 15,-11 23 0-15,-12 18-3 16,-12 22 0-16,-5 28-10 0,7 10 0 16,10-5-5-16,15-2 2 15,15-13-5-15,20-13 1 16,15-17-1-16,12-18 0 15,3-18 0-15,0-17 0 16,-8-15-1-16,-7-10 1 16,-10-8 0-16,-8-8 0 15,-7 1 0-15,-15-11 0 16,-5 4 1-16,-12-4 0 16,-3 6 1-16,-5 9 2 15,-5 21 1-15,-2 23 1 16,-11 24-2-16,-4 16 1 15,-3 17-2-15,10 5 2 16,25-2-3-16,15-10 0 0,13-8-1 16,17-7 1-16,22-8-2 15,5-5 2-15,6-15-2 16,4-10 0-16,-7-3 0 16,-6-2 0-16,-4 7 0 15,-10 8 0-15,-10 10 0 16,-13 8 0-16,1 12 0 15,-16 3 0-15,-4 17-2 0,-11 3 2 16,1-5-1-16,-1-8 0 16,6-12-1-16,7-11 0 15,0-12-2-15,20-2 1 16,-20 2-1653-16</inkml:trace>
  <inkml:trace contextRef="#ctx1" brushRef="#br0" timeOffset="-55703.13">30529 15362 1293 0,'0'0'0'15,"0"0"27"-15,0 0 1 16,0 0 30-16,0 0 0 16,0 0-20-16,0 0 0 15,-55 45-9-15,10 10 1 0,3 13-5 16,7 5 1-16,8 8-6 15,4-6 1-15,6-9-5 16,10-11 2-16,14-12-5 16,6-13 0-16,9-15-4 15,8-12 1-15,10-11 3 16,4-20-1-16,1-12 1 16,-7-8 2-16,-8-2 2 15,-6-10 1-15,-14 4 4 0,-15-9 1 16,-17 2 1-16,-8 3 1 15,-5 4-1 1,-5 18-1-16,-2 18-4 0,5 15 2 16,9 15-7-16,8 8 1 15,5 0-6-15,6-3 0 16,9-15-8-16,0 0 0 16,24 0-6-16,4-20 2 15,-28 20-1558-15</inkml:trace>
  <inkml:trace contextRef="#ctx1" brushRef="#br0" timeOffset="-55457.19">30497 15206 1093 0,'0'-15'0'15,"2"-23"1"-15,6-2 1 16,-3-6-2 0,-10 1 0-16,0 10 28 15,2 10 1-15,3 10 32 0,0 15 0 16,-2-10 7-16,-3 32 0 16,0 39-2-16,2 29 2 15,6 36-23-15,-1 17 1 16,-4 13-13-16,-1 0 2 15,-4-2-10-15,-3-16-1 16,-3-25-4-16,3-20-1 16,3-17-4-16,2-18 1 15,2-26 0-15,1-14-1 16,2-18-1-16,0 0 1 0,17-2-1 16,11-19 1-16,-28 21-1449 15</inkml:trace>
  <inkml:trace contextRef="#ctx1" brushRef="#br0" timeOffset="-55156.72">30766 15966 1293 0,'0'0'0'0,"35"-8"33"0,-6 0 1 16,4-2 10-16,-3 5 1 16,-8 10 18-16,-12 13 1 15,-2 17-22-15,-13 18 0 16,-20 12-8-16,-23 8 1 15,-21-5-4-15,6-2 2 16,6-6-10-16,15-15 2 16,17-14-1-16,10-11 0 15,15-20 1-15,20 5 0 16,27-13-1-16,15-12 2 16,1-5-2-16,6-3-1 15,-11 3-1-15,-9 0 0 16,-4 5-2-16,-12 0 0 0,-8 12-6 15,0-7-1-15,-25 15-1624 16</inkml:trace>
  <inkml:trace contextRef="#ctx1" brushRef="#br0" timeOffset="-53820.41">31632 15701 992 0,'0'0'0'0,"8"-47"98"15,-3 6 1-15,-5-1-10 16,-3 1-1-16,-2 1-30 16,-5 5 0-1,-14 7-19-15,4 5 0 16,-10 13-3-16,-8 18 1 15,-21 17-11-15,-9 15 1 16,-1 21-8-16,14 4 0 16,17 8-5-16,9-2-1 15,11-11-3-15,13-12 0 16,15-11-3-16,8-11 1 0,14-26-2 16,10-15 0-16,23-21 1 15,5-11 1-15,-13-16 4 16,-15-3 1-16,-9-12 1 15,-6 0 2-15,-7-10 2 16,-5 0 1-16,-5 0 2 0,-8 5 1 16,1 28-4-16,-1 17 1 15,-2 20-4-15,0 18 2 16,-5 31-4-16,3 21-1 16,-6 31-6-16,4 16 0 15,-1 1-4 1,2-2 2-16,6-12-4 0,6-11 1 15,11-12-1-15,0-15 0 16,8-23 0-16,2-22 0 16,2-13 0-16,0-18 1 15,8-17 0-15,3-8 1 16,1-5 3-16,-4-5-1 16,-5 0 3-16,-12-2 1 15,-6 19-1-15,-5 9 1 16,-7 19-3-16,-5 18 2 0,-20 28-3 15,-2 12 2-15,-13 30-3 16,3 13 1-16,4 11-3 16,8-4 1-16,13-4-2 15,5-8 1 1,6-20-1-16,11-16 0 16,0-24 0-16,5-18 0 15,10-13 0-15,5-14 0 16,2-19 0-16,1-11 0 15,-8-6 0-15,0-20 0 16,-8-5 1-16,-5-11 1 16,-2-1 2-16,-5 7 0 0,-2 15 2 15,-1 22 0-15,-4 29-1 16,-3 27 1-16,0 0-2 16,2 37 2-16,-2 41-3 15,0 13 1-15,3 5-3 16,7 2 0-16,0-3-1 15,-3 6 1-15,1-8-1 16,-1-10 0-16,-4-20-1 0,-3-25 1 16,-5-23-1-16,5-15 0 0,-15-10-3 15,-5-13 1-15,-13-20-17 16,-9-7 0-16,-3-5-30 16,0-6 2-16,0 13-17 15,16 13 1 1,11 13 1-16,11 7 1 0,7 15 18 0,15 0 0 31,22 15 18-31,15-3 1 16,8 6 10-16,2-3 0 15,-7-10 6-15,-3-5 1 16,3-10 6-16,2-3 0 16,-9-12 2-16,-8 2 0 15,-5 1 3-15,-11 4 1 0,-9 8 12 16,-15 10 0-16,15-2 6 0,-15 14 1 15,0 3 3-15,0 31-1 16,-10 22-1-16,5-16 1 16,-2 9-6-16,2-13 1 31,0-1-3-31,5-19 0 0,2-8-4 0,6 0 2 16,7 0-3-1,25-2 0-15,-40-18-1444 16</inkml:trace>
  <inkml:trace contextRef="#ctx1" brushRef="#br0" timeOffset="-52951.69">33082 15643 1206 0,'0'0'0'0,"7"-32"23"0,1 7 1 15,2-6 12-15,-5 4 1 16,-3-1 36-16,-4 10 1 15,-3 1-11-15,-10 7 1 16,-5 10-10-16,-15 10-1 16,-12 23-9-16,2 14 1 15,3 14-15-15,9 9 2 16,3 3-12-16,0-2 1 16,13-16-6-16,9-10 0 15,16-15-4-15,2-14 1 16,5-16-2-16,7-16 1 0,13-21 1 15,0-14 0-15,7-7 3 16,-9-9 0-16,-3-9 1 16,-5-7 1-16,-3-5 0 15,-2-8 1-15,2-9-3 16,-9 9 1-16,2 21-2 16,-3 14 0-16,-2 26-4 15,-7 25 1-15,-8 23-4 0,-8 34 0 16,-12 39-4-1,3 20 1-15,2 2-3 0,5-3 0 16,5-6-1-16,12-14 0 16,11-22-1-16,4-18 1 15,3-17-1 1,10-26 0-16,17-14-1 0,6-16 2 16,-3-10 0-16,-8-2 0 15,-10-15 0-15,-7-6 0 16,-2-6 2-16,-6-4-1 15,-4 8 1-15,-4 15 1 16,1 23 2-16,-7 13-1 16,-3 12 1-16,-13 22-1 15,-4 34-2-15,-5 14 1 16,2 8-3-16,5 5 1 0,-5 5-1 16,0-7 0-16,2-8-1 15,9-18 1-15,6-20-3 16,6-12 2-16,-1-13-1 15,-2-10 1-15,10-13 0 16,-3-17 0-16,11-25 0 16,4-8 1-16,-2-15 0 0,3-8 0 15,-3-14 0-15,-3-6 1 16,-2 3 1-16,-3 12 1 16,-2 21 2-16,-2 30-1 15,-3 17 0 1,-5 23-1-16,2 13-1 0,-2 29 1 15,-2 44-3 1,-1 10 1-16,3-1-1 0,3 1 0 16,2-3-1-16,-3 0-1 15,-4 0-1-15,-3-13 0 16,-3-14-2-16,1-23 1 16,2-21-3-16,5-22 0 15,0 0-1651-15</inkml:trace>
  <inkml:trace contextRef="#ctx1" brushRef="#br0" timeOffset="-52776.71">33264 15689 1218 0,'0'0'0'0,"0"0"24"16,-10-13 0-16,10 13 27 15,0 0 1 1,0 0-4-16,17-5 1 0,3 3-16 0,15 2-1 16,10 2-4-16,2 3 2 15,-12 0-4-15,-10 0 1 16,-8 0-2-16,-2 13 0 15,-2 0-7-15,-6 7 0 16,-7-25-1314 0</inkml:trace>
  <inkml:trace contextRef="#ctx1" brushRef="#br0" timeOffset="-52520.17">33520 15895 1155 0,'0'0'0'0,"0"0"1"16,13 0 2-16,-13 0-3 15,12 3 1-15,3 7 27 16,2 2 1-16,6 11 18 16,-3 7 1-16,-8 10 11 15,-9 3 0-15,-6-5-6 16,3-13 1-16,-2-7-8 0,2-8 0 16,0-10-8-16,10 7 0 15,2-7-11-15,23-7 1 16,25-11 0-16,15-5 1 15,-3-9-4-15,-8-9 1 16,-64 41-1428-16</inkml:trace>
  <inkml:trace contextRef="#ctx1" brushRef="#br0" timeOffset="-51549.29">29062 17518 438 0,'0'0'0'15,"18"-35"1"-15,-8 7 1 0,-3-10-2 0,1 5 0 16,-3 11-15-16,-3 4 0 15,-2 18-294-15</inkml:trace>
  <inkml:trace contextRef="#ctx1" brushRef="#br0" timeOffset="-51014.75">28206 16685 766 0,'0'0'0'0,"-73"-7"-9"16,16 7 1-16,-5 7-12 15,-8 8 0-15,8 5 24 0,19 5 2 16,14 1 39-16,14-6 1 16,17 2 50-16,30 1 2 15,31 5 11-15,54-1 1 16,52-12-7-16,60-7 1 15,65-8-23 1,105 0 0-16,91 8-15 0,33 4 1 16,-5 11-10-16,-25 2-1 15,-22 0-6-15,-85-2 2 16,-112-3-12-16,-67-3 1 16,-65 1-10-16,-48 2 2 15,-56 0 1-15,-36 0 2 16,-32 1-1-16,-37-4 1 15,-25 1-7-15,-8-6 0 16,-2 3-3-16,-5 3 0 0,-30 2-19 16,10 0 0-16,127-20-1771 15</inkml:trace>
  <inkml:trace contextRef="#ctx1" brushRef="#br0" timeOffset="-50410.07">29433 17379 614 0,'0'0'0'16,"25"-22"24"-16,0 4 0 15,-2-20-19-15,4 1 2 16,-5 1-7-16,-2-4 1 15,-7-3-2-15,-3 8 0 16,-3 10 0-16,-7 7 0 16,-10 6 14-16,0 4 1 15,10 8 56-15,-10 8 1 16,-5 12 38-16,-10 30 1 16,-17 31-7-16,2 17 1 15,10 0-22-15,8 5 0 16,5 3-14-16,4-8 0 15,6-15-16-15,4-15 0 16,6-25-3-16,2-16-1 16,2-19-9-16,8-16 0 15,12-24 2-15,3-14-1 16,5-19-2-16,-10-8 2 16,2-15-7-16,-7 0 2 0,0 5 0 15,-10 10 0-15,0 20-7 16,-2 15 1-1,-1 23-4-15,-7 15 0 16,15 13-9-16,-5 25 0 16,5 27-8-16,5 16 0 15,-5-1-4-15,0 8 0 0,2 18-2 16,1-6 0-16,2-22-2 16,4-12 1-16,-6-28-1 15,-11-13 0-15,-7-25 0 16,0 0 0-16,-7-13 0 15,-6-22 0-15,13 35-1733 16</inkml:trace>
  <inkml:trace contextRef="#ctx1" brushRef="#br0" timeOffset="-50233.6">29264 17299 1243 0,'0'0'0'16,"0"0"5"-16,0 0 1 15,30 28-1-15,7-28-1 16,43-5 29-16,15 0 0 15,9 2 5-15,-2 3 2 16,-5 3 2-16,-2-1 1 16,-8-2-7-16,-7-2 1 15,-13 2-8-15,-15 2 1 16,-52-2-1248-16</inkml:trace>
  <inkml:trace contextRef="#ctx1" brushRef="#br0" timeOffset="-49926.07">30260 17289 1168 0,'0'0'0'0,"0"0"6"0,10 0 1 31,-10 0 4-31,28 12 2 0,14 11 28 0,5 10 2 16,-5 10 5-16,-9 2 2 15,-11 8-7-15,-4 10 2 16,-13 5 9-16,-5 4 1 16,-13 4-6-16,3-6 2 31,-2-24-11-31,7-19 2 0,-3-14-1 0,8-13 2 15,15-30-4-15,0-18 1 16,13-33-2-16,4-7 0 16,10 3-1-16,6 9 0 31,6 13-5-31,-1 11 2 0,-11 14-6 16,0 10 0-16,-12 16-6 15,-5 7 0-15,-5 10-4 16,3 7 0-16,6 8-10 0,-6 11 0 15,-23-31-1732-15</inkml:trace>
  <inkml:trace contextRef="#ctx1" brushRef="#br0" timeOffset="-49608.9">31077 17236 1180 0,'0'0'0'15,"25"-13"8"-15,-8 3 1 0,8 0 9 16,0 8 1 0,0 2 22-16,7 5 2 0,13 23 0 15,-2 12 0-15,-21 10 1 16,-17 5 1-16,-27 11 1 16,-16-1 0-16,-4-9-3 0,0-6-1 15,12-10-6-15,10-10 1 16,10-17 2-16,20-11 0 15,20-7-2 1,37-7 1-16,47-13-4 0,18-8-1 16,-5-5-5-16,10 3 2 15,33 10-3-15,-1-5 1 16,-169 30-1586-16</inkml:trace>
  <inkml:trace contextRef="#ctx1" brushRef="#br0" timeOffset="-37158.69">12169 17847 1080 0,'0'0'0'0,"0"0"28"0,-5-35 1 16,8 23 44-16,-1-1 0 15,-2 13-14-15,0 0-1 16,0 0-22-16,0 0 0 16,0 0-11-16,0 0-1 15,0 0-7-15,0 0 0 16,0 0-5-16,0 0 1 15,0 0-4-15,8 15 0 16,-8-15-1208-16</inkml:trace>
  <inkml:trace contextRef="#ctx1" brushRef="#br0" timeOffset="-36333.49">12204 17681 1143 0,'0'0'0'16,"-25"-22"35"-16,8 4 0 0,-5 3 29 15,2 10 0-15,0 0-2 16,-3 5 2-16,-14 5-28 15,-10 13 1-15,-13 14-3 16,8 16 0-16,7 15-4 16,2 15 1-16,6 10-5 0,0 0 1 31,12 0-3-31,10 0-1 0,12 13-4 0,13-1 0 16,13-9-1-16,19-15 1 15,10-29-3-15,11-14 0 16,11-10-3-16,6-13 2 15,10-10-1-15,-8-18 1 16,5-10-3 0,-10-22 2-16,-10-25-2 0,-4-8 1 15,-18-8-1-15,-18 11 1 16,-17 4 1-16,-25 6 0 16,-12-3 0-16,-16-3-1 15,-12-4 2 1,1 9 0-16,-11 23-3 15,8 26 1-15,4 22 0 16,8 15-1-16,11 20-1 16,4 13 0-16,7 7-3 0,13 3 0 15,5-13-3-15,10-7-1 16,15-3 0 0,18 6 0-16,16 6-2 0,19 9 0 15,11 2 0-15,-2 0 0 16,-7 4-1-16,-10-4 0 15,-13-2 0-15,-14-4 0 16,-21-6-1-16,-9-6 1 16,-11-12-1-16,-2-8 2 15,-7-3-2-15,-3-9 1 16,5-1-1-16,10-7 1 16,0 0-1-16,25-10 0 15,-25 10-1663-15</inkml:trace>
  <inkml:trace contextRef="#ctx1" brushRef="#br0" timeOffset="-35593.18">12986 18295 1419 0,'0'0'0'16,"0"0"18"-16,0 0 0 0,0 0 15 16,0 0-1-16,-10 28 23 15,10 10 0-15,-5 40-18 0,0 5 1 16,0-15-6-1,0-11 0-15,5-11-4 0,5-19 0 16,3-14-3-16,2-5 0 16,2-1-1-16,8-12 1 15,13-3-2-15,4-7-1 16,-2-7 2-16,-3-8-1 16,-14-1-2-16,-1 4 2 15,-10 4-3-15,-2 13 1 16,-5 10-4-16,0 0 1 15,3 18-6-15,-3 7 2 16,2 15-3-16,8-2 2 16,5-16-6-16,3-9 1 15,14-3-2-15,11-5-1 16,14-5 1-16,0-7 1 16,0-9-2-16,-7-1 2 15,-12-6-2-15,-9-2 0 16,-1-5 1-16,-13-8-1 0,-3-12 1 15,-12-8 1-15,-15 5 0 16,-2 13-1-16,7 20 1 16,-3 20 1-16,1 15-3 15,0 23 2-15,-8 27-1 16,7 5-1-16,13-14-1 16,8-11-1-16,7-12-2 0,9-21 2 15,14-9-2-15,4-8 1 16,10-5-1-16,8-18 0 15,-3-12 0-15,-9-8 0 16,-16-7 1-16,-2-13 0 16,-5 2 0-16,-8-4 0 15,-12 2 0 1,-7 8 2-16,-1 17-2 0,1 13 1 16,-3 14 0-16,5 16 0 15,0-10-2-15,0 10 1 16,0 28 0-16,-5 5 0 15,0 15-1-15,0 7 0 16,5-5 0-16,0 21 0 16,0 37 0-16,5-7 1 0,-5-44-2 0,5-29 1 15,7-25-1-15,13-21 0 16,-25 18-1786-16</inkml:trace>
  <inkml:trace contextRef="#ctx1" brushRef="#br0" timeOffset="-35453.66">13908 18149 1419 0,'0'0'0'0,"-15"36"18"16,15-19 0-16,0-7 17 15,0-10 1-15,0 0 25 16,15 10 1-16,17-7-15 0,18-3 2 16,15-3-15-16,-1-2 2 15,-64 5-1398-15</inkml:trace>
  <inkml:trace contextRef="#ctx1" brushRef="#br0" timeOffset="-35032">14894 18290 1269 0,'0'0'0'0,"-3"-30"64"16,3 10 1-16,-2-8 54 16,2 11 0-16,0 7-34 0,0 10 1 15,0 0-41 1,-5 35 1-16,-5 25-14 0,0 8 0 16,5 8-6-16,3-1 0 15,-3 0-6-15,2-12 0 16,8-17-1-16,5-16 0 15,5-23-6-15,22-7-1 16,-37 0-1601-16</inkml:trace>
  <inkml:trace contextRef="#ctx1" brushRef="#br0" timeOffset="-34840.72">15233 18421 1431 0,'0'0'0'0,"0"0"28"15,0 0 2-15,30 0 28 16,-11 0 1-16,14 0-16 16,17 0 1-16,12 3-16 15,13-1 0-15,2-4-7 16,-5-4 2-16,-72 6-1369 16</inkml:trace>
  <inkml:trace contextRef="#ctx1" brushRef="#br0" timeOffset="-34509.7">15825 18273 1356 0,'0'0'0'16,"0"0"43"-16,23-28 1 15,-3 13 40 1,10-3 0-16,4-7-19 16,11 5 1-16,13 15-23 0,-9 10 0 15,-11 15-10-15,-11 15 2 16,-19 11-8-16,-23 14 1 15,-28 23-7-15,-1 0 2 16,-6-8-5-16,5-14 0 16,3-16-1-16,12-15 0 0,10-15 0 15,5-7 0-15,15-8 0 16,0 0 0-16,0 0-3 16,35 2 2-16,22-12-2 15,13 0 0-15,17-7-2 16,7-1 1-16,-11 1 0 31,-19-1 1-31,-16 3-2 0,-8 5 0 0,-25 5 0 0,4-8 0 31,-19 13-1731-31</inkml:trace>
  <inkml:trace contextRef="#ctx1" brushRef="#br0" timeOffset="-34268.52">16578 17971 1344 0,'0'0'0'0,"0"0"49"16,0 0 1-16,0 0 20 16,0 0 2-1,0 0-12-15,0 0-1 0,0 0-23 16,0 0 1-16,44-20-8 15,-4 15 2-15,13-3-9 16,-6-5 0-16,-15-2-4 16,-9 8 1-16,-23 7-1458 15</inkml:trace>
  <inkml:trace contextRef="#ctx1" brushRef="#br0" timeOffset="-34093.06">16612 17961 1431 0,'0'0'0'0,"0"0"44"0,0 0 1 16,0 0 48-16,0 0 0 15,0 0-20-15,0 0 1 16,20-3-31-16,28 1 0 16,14-6-10-16,0-5 1 15,-22-2-4-15,-8 0 1 0,-12 3-8 16,-12 7 1-16,-8 5-1610 16</inkml:trace>
  <inkml:trace contextRef="#ctx1" brushRef="#br0" timeOffset="-29044.8">16550 18275 677 0,'0'0'0'0,"0"0"22"16,0 0-1-1,35 3 45-15,-8 4 1 0,16 1 12 16,17-3 1-16,-3-8-21 16,3-2 1-16,-1-2-19 15,-1-1 1-15,-14 3-11 16,-6 8 2-16,-6 2-8 0,-14-3 2 15,-18-2-1025 1</inkml:trace>
  <inkml:trace contextRef="#ctx1" brushRef="#br0" timeOffset="-28342.06">18114 18059 703 0,'0'0'0'16,"0"0"-18"-16,0 0 0 16,0 0-22-16,-7-30-1 15,4 14 48-15,3-1 1 16,0 4 58-16,0 13 0 15,0 0 50-15,0 0 1 16,-12 25-6-16,-1 16 1 16,-2 19-29-16,5 8 1 15,5 10-20-15,5 2 0 0,5 11-10 16,0-8 1-16,8-15-10 16,2-20 1-16,-5-21-2 15,-5-11 1-15,-5-16-2 16,0 12 2-16,0-12-4 15,-5-15 0-15,0-33 1 16,-8-17 0-16,1-31 1 16,-1-4 1-16,3 1-1 0,0 9 1 15,5 17-7-15,10 8 1 16,10 9-7-16,8 1 0 16,12 2-7-16,10 3-1 15,4 9-5 1,9 11 1-16,-4 5-5 15,4 5-1-15,-14 5-3 0,1 12 0 16,-2 8-4-16,-11 8 1 0,-12 5-4 16,-5 9 2-16,-8 13-5 15,-7 8 1-15,-15-2-3 16,-2-9-1-16,17-37-1862 16</inkml:trace>
  <inkml:trace contextRef="#ctx1" brushRef="#br0" timeOffset="-27582.43">18059 18117 1105 0,'0'0'0'0,"-20"20"4"0,5 0 1 16,13-5-1-16,7-2 2 15,12-11 10-15,16-10 0 16,34-7 11-16,10-5 0 16,10 5 10-16,-7 3 0 15,-15 7 14-15,-15 2-1 16,-18 3 4-16,-15 0 0 15,-17 0-7-15,-7 15 0 16,-20 13-11-16,-16 5 0 16,-12 4-12-1,-4 6-1-15,-6 2-10 0,8 6-1 16,-3 1-10-16,10-6 2 16,13-6-4-16,9-5 0 15,18-10-1-15,10-7-1 0,5-5-2 16,23-1 1-16,19 1-5 15,15-6 1 1,18-12-2-16,0-10 1 0,-1-10-1 16,6-8 0-16,-5-4 2 15,-8-4 2-15,-15-9 3 16,-7 0-1-16,-20 7 2 16,-10 13 1-16,-13 7 0 15,-4 8 0-15,-6 5 2 0,3 10 1 31,-5-10 2-31,5 10 2 0,0 0 7 0,-10-5-1 16,3 15 7-16,-3 23 2 16,-7 37 1-16,7 16 2 15,5-1-3-15,5-9 2 16,0-19-1-16,2-11 2 16,6-19-5-1,-3-9 0 1,0-8 0-16,-5-10-1 15,12 8 1-15,3-11 1 16,7-7 2-16,8-13-1 0,8-12-1 16,-6-10 2-16,-2-8-1 15,0 3 2-15,0 7-1 16,-5 15 2-16,-8 23-5 16,0 13 0-16,1 7-3 15,-1 13 1-15,1 17-7 16,-8 0 1-16,-13-2-4 15,-7-10-1-15,-5-11-2 0,-10-2 0 16,-2-7-1-16,-5 2 0 16,-1-7-1-16,6-6 0 15,2-2-1-15,10-2 2 16,15 2-3-16,-10-8 0 16,10 8-1-16,12-18 1 15,-12 18-1754-15</inkml:trace>
  <inkml:trace contextRef="#ctx1" brushRef="#br0" timeOffset="-27352.08">19217 18507 1155 0,'3'-13'0'0,"7"-20"0"15,5-2 0-15,0-5-1 16,-5 5 0-16,5 12 16 16,0 5-1-16,-5 13 36 15,-10 5-1-15,12 15 28 16,-5 28 1-16,1 35 0 15,-8 10 1-15,0-10-16 0,-5-12 0 16,0-19-9-16,0-9-1 16,0-3-4-16,0-9 0 15,3-14-10-15,2-12 2 16,0 0-1545-16</inkml:trace>
  <inkml:trace contextRef="#ctx1" brushRef="#br0" timeOffset="-26903.73">19716 18190 954 0,'0'0'0'15,"-28"-16"76"-15,8 9 0 16,5 2 20-16,0 5 2 16,15 0-34-16,0 0 0 15,0 0-7-15,20-3 1 16,23 1-21-16,19 2 1 16,23-5-9-16,-1 2 1 15,-7 1 14-15,-7-3 1 16,-13 0-5-16,-7 2 2 15,-17 3-6-15,-4-2 1 16,-29 2-1478-16</inkml:trace>
  <inkml:trace contextRef="#ctx1" brushRef="#br0" timeOffset="-26461.87">20597 17800 1206 0,'0'0'0'0,"0"0"18"15,0 0 1-15,0 0 7 16,0 0 0-16,0 0 24 0,-30 52 1 16,20 14-14-16,5 7 0 15,10-15-5-15,-2 0 1 32,2-1-5-32,2-1 0 0,11-1-1 0,-1-15 1 15,-7-14-1-15,-2-16 0 16,-8-10 2-16,9-18 0 15,-4-20 6-15,0-15 0 16,-5-4 3-16,0-4 1 16,-5 1-1-1,0-13 1-15,-2-30 0 0,-3-6-1 16,0 21-5-16,5 18 1 16,5 15-8-16,0 17 0 0,8 20-6 15,2 6 0-15,4 7-5 16,19 5-1-16,24 5-1 15,-2 0-1 1,5 2-4-16,-1 1 0 0,-6 14-2 16,-18 4 2-16,-5-11-3 15,-11 2 0-15,-19 1-2 16,-9 2-1-16,-9 13-2 0,-7 7 0 31,25-40-1738-31</inkml:trace>
  <inkml:trace contextRef="#ctx1" brushRef="#br0" timeOffset="-25720.02">20502 18094 1105 0,'0'0'0'15,"0"0"2"-15,40 18 0 16,-7-16-1-16,19-4 2 16,13-3 19-16,-3-1 2 15,-5-6 7-15,-7 2 2 16,-17 5 6-16,-14 5 0 15,-9-5 13-15,-10 5-1 0,0 0 3 16,-5 12 0-16,-17 3-8 16,-13 13 1-16,-20 12-14 15,11 1-1-15,11-6-10 16,8-7 0-16,13-8-7 16,12-5 1-16,10-5-6 15,7 5 1-15,6-5-4 16,11-2-1-16,16-8-1 15,10-11 0-15,0-9-1 0,-3-2 0 16,-2-3 0-16,-5-3-1 16,-5-7 1-16,-11 4 2 15,-11 14 1-15,-8 2 0 16,-15 15 2-16,5-13 0 16,-5 13 4-16,-5-10 0 15,5 10 2-15,-10-10 1 16,10 10 5-16,-10-2 0 15,10 2 3-15,-10 10 0 16,5 5-2-16,-3 15 0 16,-2 25-3-16,5 13 1 15,5-2-5-15,5-1 2 16,0-5-3-16,0-7 0 0,5-15-2 16,0-15 1-16,-7-11-2 15,-3-12 0-15,5 10-1 16,-5-10 2-16,20-20 1 15,-5-13 2-15,12-22-1 16,-5-3 2-16,3 10 0 16,0 11 1-16,-2 11-1 15,-1 9 2-15,-2 7-3 16,-8 7 1-16,8 8-3 0,-2 8 2 16,-1 12-6-16,1 13 0 15,-11 15-3-15,-2-6 1 16,-10 6-2-16,-7-12-1 15,-6-11-1-15,1-8 1 16,-8-7-1-16,0-4 1 16,-12-9-1-16,7-4 1 15,10-4 0-15,5-6 0 16,15-11-2-16,15-7 2 16,-15 30-1852-16</inkml:trace>
  <inkml:trace contextRef="#ctx1" brushRef="#br0" timeOffset="-25410.13">21646 18147 1444 0,'0'0'0'0,"0"0"26"15,37-15 1-15,-15 12 22 16,1-4 0-16,-3 2 15 16,0 2 1-16,2 3-16 15,0 5-1-15,-4 10-7 16,-8 18 1-16,-15 27-6 0,-8 16 1 15,-9 4-8 1,-13 3 1-16,0-10-5 0,10-15 1 16,8-15-4-16,7-18 1 15,8-15 2-15,11-10 1 16,11-5 3-16,18-7 1 16,31-14 4-16,6-6 1 15,2-9-2-15,-7-9 0 16,-10-5-1-16,-8 4-1 15,-7 6-12-15,-23 10 0 16,-22 35-1878-16</inkml:trace>
  <inkml:trace contextRef="#ctx1" brushRef="#br0" timeOffset="-24861.31">18179 17538 564 0,'0'0'0'0,"-15"-25"125"15,5 7 0-15,0 6-2 0,-5-9-1 16,3 6-83 0,-1 5 0-16,1 8-16 0,-11 7 0 15,-2 12-10-15,-12 21 0 16,-8 28-5-16,8 27 0 16,7 40 0-16,10 10 0 15,-2-7 2-15,12 10 1 16,10 25 4-16,15-15-1 15,12-30 2-15,23-15 1 16,32-16 7-16,25-12 1 16,28-20 1-16,21-28 1 15,31-29-3-15,15-24 1 0,-202 18-1132 16</inkml:trace>
  <inkml:trace contextRef="#ctx1" brushRef="#br0" timeOffset="-24338.88">22296 17518 740 0,'0'0'0'0,"-5"-28"64"16,0 8 1 0,-3-5 23-16,6-3-1 0,2 1-25 15,2 1 1-15,11 14-21 16,4 17 2-16,18 22-3 0,10 29-1 16,15 29-5-16,4 29 0 15,1 29-4-15,-13 8 2 16,-19-5-4-1,-28-3 1-15,-30 8 1 0,-20-17 1 16,-17-41 11-16,-3-23-1 16,-2-20 10-16,14-22-1 15,14-18 2-15,14-7 1 16,12-6-7-16,36-32 0 16,-23 35-1534-16</inkml:trace>
  <inkml:trace contextRef="#ctx1" brushRef="#br0" timeOffset="-22035.35">23511 17890 803 0,'0'0'0'0,"0"0"125"16,0 0 0-16,22-30-4 15,-22 30 2-15,0-13-68 16,0 13 0-16,0 0-33 0,-12 28 2 16,-5 27-13-16,-11 18 0 15,6-2-3-15,-3-1 1 16,12-2-3-16,-2-7 0 15,5-6 7-15,3-10 0 32,4-5 6-32,3-9 0 0,3-9 4 0,-3-22 0 15,0 0 5-15,17-10 0 32,1-20 6-32,2-18 1 15,5-12 10-15,0-3 1 16,-6-7-4-16,1-6 1 15,3-9-3-15,-8-6 2 0,2 5-4 16,-4-2 1-16,-3 23-7 16,-3 17-1-16,1 23-4 15,-6 15 0-15,-2 10-7 16,0 0 2-16,0 28-6 16,8 17 2-16,4 25-3 15,8 11 0-15,0-3-5 16,15 0 1-16,5-13-4 15,2 3 1-15,3-7-3 0,-3-1 1 16,-10-5-3-16,-2-4 2 16,-10-6-1-16,-7-12 1 15,-8-18-3-15,-5-15 1 16,-25 0-1-16,-8-20 1 16,-14-26-4-16,-13-4 1 15,-4 0-26-15,-4 4 1 16,14 6-52-16,1 12 0 0,16 11-21 15,9 7-1-15,16 7 21 16,12 3 1-16,0 0 19 16,2 18 0-16,13-3 17 0,18 3 0 15,19-6 27-15,10-2 0 16,11-5 14-16,-1-2 0 31,-10-1 5-31,-15 3-1 16,-9 0 15-16,-3-2 1 0,-8-1 9 0,-2 1 0 15,-25-3-1299-15</inkml:trace>
  <inkml:trace contextRef="#ctx1" brushRef="#br0" timeOffset="-21824.89">24236 18157 1130 0,'0'0'0'0,"10"-8"18"15,-10 8 1 1,15-5 15-16,-15 5 1 15,0 0 37-15,7 18 0 16,-2 5-9-16,5 24 1 0,0 29-9 16,-3 12 0-16,-7 0-4 15,-5-8 1-15,0-24-4 16,3-16 1-16,2-17-6 16,-2-13 0-16,2-10-7 15,14 0 1 1,-14 0-1520-16</inkml:trace>
  <inkml:trace contextRef="#ctx1" brushRef="#br0" timeOffset="-21105.07">24980 17885 892 0,'0'0'0'0,"-2"-30"100"0,2 7-1 16,-3 1-13-16,3 4 0 16,-5 8-26-16,5 10 0 15,0 0-16-15,0 0 1 16,-7 30-9-16,-3 23 1 15,-2 20-6-15,4 13 2 16,8-6-3-16,0 1 1 16,8-3-5-16,4-6 1 15,5-4-1-15,1-12 0 16,4-13-3-16,-9-16 1 16,-6-14 0-16,-7-13 0 15,0 0 1-15,0-13 0 16,-5-22 3-16,-5-18 1 0,-7-17 1 15,-3-11 2-15,-5-7 0 16,0-2 2-16,0-4-1 16,8-4 2-16,4 15-3 15,13 13 0-15,13 22-7 16,-1 13 1-16,13 12-6 16,10 8 0-16,27 3-6 15,8-1 0-15,0 5-4 0,-8 3 1 16,-5 5-4-1,-2 8 0-15,-13 7-4 0,-9 10 2 16,-8 8-4-16,-10 7 0 16,-8 8-1-16,-9 2 0 0,-11-7-8 15,-4-8 1-15,17-35-1784 16</inkml:trace>
  <inkml:trace contextRef="#ctx1" brushRef="#br0" timeOffset="-20772.35">25080 18081 1080 0,'-10'3'0'15,"-10"2"0"-15,8 2 1 16,9 4-1-16,3-11 0 16,15 12 6-16,12-9 0 0,26 4 8 15,9-4 2 1,-7-1 12-16,-10 1 0 0,-3-1 24 0,-5-2-1 16,-12-5 9-16,3 3 0 15,-3-1-1-15,-3 3 0 16,-15 0-2-16,-7 0 1 15,0 0-11-15,0 0 1 16,0 0-9-16,0 0 0 16,3 13-10-16,-8 4 0 15,0 11-8-15,-5 10 1 16,0 2-7-16,5 0 1 16,3 1-5-1,-1 1 0-15,3 9-3 16,3-14 1-16,4-4-4 15,3-8 0-15,0-7-1 0,5-8 0 16,-15-10-1502-16</inkml:trace>
  <inkml:trace contextRef="#ctx1" brushRef="#br0" timeOffset="-20398.19">25805 18300 967 0,'0'0'0'0,"0"0"7"16,17-35 0-16,-7 20 4 0,8 0-1 15,-6 5 63-15,-2 2 0 16,7 3 4-16,8-5 0 16,3 8-8-16,2 7-1 15,-3 10 1-15,-7 7 0 16,-8 6-8-16,-4 10 1 15,-16 15-20-15,-2 4 1 16,-12 4-4 0,-3-3 0-16,3-15-8 0,7-11 0 15,10-14-3-15,5-18 1 32,-3 12 2-32,3-12-1 0,13 0-1 15,9-5 0-15,18-5-1 16,12-7 2-16,10-8-2 15,6-1 0-15,9 1 5 16,-7 5 1-16,-16 8-3 16,-16 6 2-16,-38 6-1794 0</inkml:trace>
  <inkml:trace contextRef="#ctx1" brushRef="#br0" timeOffset="-18705.1">27321 17548 791 0,'0'0'0'0,"8"-35"106"0,-3 10 1 15,-3 2-32-15,-2 3 0 16,5 10-27-16,-5 10 1 16,3-13-4-16,-3 13 1 15,0 10-10-15,-3 25 1 16,-4 43-5-16,-6 26 2 16,-2 21-3-1,-7 14 1-15,-3 2-1 0,0 0 2 16,3-6-3-16,-3-4 0 15,10-12 2-15,3-19 0 16,4-19-2-16,1-18 2 16,7-23 3-16,-3-13 1 15,1-14-1-15,2-13 1 16,0 0-3-16,0 0-1 0,0 0-3 16,15-20-1-16,-15 20-1573 15</inkml:trace>
  <inkml:trace contextRef="#ctx1" brushRef="#br0" timeOffset="-18036.91">28400 18094 690 0,'0'0'0'16,"0"0"125"-16,-13-43 1 0,11 16 9 15,-3-1-1-15,0 13-73 16,5 15 0-16,-3-13-17 16,3 13 2-16,-10 15-18 15,-5 20 1-15,-12 31-5 16,-8 17 2-16,5 0-6 16,5 0 0-1,1 0 0-15,-1-10-1 16,10-13-1-16,5-17 1 15,5-13 1-15,2-12 0 16,3-18 2-16,0 0 1 16,0-13 0-16,5-24 2 15,8-31 5-15,2-15 2 16,0-8 7-16,-1 0 0 0,-4-4 4 16,0-8 0-16,0 2-6 15,0 8 1-15,3 15-4 16,2 28-1-16,-3 17-5 15,-2 20 0-15,0 18-6 16,0 28 0-16,12 33-6 16,3 17 0-16,0 0-7 0,3 2 1 15,-1-2-5-15,3 0 2 16,0 5-3-16,-5-5 1 16,-5-20-3-16,-10-10 0 15,-3-23 0-15,-4-10-1 16,-3-20-1-16,0 0 0 15,0 0-1744-15</inkml:trace>
  <inkml:trace contextRef="#ctx1" brushRef="#br0" timeOffset="-17889.35">28083 18268 1080 0,'0'0'0'0,"0"0"16"16,0 0 1-16,28 25-2 0,-1-13 2 15,26 1-2 1,9 7-1-16,5 3-5 15,-12-1 0 1,-8-2-2-16,-2-2 1 0,-5 0-2 0,0-13 0 16,-40-5-921-16</inkml:trace>
  <inkml:trace contextRef="#ctx1" brushRef="#br0" timeOffset="-17636.5">28704 18356 916 0,'12'-5'0'16,"13"0"6"-16,7 0 1 0,6-3 2 15,2 3 1-15,-11 10 34 16,-4 13 0-16,-15 17 16 16,-5 13 0-16,-12 7 3 15,-6 5 1-15,-14-7 2 16,5-8 2-16,7-12-8 16,7-10 1-16,6-6 0 15,2-17 0-15,12 8 1 16,13-8 0-16,17-8-8 0,6-2 1 15,4-7-6-15,0-3 2 16,11-1-8-16,4-4 2 16,-67 25-1607-16</inkml:trace>
  <inkml:trace contextRef="#ctx1" brushRef="#br0" timeOffset="-17052.53">29635 18250 878 0,'0'0'0'0,"-7"-38"138"16,2 3 1-16,5 2-38 0,0 1 0 16,0 4-33-16,5 5 0 15,-3 8-16-15,-2 15 1 16,0-10-13-16,0 10 0 16,0 20-6-1,0 25 1-15,-2 26-4 16,2 14 2-16,2 6-10 0,3 0 2 15,0-21-6-15,0-10 1 16,0-17-6-16,0-15 0 16,0-13-1-16,-5-15-1 15,0 0 0-15,0 0 1 16,-8-13 0-16,-11-24 2 0,-9-24 2 16,-2-17 1-16,-5-2 2 15,10-1 0-15,3 1 2 16,12 12 1-16,5 12-2 15,15 14 2-15,10 17-5 16,12 9 1-16,11 4-4 16,7 4 1-16,-1 8-3 0,1 5 1 31,10 5-4-31,0 3 1 16,-6 2-3-16,-4 5 1 0,-7 3-6 0,-11 2 2 31,-10 3-5-31,-22 2 1 0,0-30-1735 15</inkml:trace>
  <inkml:trace contextRef="#ctx1" brushRef="#br0" timeOffset="-16877.79">29655 18434 1281 0,'0'0'0'16,"0"0"21"-16,0 0 2 15,30-3 19-15,-18 1 2 16,11-3 19-16,12 2 0 15,14 3-22 1,4 0 2-16,-6 0-12 0,-5 3 2 16,-4 4-6-16,4 3 1 15,-42-10-1334-15</inkml:trace>
  <inkml:trace contextRef="#ctx1" brushRef="#br0" timeOffset="-16552.62">30198 18429 1105 0,'10'-11'0'16,"7"-6"14"-16,11-6 2 16,4 1 25-16,5 1-1 15,-4 6 27-15,-6 8 2 16,-4 7-20-16,-8 7 2 16,-8 8-11-16,-9 13 2 0,-13 20-10 15,-8 0 1-15,-2-3-6 16,5-10-1-16,8-10-5 15,4-9 0-15,8-16 3 16,0 10 0-16,0-10 1 16,30 0 1-16,15-10 2 0,12-1 1 15,3-4 2-15,10 0 1 16,15 3-5-16,-6 2 1 0,-16 2-14 16,-14 3 2-16,-21 0-15 15,-16 0 1-15,-12 5-1503 16</inkml:trace>
  <inkml:trace contextRef="#ctx1" brushRef="#br0" timeOffset="-16394.38">30948 18383 1155 0,'0'0'0'16,"9"-20"1"-16,-4 8 2 15,-2-1 0-15,-3 13 2 16,10-10 33-16,-10 10 0 16,7 13 21-16,-2 14 2 15,0 31 4-15,-2 10 0 16,-1-8-1-16,-2-9 0 15,-2-11-12-15,2-10-1 16,2-12-10-16,6-8 0 0,-8-10-1396 16</inkml:trace>
  <inkml:trace contextRef="#ctx0" brushRef="#br0" timeOffset="-10657.25">25827 15197 0,'0'0'0,"0"0"0,0 0 0,0 0 0,0 0 31,-13 0-31</inkml:trace>
  <inkml:trace contextRef="#ctx0" brushRef="#br0" timeOffset="-10363.59">27926 15291 0,'0'0'0,"0"0"0,0 0 0,0 0 15,0 0 1,0 0-1,0 0 1</inkml:trace>
  <inkml:trace contextRef="#ctx1" brushRef="#br0" timeOffset="-9763.26">21810 10010 276 0,'0'0'0'0,"0"0"7"0,0 28 1 16,0-15 19-16,0 2 0 15,0-3 54-15,0-12 0 0,0 13 28 16,0-13 1-16,0 0-49 16,-15-3 2-16,-2-14-2 15,-8-16-1-15,-5-17 4 16,2-3 1-16,1 8-3 15,5-11 1-15,4-24-5 16,3-16 1-16,-2-9-2 16,4-4 0-16,6 24-2 0,-3 4 0 15,7 23-12-15,11 16 0 16,-3 6-5-16,2 16-1 16,1 3-8-16,2-1 1 15,7 8-10-15,18 0 0 16,17 5-9-16,11 2 0 15,9 6-7-15,13 2 2 16,4 0-4-16,11 0 0 16,2-5-1-16,15 0 1 15,3 0-2 1,9 0 1-16,-2-10-1 0,5 2 0 16,8 11 0-16,6 2 0 15,4 0 0-15,-1 0 0 16,18-5 0-16,-2-5 0 0,1 0 0 15,16-3 0-15,2 8 0 16,-4 0 0-16,-6-2 0 16,-2 2 0-16,7 10 0 15,1-5 1-15,-16-5-1 16,-7 5 0-16,12-5 0 16,8 0 1-16,-3 0 0 15,1-5 1-15,-1 0 1 16,8-5-1-16,5 2 1 0,-8-2 1 31,-15-2-1-31,1 7 0 0,17 0 0 0,-8 0 0 16,-17-3 0-16,0 3 2 15,22 3-1-15,-7 2 1 16,-23 0-2-16,11-3 2 16,24 3-1-16,-7 0 1 15,-8 0-2-15,3-5 1 16,5-5 1-16,0 0-1 15,-13 2 1-15,-5-4 0 16,-2-3 1-16,-15-3 1 16,-15 3 0-16,-12-5-1 15,12 7 1-15,-5 1 0 16,-25 2-1-16,-7 0 2 0,-13-1-1 16,-7 4 0-16,7 7 0 15,-3 0-1-15,4-5 0 16,6 5 0-16,-6-8-3 15,-14 6 1-15,-11 2-1 16,4 0 0-16,0-3-1 16,0 3 0-16,3 3 1 15,7-1-1 1,-2-4-1-16,-10-1 1 0,-8 3-1 0,-9 3 1 16,-8-1-1-16,-16 1 0 31,4 2-1-31,-8-5 1 15,2 0-1-15,-4 5 0 16,2 2 0-16,0 1 0 16,-10-8 0-16,15 13 0 15,-5-8-1-15,-3 0 1 16,1 12-1-16,2 1 1 0,2 5-1 16,0 7-1-16,-2 5 1 15,5 8 0-15,0 2 0 16,3-2 1-16,-3 2-1 0,-3-2 1 15,3-8-1 1,2-2 1-16,-2-6 0 0,3-11 0 16,-18-16-1552-16</inkml:trace>
  <inkml:trace contextRef="#ctx0" brushRef="#br0" timeOffset="-8474.56">24672 13668 0,'0'0'0</inkml:trace>
  <inkml:trace contextRef="#ctx1" brushRef="#br0" timeOffset="-8326.8">19031 8481 515 0,'0'0'0'0,"-5"-61"29"15,-5 16 0-15,2-5 78 16,3 7 0-16,8 10-11 0,-1 6-1 16,-2 12-22-16,0 7 0 15,0 8-29-15,0 0 1 16,-2 10-13-16,-6 30 2 15,-9 38-5-15,-3 10 0 16,2-7-6-16,11-13-1 16,2-8-2-16,3-9 0 15,2-6-3-15,2-13 1 16,3-11-1-16,-5-9 0 0,0-12 4 16,0 0 1-16,12-22 9 15,-4-19 0-15,2-12 10 16,-5-12 0-16,0-8 11 15,-5-23 0 1,-5-24-3-16,0-6 1 0,-3 25-1 16,1 13-1-16,4 33-9 15,6 12 2-15,-1 26-10 16,-2 17 2-16,13 0-10 16,7 17 1-16,15 26-5 15,5 12 0-15,7 11-8 16,3 12 1-16,4 20-4 15,-4-3 1-15,0-12-4 0,-8-12 0 16,-7-21-1-16,-12-20 0 16,-16-10-2-16,-7-20 1 15,-35 6-3-15,-7-12 0 16,-25-9-16-16,-1-2 0 16,-1-1-65-1,9-10 1-15,8 6-52 0,12 7 2 16,17 7 5-16,23 8 0 15,0 0 44-15,0 0 1 16,28-10 32-16,17 5 0 16,17-10 19-16,13-8 0 15,7-4 17-15,0-14 2 16,-7-6 10-16,-11 1 0 16,-16 4 7-16,-8 9 1 15,-18 13 15-15,-10 10 2 16,-12 10 18-16,13-5 1 0,-13 17 6 15,5 31 2-15,2 35-7 16,1 15 1-16,-3-15-5 16,0-13 2-1,2-19-11-15,3-8 2 0,0-21-7 16,5-7 1-16,13-15-9 16,6-7 0-16,-34 12-1380 0</inkml:trace>
  <inkml:trace contextRef="#ctx1" brushRef="#br0" timeOffset="-7948.02">20004 7912 1130 0,'0'0'0'15,"0"0"37"-15,0 0 0 16,0 0 2-16,0 0 1 16,0 0 4-16,0 0 1 15,-12 23-13-15,24 25 2 16,6 25-2-16,7 10-1 15,5 12-4-15,0-4 0 0,-6-13 0 16,4-15 0-16,-11-21 0 16,-2-24 0-16,-15-18 0 15,0-13-1-15,-12-24 4 16,-8-24 0-16,-15-27 5 16,-2-7 0-1,-6-11 3-15,8 3 1 0,6-3-1 0,6-4 1 16,11-1-4-16,19 18 0 15,23 30-7-15,7 20 1 16,13 15-6-16,0 11-1 16,7 12-6-16,6 0-1 15,-11 10-3 1,3 2 0-16,-11 16-5 0,-9 12 1 16,-15 18-8-16,-15 12 1 15,-5-65-1685-15</inkml:trace>
  <inkml:trace contextRef="#ctx1" brushRef="#br0" timeOffset="-7652.79">19960 8124 1231 0,'0'0'0'0,"0"0"26"0,0 0 3 16,32-8 22-16,-2-10 1 16,22-9-7-16,8-1 0 0,7 3-12 15,-7 7 1-15,5 3-3 31,-16 8 2-31,-6 2-4 16,-16 5 1-16,-7 10-1 16,-10 20 1-16,0 35-6 15,-5 23 2-15,-2 23-3 16,-3-3 0-16,5-25-4 16,-5-20 0-16,4-25-1 15,6-10 0-15,-7-18 0 16,7-5 0-16,7-8-3 0,8-9 0 15,25-21-1-15,-5-18 1 16,-45 51-1510-16</inkml:trace>
  <inkml:trace contextRef="#ctx1" brushRef="#br0" timeOffset="-7392.28">20709 7950 1206 0,'0'0'0'0,"0"0"16"15,0 0 0-15,30-10 19 16,-12 5 0-16,4 0 10 15,10 5 0-15,18 5-1 16,-3 5-1-16,-17 5-3 16,-12 13-1-16,-11 12-3 15,-9 15 0-15,-8 11-7 0,-8 2 1 16,8-13-5-16,5-10 1 16,5-20-4-16,0-25 1 15,28 0-3-15,2-27 1 16,20-21-4-16,9-5 1 15,11 0 9-15,0 13 0 16,-3 2 3-16,-5 3 1 16,-62 35-1519-16</inkml:trace>
  <inkml:trace contextRef="#ctx1" brushRef="#br0" timeOffset="-5467.64">21897 12989 389 0,'0'0'0'15,"0"0"10"-15,0 25 1 16,0-15 45-16,0-10 0 16,0 16 56-16,0-16 0 15,0 0-3-15,0 0 1 16,0 0-44-16,-10-21 0 15,5-24-9-15,-7-15 2 16,4-8-6-16,3-3 2 16,0-7-2-16,3-5 0 15,-3-7-8-15,5-6 1 0,0 1-5 16,0-1 2-16,0-2-10 16,0 5-1-1,7 20-5-15,3 7 1 16,0 16-7-16,0 17 1 0,0 6-5 15,-5 7 0-15,8 4-6 16,4 4 0-16,10-1-4 16,8 1-1-16,13-3-1 15,6 7 0-15,11 3-2 16,7 3-1-16,13-1-1 16,10-2 0-16,22 5-1 15,-5-5 0-15,-10 2 0 0,3 1 0 16,12-1 0-16,0 1 0 15,-3-3-1-15,-2 2 1 16,-22-2-1-16,-3 5 1 16,8 5 0-16,9-2 0 15,31 2 0-15,2-3 0 16,12 6 0-16,11 2 0 16,24-7 0-16,15 2 0 0,8 0 0 15,-8 5 0-15,-12-5 0 16,0 2 0-16,9 1 0 15,-4-1 0-15,2-2 0 16,-7-2 0-16,-5-3 0 16,2 2 0-16,11 1 0 15,-21-3 0-15,-17-3 0 0,7 1 0 32,15 2 0-32,-12 0 0 0,-12-3 0 0,-1-2 0 15,20 5 0-15,-7-7 0 16,-27 2 0-16,12-3 1 15,10 1 0-15,-3-6 0 16,-22 6 1-16,-10-1 1 16,10-5 1-16,0 3 1 15,-5 5 0-15,-10-5 1 16,-7-2 1-16,12-3-1 16,10 2 0-16,2 3 0 15,-22-3-1-15,3 3 2 16,4-2-1-16,13 2-1 15,-7 0 0-15,2 0-1 0,-10 2 0 16,15 5 0-16,5 3-1 16,-3 0 1-16,-29-2-2 15,2-3 1 1,-5-3 0-16,10 1-1 16,-8-1-1-16,-11 3 0 0,-19-5 0 15,-14 3 1-15,-8 2 0 16,6 5-1-1,-4 5 0-15,4-3 0 0,11 1-1 16,-2 2 1-16,-7 7-1 16,-12-2 1-16,-14 8-1 0,-6 5 1 15,-8-6-1-15,0 6 1 16,7 12-1-16,-5 5 2 16,-7-4-2-16,-10 1 0 15,-2 9 0-15,-3 1 0 16,-3 4 0-16,1 4 0 15,-1-2 0-15,1 0 0 16,-1-3 0-16,1-7 0 16,2-5 0-16,-5-11 0 15,0-4 0-15,0-6 0 16,-5 4 0 0,-13 1 0-16,18-22-1482 0</inkml:trace>
  <inkml:trace contextRef="#ctx1" brushRef="#br0" timeOffset="-4505.97">20164 11329 853 0,'0'0'0'0,"0"0"42"0,27-35 0 16,-14 19 61-16,-3 4 0 16,-10 12-26-16,7-10 1 15,-7 10-39-15,8 22 0 16,2 29-12-16,-1 24 0 15,-6 13-10-15,4-10 1 16,1-10-6-16,-1-12 1 16,-2-21-1-16,-5-13 0 15,-5-4 1-15,5-18 0 16,0 8 2-16,0-8-1 16,0 0 4-16,-5-13 0 0,0-10 13 15,-2-27 0-15,2-33 3 16,2-10 1-1,-2-3 4-15,1 3 0 0,4 15 0 16,-5 15 1-16,10 28-6 16,-1 12 1-16,1 8-7 15,5 13 1-15,10 7-13 16,13 7 0-16,17 16-7 0,7 12 1 16,-2 18-4-1,-3 10-1-15,3 5-3 0,-1 3 2 16,-16 2-2-16,-6-18 0 31,-7-20-1-31,-15-12 2 16,-7-13-3-16,-3-15 1 15,0 0-1573-15</inkml:trace>
  <inkml:trace contextRef="#ctx1" brushRef="#br0" timeOffset="-4332.42">20321 11455 1155 0,'0'0'0'0,"0"0"7"15,0 0 0-15,0 0 2 16,0 0 0-16,0 0-5 16,30 25 2-16,7-13-3 15,15-4 1-15,6-3 5 0,1-3 0 16,1 1 3-16,-5 2 0 16,-8 0 1-16,-9-5 0 15,-38 0-968-15</inkml:trace>
  <inkml:trace contextRef="#ctx1" brushRef="#br0" timeOffset="-3711.56">20879 11533 866 0,'0'0'0'16,"0"0"7"-16,15 0-1 15,-6 2 12-15,6 11 1 16,0 9 19-16,8 11 1 16,-3 12-9-16,-3-2 1 15,-7-10 8-15,-7-6 0 16,-1-4 6-16,1-10 1 15,4 2 3-15,10-8 0 16,3-2 8-16,25-7-1 0,22-13 3 16,1-8 1-16,-1-17-8 0,-10-8 2 15,-4-20-8-15,-14-7 1 16,-16-21-25-16,-8 8-1 16,-5 17-18-1,-3 16 2-15,-4 17-5 0,-1 16 0 16,1 9-5-16,-1 3 1 15,-2 10-10-15,5-12 2 16,0 1 4-16,-5 11 0 16,0-10 6-16,0 10 1 15,0 0 1-15,0 13 0 16,15 22 2 0,0 28 0-16,5 13 4 0,-5 9 1 0,0-4 2 15,2-3 1-15,-2-18 2 16,3-15 1-16,-6-17 7 31,-7-15 1-31,-5-13 6 16,0 0 0-16,-17-31 3 15,-6-16 2-15,-4-21 0 16,-3-15 2-16,5-10-3 0,5-3 1 16,-2-2-2-16,7 15 0 15,10 12-9-15,10 26 0 16,2 10-4-16,6 15 1 15,9 5-8-15,5 2 1 16,16-7-4-16,14 5-1 16,3 10-3-16,2 7 0 15,-2 13-3-15,-13 0 1 16,-17 11-1-16,-20 6 0 16,-20 11-2-16,-25 0 0 15,35-43-1702-15</inkml:trace>
  <inkml:trace contextRef="#ctx1" brushRef="#br0" timeOffset="-3536.26">21476 11382 1192 0,'0'0'0'0,"0"0"9"16,0 0 0-16,0 0 4 15,43 10-1-15,-4-41 14 16,16-4 0-16,17 3 2 16,1-1 1-16,-6-5 28 15,-10 8 1-15,-2 10 11 0,-13 7-1 16,-17 8-8-16,-7 5 0 15,-18 0-1348-15</inkml:trace>
  <inkml:trace contextRef="#ctx1" brushRef="#br0" timeOffset="-3105.74">21974 11288 1130 0,'0'0'0'16,"10"-10"47"-16,5 3 1 15,8-16 32-15,7-4-1 16,14-1-29-16,6 8 0 15,0 12-16-15,-20 6 1 16,-8 7-11-16,-9 5 2 16,-8 10-7-16,-13 20 1 15,-12 16-1-15,-5 9 1 0,1 0-5 16,4-14 1 0,2-11-3-16,11-12 2 0,4-13 2 15,6-8 0-15,-3-7 0 16,25-2 0-16,7-8 0 15,10-18 1-15,23-10 0 16,5-7 0-16,5 2 7 16,-6-2 1-16,-11-3 5 15,-16 3 2-15,-12-3-2 16,-8 3 0-16,-7 12 0 0,-2 8 0 16,-8 15-7-16,-5 10 0 15,5-13-7-15,-5 13 0 16,2 13-8-16,-2 9 0 15,0 34-6-15,0 9 2 16,3-2-5-16,4 3 1 16,3-11-1-16,0-15 0 0,0-12 0 15,17-23 0-15,-27-5-1671 16</inkml:trace>
  <inkml:trace contextRef="#ctx0" brushRef="#br0" timeOffset="6165.85">7192 6516 0,'0'0'0,"0"0"0,13 0 0,-13 0 31,0 0-31</inkml:trace>
  <inkml:trace contextRef="#ctx1" brushRef="#br0" timeOffset="6338.27">1911 833 740 0,'0'0'0'16,"0"0"38"-16,10-33 0 15,-10 20 58-15,0 13 0 16,0 0-17-16,0 0-1 16,0 0-34-16,-5 23 0 15,-12 45-15-15,-1 10 0 16,-9 5-7-16,2 10-1 16,-2 23-2-16,7-6 0 15,2-7 1-15,8-19 2 0,5-27 2 16,5-19 1-16,0-20 1 15,0-18 1-15,13 5 2 16,7-28 1 0,17-22 2-16,-7-26 0 0,2-24 5 15,-12-16 0-15,-5-2 0 16,0 7 0-16,-10 11-6 16,3 7 0-16,-3 5-5 0,0 22 1 15,-5 38-5-15,0 36 2 16,5 30-7-16,-1 17-1 15,14 18-5 1,4 0 0-16,3 5-6 16,8 15 2-16,4 13-3 15,5-5 0-15,-2-18-3 16,2-28 0-16,-2-20 0 0,-10-19 1 16,-22-9 0-16,-8-12 0 15,-13-5 0-15,-19-13 2 16,-23-19 0-16,0-19 1 15,-9-17 0-15,1 3 1 16,-1 2-5-16,21 18 0 0,13 25-2 16,15 12 1-16,15 13-7 15,0 0 0-15,28 18-12 16,9-3 1 0,13 2-9-16,10-2 2 15,2-7 1-15,3-16 1 16,12-7 2-16,-12-7 2 15,-8 2 10-15,-20 2 0 16,-14 5 5-16,-11 8 0 16,-12 5 3-16,5 23 1 15,0 37 0-15,-5 18 1 16,5 5 2-16,0 0-1 16,5-17 2-16,2-16 2 15,11-7 1-15,-6-3 1 16,3-17-1-16,0-13 2 15,8-15-2-15,4-8 1 0,-32 13-1452 16</inkml:trace>
  <inkml:trace contextRef="#ctx1" brushRef="#br0" timeOffset="6725">2890 1004 1218 0,'0'0'0'15,"0"0"45"-15,15-23 1 16,-15 23 21-16,15-10 2 15,-15 10 0-15,7 0 1 16,-7 0-25-16,23 17 1 16,-8 6-14-16,7 25 1 15,-7 20-6-15,-3 20 0 16,1 0-6-16,-8-5 1 16,0-13-3-16,-5-24 1 15,5-24-4-15,-5-22 0 16,-5-12 0-16,-5-31 1 0,-15-40 1 15,5-13 1-15,3 3 2 16,7 0 1-16,-5-7-2 16,7 1 1-16,6-11-1 15,9 14 0-15,6 31-3 0,9 22 1 16,13 25-5 0,10 18 0-1,10 5-3-15,2 13 0 16,3 2-4-16,-8 10 1 15,-12 18-5-15,-8 2 1 16,-4 6-3-16,-13-1 1 16,-15-55-1654-16</inkml:trace>
  <inkml:trace contextRef="#ctx1" brushRef="#br0" timeOffset="7030.63">2873 1137 1306 0,'0'0'0'0,"22"-5"43"15,5-5 1-15,11-3 30 16,14-4 0-16,10-3-21 0,-4 2 0 16,-11 8-23-16,-7-3 2 15,-8 8-9-15,-7 5 1 16,-5 0-6-16,-10 0 1 16,-10 0-6-16,15 28 1 15,-15 17-1-15,-5 26 2 16,0 34-3-16,-5 6 0 15,0-18-3-15,10-15 2 0,0-23-3 16,10-17 3-16,-5-15-4 16,0-13 1-16,-5-10-1 15,12 2 1-15,13-9-2 16,3-13 0-16,-28 20-1471 0</inkml:trace>
  <inkml:trace contextRef="#ctx1" brushRef="#br0" timeOffset="7269.25">3453 1220 1192 0,'0'0'0'15,"0"0"23"-15,30-15 0 16,-13 2 27-16,13 1-1 16,15 7 6-16,2 5 0 15,0 5-16-15,-4 22 1 16,-18 19-4-16,-10 19 0 16,-15 13-4-16,-10 5 1 15,-5-28-9-15,5-9 2 16,0-19-3-16,0-12-1 15,0-9-2-15,10-6 0 16,0 0 2-16,30-16 0 16,20-21-2-16,7-9 2 15,-5-4 0-15,5 0 1 0,3-6-4 16,0 9 0-16,-60 47-1495 16</inkml:trace>
  <inkml:trace contextRef="#ctx1" brushRef="#br0" timeOffset="7627.07">4290 777 1293 0,'0'0'0'16,"0"0"54"-16,49-43 0 15,-11 16 43-15,14 4-1 0,-5 0-31 16,-2 1 0-16,3 7-29 15,-14 7 1-15,-6 3-10 0,-3 5 0 16,-13 5-9-16,-7 8 1 16,-15 19-8-16,-17 6 1 15,-16 7-8-15,-6 6 1 16,4-3-5-16,7 2 0 16,11-10-4-16,2-2 2 15,13-15-7-15,7-8 1 16,5-15 0-16,10 12 2 15,7-12 1-15,8 0 1 16,30-5 2-16,5-12 2 0,22-11 0 16,7-5 0-16,-89 33-1405 15</inkml:trace>
  <inkml:trace contextRef="#ctx1" brushRef="#br0" timeOffset="8230.18">5986 629 715 0,'0'0'0'0,"24"-43"110"15,-6 13 2-15,-8 2 19 16,-5 5 0-16,0 13-59 16,-5 10 0-16,0 0-18 15,0 0-1-15,-15 36-14 16,0 19 0-16,-12 33-7 0,-1 15 1 15,8-7-8-15,0-3-1 16,8-20-2-16,-1-8 0 16,13-19-4-16,0-16 0 15,0-18 1-15,0-12 1 16,18-22-3-16,-1-21 1 16,8-18 1-16,3-11 0 15,-4-6 0-15,-1-11 0 16,-3-11 1-16,-3 2-1 15,-7 5-1-15,-5 10 1 16,3 22-4-16,4 21 2 16,-2 30-4-16,5 25-1 15,7 30-3-15,6 26 1 16,-1 34-6-16,1 11 1 16,-3 5-4-16,-3-3 1 0,3-15-2 15,-8-17 1-15,3-11-1 16,-5-19 0-16,0-24 0 15,-5-24 0-15,-10-8 0 16,0-30 0-16,0 30-1528 16</inkml:trace>
  <inkml:trace contextRef="#ctx1" brushRef="#br0" timeOffset="8388.84">5943 900 1168 0,'0'0'0'15,"0"0"27"-15,5 26 0 16,10-19 8-16,25 3 1 15,32-5 13-15,10 0 0 16,1 3-20-16,-11-8 1 16,-5 5-8-16,-7-5-1 15,-18-5-10-15,-4 10 2 16,-38-5-1151-16</inkml:trace>
  <inkml:trace contextRef="#ctx1" brushRef="#br0" timeOffset="8643.16">6658 971 1042 0,'22'0'0'0,"28"0"11"15,8 0 0-15,4 0 11 16,0 5 0-16,-7 0 20 16,-13 13-1-16,-22 9 14 15,-15 11 0-15,-10 17 0 16,-5 8 0-16,-10 8-5 0,-2-6-1 16,2-15 1-16,0-17 2 31,20-15-4-31,0-18 1 0,0 0-7 0,35-23 1 15,17-20-6-15,10-20 0 16,13-7-8-16,20-13 1 16,17 0-12-16,7-10 1 15,-119 93-1493-15</inkml:trace>
  <inkml:trace contextRef="#ctx1" brushRef="#br0" timeOffset="9152.94">8155 644 766 0,'0'0'0'16,"-8"-66"36"-16,3 29 1 0,0 1-12 0,5 16 0 15,0 8 33-15,0 12-1 16,0 0 10-16,5 27 2 16,5 34-5-16,3 17 0 15,2 10-12-15,0 7 2 16,5-12-11-16,-1-5 1 15,-1-2-5-15,-1-26 0 16,-7-17-9-16,-5-15 2 16,-5-18-1-16,0 0 2 15,-5-38-1-15,0-7 1 16,0-23-3-16,-7-8 2 16,12-17-3-16,0-3 1 15,0-2-4 1,7 8 0-16,8 14-3 0,18 21 1 0,9 20-5 15,5 10 0 1,8 17-3-16,10 8-1 16,12 8-3-16,-5 17 0 15,-22 5-4-15,-13 18 0 16,-27 12-4-16,-15 3 1 16,5-63-1557-16</inkml:trace>
  <inkml:trace contextRef="#ctx1" brushRef="#br0" timeOffset="9328.84">8220 956 1243 0,'0'0'0'0,"0"0"22"15,59-35 1-15,-1 7 1 16,24-5 2-16,27 6-4 16,3 6 0-16,-17 9-4 0,-18 7 1 15,-22 10-7-15,-13 5 1 16,-42-10-1097-16</inkml:trace>
  <inkml:trace contextRef="#ctx1" brushRef="#br0" timeOffset="9784.44">8902 938 1093 0,'0'0'0'0,"10"-5"31"15,12-7 1-15,18-14 37 16,17-4-1-16,21 8-12 0,1 12 2 15,-9 10-18-15,-13 12 2 16,-27 21-9-16,-35 10 1 16,-35 7-9-16,-17 15-1 15,0-2-1-15,0-7-1 16,14-9-4-16,18-6 0 16,8-21-1-16,14-13 1 15,3-7 1-15,35-5 1 16,25-12-1-16,22-11 0 0,5 0 3 15,8-4 0-15,-5 4-4 16,-11 0 1-16,-1-4 1 16,-14 9 1-16,-11 10-1 15,-14 3 0-15,-14-5-3 16,-10-2 0-16,-2-6-17 16,-1 0 1-16,-2 1-8 0,3-4 1 15,2-1-18-15,4-3-1 16,4 4-18-16,2 9 2 15,-13 12 18-15,8 22 1 16,5 21 14-16,0 17 1 16,-8 11 6-16,-7 2 0 15,-5-3 1-15,-5-17 0 16,0-3 2-16,-5-9 2 16,5-36-1350-16</inkml:trace>
  <inkml:trace contextRef="#ctx1" brushRef="#br0" timeOffset="15436.77">30512 16713 162 0,'27'2'0'15,"58"8"2"-15,-1-2 1 0,-21-3 11 16,-18 0 2-16,-21 5 10 0,-21-2 0 16,-13 2 7-16,-30 0 2 15,-27 2-10-15,-20 6-1 16,87-18-300-16</inkml:trace>
  <inkml:trace contextRef="#ctx1" brushRef="#br0" timeOffset="15704.73">28686 16952 640 0,'45'-3'0'16,"55"1"3"-16,44-3-1 16,45 5 6-16,26-5-1 15,24-3 5-15,5 3 0 16,-10 8 6-16,-40 2 0 16,-42 0 19-16,-35 0 0 15,-30 0 14-15,-30 0-1 0,-29 0 1 16,-16 0 0-16,-12-5-799 15</inkml:trace>
</inkml:ink>
</file>

<file path=ppt/ink/ink5.xml><?xml version="1.0" encoding="utf-8"?>
<inkml:ink xmlns:inkml="http://www.w3.org/2003/InkML">
  <inkml:definitions>
    <inkml:context xml:id="ctx0">
      <inkml:inkSource xml:id="inkSrc0">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0" timeString="2023-03-29T05:02:53.229"/>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1" timeString="2023-03-29T05:07:26.051"/>
    </inkml:context>
  </inkml:definitions>
  <inkml:trace contextRef="#ctx0" brushRef="#br0">17865 17981 703 0,'0'0'0'16,"0"0"19"-16,0 0 1 15,-5-25 41-15,5 25 1 16,0 0 33-16,0 0 2 15,-2-10-14-15,2 10 0 0,0 0-32 16,0 0 2-16,0-11-4 16,0 11 1-16,0 0 3 0,0 0 0 31,0-10 0-31,0 10 1 0,0 0 3 16,0 0 2-16,0-10-7 15,0 10 1-15,0 0-8 0,0 0 1 16,0 0-11-16,0 0 0 15,12-2-7 1,1 4 1-16,-13-2-1588 0</inkml:trace>
  <inkml:trace contextRef="#ctx1" brushRef="#br0">19146 13292 0,'0'0'0,"0"0"0,0 0 0,0 0 0,0 0 0,0 0 0,0 0 16,0 0-16,-13 0 0,-1 0 16,14 13-16,-13-13 15,13 0-15</inkml:trace>
  <inkml:trace contextRef="#ctx1" brushRef="#br0" timeOffset="130.38">15294 6851 0,'0'0'0,"0"0"0,0 0 0,0 0 16,0 0-16</inkml:trace>
  <inkml:trace contextRef="#ctx0" brushRef="#br0" timeOffset="-155124.18">10665 3253 1180 0,'0'0'0'0,"0"0"36"0,15-38 1 15,-20 20 44-15,0-4 1 16,0 7-16-16,0 2 1 16,5 13-29-16,-17-10 2 15,-6 15-15-15,-9 3 1 16,-23 12-9-16,-5 7 1 16,8 11-3-16,0 12-1 15,2 1-1-15,5 9-1 16,-2 1-1-16,0 1 0 15,19 4-2-15,8-11 0 16,5 6 0-16,13-6 0 16,9 0-2-16,13-9 1 0,13-9-2 15,9-9-1-15,15-13 1 16,8-7 0-16,12-21 0 16,-2-12 1-16,-8-10 1 15,-5-11 1-15,-7 4 1 16,-18-4 0-1,-12 14 0-15,-15-6 1 0,-10-7-1 16,-15 2 1-16,-9-2 0 0,-14-1-1 16,-4 4-1-16,-8 4 1 15,0-8-1-15,3 1 1 16,10 7-1-16,4-4 1 31,1-4-1-31,-3-1 1 0,15 6-2 0,5 9 0 16,10-4-5-16,10 9 2 15,0 7-4-15,0-3 1 16,-5-5-2-16,-5-4 1 16,5 9-1-16,0 0 0 15,0-2 0-15,0 3 0 16,0 4-1-16,0 5 1 16,0 13-1-16,0 0 0 0,0 0 0 15,10 36 1-15,-5 34 0 16,0 13 0-16,17 10 0 15,6 13 0-15,9 12 0 16,5 3 0-16,6-5 0 16,-3-1 1-1,-13 14 0-15,-5-9 0 0,1-17 1 16,-13-22 2-16,-8-23-1 16,-2-18 1-16,-5-7 1 0,5-6 0 15,0 1 1-15,5-13 0 16,12-2 2-16,8-18-1 15,-30 5-1605-15</inkml:trace>
  <inkml:trace contextRef="#ctx0" brushRef="#br0" timeOffset="-154919.78">10991 4010 1457 0,'0'0'0'15,"0"-33"38"-15,5 11 2 16,0 2 30-1,5 12 1-15,-10 8-4 0,18 18 2 16,-3 19-33-16,-3 9 0 16,-2 9-9-16,-5-7 1 15,-2-18-5-15,7-5 1 16,5-2-3-16,7-13 0 16,-22-10-1542-16</inkml:trace>
  <inkml:trace contextRef="#ctx1" brushRef="#br0" timeOffset="11666.42">15945 8797 0,'0'0'0</inkml:trace>
  <inkml:trace contextRef="#ctx0" brushRef="#br0" timeOffset="-144617.81">11362 3492 1269 0,'0'0'0'0,"28"10"38"16,-11-10 0-16,6 0 38 0,-3-5 1 16,-10 5-20-16,12 0 0 15,5-5-29 1,11 0 0-16,7 2-11 15,-8 1 1-15,-7-1-10 16,-10 3 1-16,-20 0-1300 16</inkml:trace>
  <inkml:trace contextRef="#ctx0" brushRef="#br0" timeOffset="-144467.81">11529 3585 1293 0,'0'0'0'0,"-10"5"25"0,10-5 1 16,0 23 49-16,0-8 0 15,5-3-10-15,0-2 2 16,-5-10-30-16,20 13 0 16,18-8-15-16,24-5 2 15,-62 0-1334-15</inkml:trace>
  <inkml:trace contextRef="#ctx0" brushRef="#br0" timeOffset="-143843.08">12628 3492 1318 0,'0'0'0'0,"0"-28"45"16,0 5 0-16,5-17 54 15,5-3 0-15,-8-2-24 0,-2 7 0 16,-2 16-35-16,-13 17 2 16,0 10-15-16,-20 17 0 15,-27 34-7 1,-18 9 0-16,8-7-4 0,2 0 0 15,28 0-3 1,12 0-1-16,20 10-3 0,17-8 0 16,16 0-2-1,29-14 1-15,28-24-2 0,9-17 1 16,1-32 0-16,-20-11 1 16,-16-7-2-1,-11-11 2-15,-3-4 0 16,-10-3 0-16,-23 15 0 0,-9-2 0 15,-8-11-2-15,-10-9 1 16,-18-13 0-16,-7 3 1 16,1 14-1-16,-4 13 0 15,6 23-2-15,10 7 0 16,17 18-2-16,15 5-1 16,-8-25-2-16,16 8 1 15,2-1-1-15,7 0 0 16,-2 3-1-16,0-7 1 15,-5 2-2-15,2-3 1 0,-2 0-2 16,-5 6 1-16,-5 17 0 0,0 0 1 16,0 0 0-1,0 32 0 1,-10 41 1-16,3 38 0 0,4 42 0 16,8 8 0-16,5-10 0 15,5-2 1 1,-5-1 1-16,3-9 0 0,2-41 1 15,-3-20 1-15,3-28 0 16,2-12 1-16,-4-5-2 16,7-11 2-16,10-17-1 0,5-15 1 15,-35 10-1639-15</inkml:trace>
  <inkml:trace contextRef="#ctx0" brushRef="#br0" timeOffset="-143553.22">12869 3844 1394 0,'0'0'0'0,"0"0"45"16,38-45 1 0,-14 20 15-16,21 2 1 15,13-5 4-15,-1 16 1 0,0 9-24 0,-17 13-1 16,-13 5-8 0,-17 26 0-16,-10 29-6 0,-20 3 0 31,-12-3-1-31,2-12 1 15,10-15-5-15,13-20 2 16,9-13-6-16,13-10 1 16,5 0-2-16,15-18 1 15,20-15-1-15,10-9 0 16,-1-4 3-16,-4-4-1 16,2 2 0-16,3 13 0 15,-65 35-1705-15</inkml:trace>
  <inkml:trace contextRef="#ctx0" brushRef="#br0" timeOffset="-142093.22">4581 9215 351 0,'0'0'0'15,"0"0"2"-15,0 0 0 16,37-15 17-16,-14 8 0 15,7-3 12-15,7 0-1 16,0 2 4-16,-7 6-1 0,-7 2-6 16,-3 2 0-1,-10 1-3-15,-10-3-1 16,12 5-4-16,-12-5 0 16,-3 15 2-16,-2-8-1 15,-9 8 3-15,-9-2 2 16,1 2 3-16,-6-5 1 0,-4 0-1 15,7-2 2-15,8-3 1 16,7-3 0-16,10-2 0 16,-15 5-1-16,15-5-1 15,0 0 0-15,0 0-813 16</inkml:trace>
  <inkml:trace contextRef="#ctx1" brushRef="#br0" timeOffset="24239.88">19637 9669 0,'0'0'0,"-13"0"0,0 0 0,-14-13 16,14 13-16</inkml:trace>
  <inkml:trace contextRef="#ctx1" brushRef="#br0" timeOffset="24288.7">23410 13158 0,'0'0'0,"0"0"0,0 0 0,0 0 0,0 0 0</inkml:trace>
  <inkml:trace contextRef="#ctx0" brushRef="#br0" timeOffset="-130402.93">15868 3585 1255 0,'0'0'0'15,"0"0"37"-15,0 0 1 16,0 0 42-16,0 0 1 15,0 0-18-15,-25-18 0 16,15 18-31-16,-8 0 2 16,-9 5-12-16,-15 18 1 15,-8 17-9-15,5 21 2 16,8 22-5-16,7 5 0 0,12 5-3 16,11-15 1-16,7-23-2 15,15-15 0-15,17-14-1 16,16-14 1-16,9-7-1 15,8-5-1-15,-1-15 1 16,4-8 0-16,-6-4-1 16,-7-14 2-16,-13-11 1 15,-12-4 0-15,-10-2 2 0,-10 3 0 16,-15 12 0-16,-8 11 1 16,3 19-1-16,0 21 2 15,-17 19-2-15,5 26 0 16,-8 25-2-16,12 5 1 15,6-18-4-15,14-12 1 16,18-17-2-16,13-11 1 16,11-10-2-16,16-5 0 15,25-10 1-15,-5-5 0 16,-23-5 0-16,-2-8-1 16,-20-2 0-16,-16 2 2 15,-6-4-1-15,-8-16 1 16,-15-22 2-16,-10-3-1 0,3-8 1 15,-16 11 1-15,-17 15 0 16,6 22 0-16,-9 18-2 16,11 23 1-16,17 14-1 15,15 6 0-15,15-10-2 16,15-1 0-16,22-9-1 16,16-13 0-16,1-10-1 0,14-8 0 15,-16-2 1 1,-5 3-1-16,-12 12-1 0,5 7 1 15,5 13-1-15,-8 13 2 16,-12 7-2 0,-18-2 1-16,-7-5-2 0,-7-8 1 15,-8-5-1-15,0-10 1 16,0 3 0-16,2-3 1 16,8-10-1-16,0 12 0 15,13-7 0-15,29-15 0 16,-42 10-1610-16</inkml:trace>
  <inkml:trace contextRef="#ctx0" brushRef="#br0" timeOffset="-129704.63">17780 3668 1369 0,'0'0'0'0,"10"-33"40"0,-5 11 1 15,-7-1 37-15,-6 13-1 16,8 10-18-16,-17-10 0 16,2 15-32-16,-22 15 1 15,-28 25-9-15,-5 23 0 16,-5 18-6 0,8 9 0-16,27 3-2 0,23-25 1 15,24-17-3 1,28-24 0-16,30-9-3 15,5-18 1-15,-3-5 1 16,-5-10 1-16,1-13-1 16,-14-9 1-16,-14-14 1 15,-5-9 1-15,-15 0 1 16,-12-11 1-16,-11-2-2 0,-14 3 1 16,-13 5-1-16,-8 9 1 15,6 24-2-15,-3 17 1 16,8 10 1-16,-3 17 1 15,-7 13-5-15,7 6 1 16,10-9-4-16,12-7 1 16,13-7-3-16,13-8 2 15,17-15-5-15,-3-13 1 16,3-9-1-16,-10-14 0 16,-5-2-3-16,-10 3 1 15,-5 5-2-15,-5 2-1 16,0 5 0-16,0 1 0 15,-7 4 2-15,7 5 1 16,2 8 0-16,3 15 2 16,0 0 0-16,5 20 0 15,-7 46 0-15,2 22 2 0,7 25-1 16,8 13 0-16,0 12 0 16,0-9 1-16,2-14 0 15,-2-11 1-15,-2-21-1 16,-1-10 0-16,-7-26 0 15,0-6 1-15,-5-19-1 16,10-17 0-16,7-15 0 16,11-7 1-16,7-16-2 0,7-2 0 15,-42 35-1581-15</inkml:trace>
  <inkml:trace contextRef="#ctx0" brushRef="#br0" timeOffset="-129516.41">18149 4199 1494 0,'0'0'0'16,"5"-10"45"-16,5 7 0 0,-10 3-5 16,15-5 2-16,-15 5 20 15,0 8-1-15,-5 29-21 16,-10 19-1-16,0 17-11 16,-5 2 1-16,0 3-5 15,3-12-1-15,7-21-5 0,7-12 1 16,3-33-1527-16</inkml:trace>
  <inkml:trace contextRef="#ctx0" brushRef="#br0" timeOffset="-128964.83">18876 3904 1293 0,'0'0'0'16,"0"0"62"-16,33 0 1 0,-18-5 44 15,4 0 0-15,6 5-38 16,15 0 0-16,25 0-40 15,2 5 1-15,0 5-15 16,-9 3 1-16,-18-8-8 16,-28 3 1-16,-29 12-5 15,-23 2 2-15,-20 1-4 0,-2 5 2 16,7-6-3-16,3 6 0 16,12 5-1-16,10-1 1 15,17-9-1-15,6-3 0 31,7-20 1-31,2 13 0 0,6-13 1 16,17 0 1-16,25-5 2 16,2-3 2-16,0-2 3 15,6-5 1-15,-58 15-1464 0</inkml:trace>
  <inkml:trace contextRef="#ctx0" brushRef="#br0" timeOffset="-127470.6">20283 4015 1093 0,'0'0'0'16,"0"0"38"-16,0 0 0 16,0 0 33-16,0 0-1 15,0 0-17-15,0 0 1 16,0 0-27-16,0 0 1 16,0 0-9-16,0 0 0 15,0 0-4-15,0 0 0 16,0 0-2-1,0 0 0-15,0 0-2 16,0 0 2-16,0 0-2 16,0 0 0-16,0 0-1 15,0 0 1-15,0 0 0 16,0 0-1-16,0 0-1 0,0 0 1 16,0 0-1-16,0 0 1 15,0 0-2-15,0 0-1 16,0 0 1-16,0 0 0 15,0 0 0-15,0 0 0 16,0 0 0-16,0 0 0 16,0 0-1-16,0 0 2 15,0 0-1-15,0 0 1 16,0 0-1-16,0 0 1 16,0 0-2-16,0 0 1 15,0 0-2-15,0 0 2 16,0 0-1-16,0 0 1 15,0 0-3-15,0 0 2 0,0 0-1 16,0 0-1-16,0 0 1 16,0 0 0-16,0 0-2 15,0 0 2-15,0 0-3 16,0 0 2-16,0 0-2 16,0 0 0-16,0 0 0 15,0 0 0-15,0 0 0 0,0 0 1 16,0 0 0-16,0 0 1 15,0 0-2-15,0 0 2 16,0 0 0-16,0 0 1 16,33-33 0-16,-16 6 1 15,-4 9 0 1,-1 13 1-16,1 5-3 0,6 13 2 16,19 29-2-16,4 9 0 15,0 4-1-15,-7 5-1 16,3 1-2-16,-3-3 1 15,-11-3-1-15,-6-7 2 16,-13-15-2-16,-8-16 0 16,-2-4 0-16,5-13 0 15,-10-13 1-15,0-20 1 16,-2-27 0-16,10-3 2 16,16 8 1-16,6 0 1 15,13-16 2-15,4-2 0 0,-12 8 1 16,0 14 0-16,-3 19 0 15,-2 22 0-15,-20 10-2 16,18 10 1-16,4 12-1 16,13 11 0-16,-35-33-1609 15</inkml:trace>
  <inkml:trace contextRef="#ctx0" brushRef="#br0" timeOffset="-122999.39">20253 4692 438 0,'0'0'0'0,"0"0"5"0,0 0 0 15,0 0 20-15,0 0 0 16,0 0 7-16,0 0 2 16,-19 0-4-16,19 0 2 15,0 0-9-15,-10 0 2 16,10 0-8-16,0 0 1 16,0 0-3-16,-10 0 2 15,10 0-3-15,0 0 0 0,0 0-1 16,-10 5 0-16,10-5-3 15,0 0 0-15,0 0-1 16,-3 10 1-16,3-10-3 16,0 0 1-16,0 0-4 15,0 10 2-15,0-10-1 16,0 0 0-16,0 0-1 16,0 10 0-1,0-10 1-15,0 0-1 16,0 0-1-16,-10 13 2 15,10-13-1-15,0 0 1 0,0 0-683 16</inkml:trace>
  <inkml:trace contextRef="#ctx1" brushRef="#br0" timeOffset="35646.75">12372 13735 0,'0'0'0,"0"0"0,13 0 0,1 0 16,12 0-16,14-14 15,13 1-15,93-27 16,67-14-16</inkml:trace>
  <inkml:trace contextRef="#ctx1" brushRef="#br0" timeOffset="35866.61">11562 11252 0,'0'0'0</inkml:trace>
  <inkml:trace contextRef="#ctx1" brushRef="#br0" timeOffset="37295.91">12943 10246 0,'0'0'0,"0"14"0,13-1 0,-13-13 16,0 13-16</inkml:trace>
  <inkml:trace contextRef="#ctx1" brushRef="#br0" timeOffset="39081.03">11973 9870 0,'0'0'0</inkml:trace>
  <inkml:trace contextRef="#ctx0" brushRef="#br0" timeOffset="-117046.16">5547 7575 225 0,'0'0'0'16,"0"0"8"-16,0 0 0 16,-10-28 15-16,10 28 2 15,0 0 22-15,0 0 0 16,-10-12-2-16,10 12 0 16,-12-10-12-16,12 10-1 15,-10-10-5-15,10 10 1 16,-10-3-4-16,10 3-1 0,0 0-5 15,-10-5 1-15,10 5-1 16,0 0 0-16,0 0-2 16,0 0 0-16,0 0-3 0,0 0 2 15,0 0-3-15,0 0 0 16,0 0 0-16,0 0-1 16,0 0-2-16,0 0 0 15,0 0-639-15</inkml:trace>
  <inkml:trace contextRef="#ctx0" brushRef="#br0" timeOffset="-116159.71">5754 7354 338 0,'0'0'0'16,"0"0"-5"-1,0 0-1-15,0 0-11 0,-32-13 1 16,22 13 14-16,-13 3 2 16,-7 12 4-16,-14 7 0 15,6 16 16-15,3 2 1 16,5 8 10-16,8 7 2 16,0 13 0-16,2 8 1 15,-3 7-3-15,8-5 2 16,5-20-6-16,0 0 0 0,3 5-6 15,-1 12 0-15,13 11-2 16,0 2 2-16,0 2-6 16,5-12 2-16,0-10-2 15,0-18-1-15,8 1 1 16,-3-8 1 0,5-6-2-16,2 1 2 0,3 2 0 15,2-2-1-15,3 2 0 0,-5-7 0 16,2-10-2-16,-2-8 1 15,0-13-2-15,-5-14 0 16,8-16-1-16,4-15 1 16,5-7 3-1,3-8 2-15,2 0 2 0,8 3 1 16,-10-3 5-16,0-8 1 16,0-17 5-16,-8-5 2 15,-12 5 1-15,-5 0 0 16,-15 18 2-16,-5 5 0 15,-10 14 0-15,-5 4 0 16,-17-9-3-16,-5-9-1 0,-16-13-2 16,3 2 2-16,-2 6-1 15,15 25 2-15,7 22-6 16,13 23 1-16,7 20-14 16,10 6 2-16,5-31-1219 15</inkml:trace>
  <inkml:trace contextRef="#ctx0" brushRef="#br0" timeOffset="-110743.05">5116 3718 489 0,'0'0'0'15,"0"0"31"1,-29-22 1-16,14 12 55 0,7 4 1 16,8 6-1-16,0 0 2 15,-10-2-24-15,10 2 0 16,0 0-21-16,0 13 0 15,0 2-12-15,10 15 2 16,13 35-11-16,-4 6 2 16,11-8-4-16,-5-11 1 15,-2-11-3-15,-3-9 1 16,-8-14 1-16,-2-3 1 0,-10-15-2 16,0 0 0-16,0 0 2 15,-10 0 1-15,-12-12-2 16,-16-24 1-16,1-19 0 15,0-18 0-15,4-5 5 16,3-5 0-16,10 10 2 16,3 15 2-16,14 18-4 15,8 12 0-15,10 1-4 16,5-6 2-16,10-17-6 0,8-6 1 16,6 11-8-16,4 15 1 31,4 17-8-31,-5 13 2 0,-2 18-3 0,-8 19-1 15,-2 6-2-15,-20 3 1 16,-20-9-1-16,-20 9 1 16,-17 4-2-16,-3-2 1 15,-7 2-1-15,5-5 1 16,9-7 0-16,8-10 0 16,5-6 1-16,11-17 2 15,-4-5 0-15,8-10 2 16,5-5 3-16,0-2 1 15,5-1 2-15,0 0 0 0,0 18 1 16,28-10-1-16,4 10-1 16,28 5 2-16,12 8-7 31,15 5 1-31,13 2-5 0,4-5 2 0,11-8-3 16,2-7 0-16,2-17-1 15,-1-11 1-15,-14-5-1 16,-12 11 0-16,-20-1 0 15,-17-15 0-15,-55 38-1479 0</inkml:trace>
  <inkml:trace contextRef="#ctx1" brushRef="#br0" timeOffset="48918.28">24220 10904 0,'0'0'0,"13"0"0,0 13 0,14 0 0,13 1 16,0-1-16,0 1 0,-14-1 15,1 0-15,-1 1 16,-12-14-16,-1 0 15,0 13-15,0-13 16,-13 0-16</inkml:trace>
  <inkml:trace contextRef="#ctx1" brushRef="#br0" timeOffset="50904.33">28072 15050 0,'0'0'0</inkml:trace>
  <inkml:trace contextRef="#ctx0" brushRef="#br0" timeOffset="-103910.28">20602 4010 1168 0,'0'0'0'16,"8"-23"42"-16,-3 3 1 15,-8 8 58-15,3 12 1 31,-2-10-18-31,2 10 0 0,0 0-31 16,0 0 0-16,0 0-19 16,0 0-1-16,0 22-9 15,0 26 1-15,0 25-6 16,2 10 0-16,11 0-5 16,6 0 2-16,-4-10-3 15,3-7 1-15,-1-6-2 16,1-12 1-16,-1-13-2 15,-7-7 0-15,-10-13-2 0,0-15 0 16,0 7-1-16,0-14 1 16,-10-21 2-16,-5-22 1 15,3-16 2-15,4-22-1 16,8-5 2 0,5-2 1-16,5-9-1 0,10 11 2 15,-2 8-2-15,11 2-1 16,6 17 0-16,3 16-1 15,9 12 0-15,3 16-1 16,-3 12-3-16,3 15 1 16,2 22-2-16,3 11 0 15,-10 22-3-15,-20 1 2 0,-35 7-4 16,-23-3 2-16,-19-7-3 16,-13-3 2-16,3-2-2 15,5-8 0-15,10-7-1 16,9-15 0-16,3-1 0 15,3-11 2-15,9-11-2 16,-4-6 1-16,2 1-1 16,3-12 1-16,2-11 1 15,10-5-1-15,15 6 0 0,5 9 0 16,5 8-1-16,7 15 2 16,11 8-2-16,4 19 1 15,5 11-1-15,-2 13 1 16,-3 4-2-16,16-7 2 15,2-5-2 1,9-16 1-16,18-9-1 16,3-13 1-16,0 3-1 15,-3-13 1-15,-27-8 0 0,-15 3 0 16,-8 0 0-16,-12 0 0 16,-5-5-1-16,-5 2 0 15,-10 8 0-15,17-22 0 16,-17 22-1742-16</inkml:trace>
  <inkml:trace contextRef="#ctx1" brushRef="#br0" timeOffset="53126.51">24061 9683 0,'0'0'0,"0"0"0,0 0 0,-27-14 31,14 14-31,-27-13 31,0-1-31,-106-13 32,-67-13-32</inkml:trace>
  <inkml:trace contextRef="#ctx0" brushRef="#br0" timeOffset="-103309.13">20159 4860 1218 0,'0'0'0'15,"0"0"119"-15,0 0 1 16,32 3-31-16,1-1 1 16,31-7 7-16,46-5 1 0,62 5-50 15,42-5 0-15,40 3-28 16,25-8 0-16,17-3-9 16,-32 0 0-16,-42 3 0 15,-35-7 1-15,-40-1-1 16,-40-2 0-16,-35 12 4 15,-37-4 0-15,-20 7 1 16,-30-5 1-16,-25-3 0 0,-17-5 1 16,-8 8-4-16,5 15 2 15,8 20-5-15,-3-12 2 16,55-8-1653-16</inkml:trace>
  <inkml:trace contextRef="#ctx0" brushRef="#br0" timeOffset="-99641.14">21006 5366 1206 0,'0'0'0'15,"0"0"45"1,0-35 0-16,5 15 30 15,2 2 1-15,3 6-20 16,0 7 0-16,0 0-25 16,5-1 0-16,17 12-3 15,16 4 1-15,6 17-5 16,-4 6 1-16,-5 7-3 16,-10 6 0-16,-3-4-4 15,-4 1 1-15,-6 10-3 0,-12-5 0 16,-5-13-3-16,-5-10 2 15,-3-12-3-15,3-13 1 16,3 10 0-16,9-23 1 16,3-20-1-16,8-14 2 15,7-19-1-15,7-7 2 16,-2-5 2-16,7 0 1 16,8 8-1-16,-3 14 1 15,-4 11 2-15,-6 23 1 16,-12 17-4-16,-5 10 1 15,-20-5-1618-15</inkml:trace>
  <inkml:trace contextRef="#ctx1" brushRef="#br0" timeOffset="59047.54">27647 11145 0,'0'0'0</inkml:trace>
  <inkml:trace contextRef="#ctx0" brushRef="#br0" timeOffset="-97215.06">22388 5225 614 0,'0'0'0'0,"0"0"16"15,0 0 1-15,32-5 26 16,-7 0-1-16,22-5-1 15,16 3-1-15,-6-4-10 0,-12 11 1 16,-5 0-9-16,-15 11 1 16,-8-6-9-16,-17-5 2 15,0 0-729-15</inkml:trace>
  <inkml:trace contextRef="#ctx0" brushRef="#br0" timeOffset="-97068.41">22465 5520 715 0,'0'0'0'15,"15"10"12"-15,0-3 0 16,12-7 17 0,1-2 0-16,4-8 19 0,3 0 0 0,7 2-1 31,6-2 1-31,-1-5-9 16,3 2 1-16,-50 13-842 15</inkml:trace>
  <inkml:trace contextRef="#ctx0" brushRef="#br0" timeOffset="-96275.58">23613 5570 627 0,'0'0'0'0,"0"0"8"0,0 0 0 16,0 0 8-16,0 0 1 16,0 0 6-16,-10 50 0 15,15 13-8-15,5 10 0 16,8-8-3-16,-4-7-1 15,6-10 0-15,-2-13 2 16,-1-12 3-16,1-8 1 16,-8-10 10-16,7-15 1 15,5-13 22-15,-2-19-1 16,3-16 16-16,-6-13 1 16,-4-12 9-16,-1-5 1 0,-12-12-2 15,-5-11 1-15,-7-22-7 16,-6 7 2-16,1 20-13 15,-3 18 1-15,7 28-9 16,4 14 0-16,4 19-13 16,5 17 0-16,0 10-8 0,19-15 1 15,19 2-10-15,24-2 1 16,25-3-6-16,45 1 0 16,40-6-3-16,17 0-1 31,18 3-2-31,2-7-1 0,8-1-1 15,-10 5 1-15,-3 1-3 16,-37 2 2-16,-48 2-3 16,-22 0 2-16,-24-4-2 0,-21 7 0 15,-22 5 0-15,-8 2 0 16,-7 3 0-16,-5 0 1 16,-10 5-1-16,0 0 2 15,0 0-1-15,-15 10 1 0,15-10-1556 16</inkml:trace>
  <inkml:trace contextRef="#ctx0" brushRef="#br0" timeOffset="-95493.56">24173 5115 866 0,'0'0'0'16,"0"-31"53"-16,-5 9-1 15,5-1 43-15,-5 5-1 16,5 8-34-16,0 10 2 15,0 0-29-15,-9 23-1 16,-1 32-12-16,2 16 1 16,6 7-5-16,4 2 2 15,3-2-2-15,5 0 1 16,2-5-2-16,1 0-1 16,-1-12 0-16,-4-14-1 15,-1-14 3 1,-2-15 0-16,-5-18 3 0,0 0 0 0,-7-13 10 15,4-22 0-15,1-28 10 16,2-12 1-16,0-8 6 16,0-6 1-16,2-1-4 15,8-3 1-15,3 15-3 16,12 17 0-16,12 11-8 16,5 17-1-16,11 6-7 0,1 14 0 15,1 11-9-15,-2 12 1 16,-14 7-4-16,-14 14-1 15,-7 9-5-15,-13 5 1 16,-10 8-4-16,-13 2 1 16,-7-4-3-16,-9-11 0 31,-16 3-1-31,2-16 1 16,1-4 0-16,5-8 0 15,12-2-1-15,12-13 0 16,8 0 0-16,10 0 1 15,-7-13 2-15,2 3-1 16,0 0 2-16,5 0-1 16,0 10 2-16,10-3-1 0,7 13 1 15,11 21 1-15,24 21-3 16,0 4 1-16,-2-1-2 16,8-5 1-16,-6-4-2 15,-5-9 0-15,0-9-2 0,-9-5 1 16,-11-13-1-16,-7-10 0 15,3-10-1-15,6-8 1 0,-29 18-1690 16</inkml:trace>
  <inkml:trace contextRef="#ctx0" brushRef="#br0" timeOffset="-95161.7">24906 4923 992 0,'0'0'0'16,"7"-27"24"-16,8 9 1 16,5 0-2-16,12 3 2 15,13 5 11-15,5 8 1 16,-5 4-12-16,-10 8 1 16,-15 10-5-16,-8 11 0 15,-7 16-1-15,-15 4 1 16,-10 4-5-16,-5-5 2 15,0-12-3-15,0-10 1 0,13-16 1 16,12-12 1-16,0 10 5 16,17-15 2-16,18-7 20 15,10-8 0-15,5-3 5 16,-3-5 2-16,6 6-2 16,-4 2 1-16,-1 7-17 15,4 3 2-15,-52 10-1392 16</inkml:trace>
  <inkml:trace contextRef="#ctx0" brushRef="#br0" timeOffset="-94758.33">25558 5492 892 0,'0'0'0'0,"0"0"128"0,-30-8 0 15,30 8-20-15,0 0 2 16,0 0-49-16,0 0 1 16,40-10-26-16,27 0-1 15,28-2-12-15,2-3-1 16,0 2-3-16,-2 3 1 16,-3-5 2-16,-12 7 2 0,-16 3 2 15,-24 0 1 1,-22 5-11-16,-33-7 0 0,15 7-1348 15</inkml:trace>
  <inkml:trace contextRef="#ctx0" brushRef="#br0" timeOffset="-94542.33">25872 5258 1017 0,'0'0'0'0,"0"0"14"15,0 0 0-15,0 0 3 16,0 0 1-16,0 0 9 15,10 35 1-15,5 26-5 16,-3 9-1-16,-2 3-2 16,0-5 0-16,0 2 1 0,8-14-1 15,-1-6 3-15,8-12 2 16,0-16-5-16,0-17 0 16,-25-5-1033-16</inkml:trace>
  <inkml:trace contextRef="#ctx0" brushRef="#br0" timeOffset="-94078.22">26455 5198 1017 0,'0'0'0'16,"40"-16"25"-16,-13 6 1 16,3 8 29-16,5 2 0 15,-10 12-19-15,4 11 0 16,-6 20-15-16,-11 12 1 0,-12 6-8 15,-12-11 0-15,-11 0-1 16,1-7 0-16,2-13 0 16,8-2-1-16,2-8 0 15,5-12 2-15,5-8 4 16,0 0 1-16,10-8 2 16,5-20 2-16,22-17 0 0,5-10 2 15,3-3-1-15,-7-3 2 16,-6-1 2-16,-10 1 2 15,-7 1-2-15,-10 15 1 16,-7 19-7-16,-8 14 1 16,0 12-4-16,-10 20 0 31,-7 25-3-31,-8 11-1 0,10 11-4 0,7 4 2 31,13-6-8-31,8 3 2 16,7-12-3-16,12-9-1 15,8-1-2-15,20-19 1 16,12-14 3-16,18-11-1 16,-5-12 4-16,-8-15 1 0,-20-5 0 0,-5-8 1 15,-42 38-1434-15</inkml:trace>
  <inkml:trace contextRef="#ctx0" brushRef="#br0" timeOffset="-93798.19">27169 4805 1054 0,'0'0'0'0,"0"0"14"15,38-33-1-15,-13 23 12 16,-3 5 0-16,-2 10-6 16,-2 5 0-16,-6 18-6 15,-2 17 1 1,-8 16 0-16,-4-1 2 15,-8-5 3-15,2-12 1 16,4-15 3-16,4-10 0 16,4-11 4-16,24-9 1 15,37-9 19-15,27-11 1 16,25-6 7-16,12-10 1 0,-17 6-11 16,5-9 1-16,-117 41-1294 15</inkml:trace>
  <inkml:trace contextRef="#ctx1" brushRef="#br0" timeOffset="74924.92">9649 9750 0,'0'0'0,"40"0"0,13 0 0,160-14 0,-1 14 0</inkml:trace>
  <inkml:trace contextRef="#ctx0" brushRef="#br0" timeOffset="-77923.83">5532 10994 539 0,'0'0'0'0,"5"-38"25"16,0 11 1-16,-5-14 41 15,-5 9 2-15,0 4 5 16,0 5 0-16,-7 3-16 15,2 3 2-15,-5-1-20 0,-2 3 1 16,-3-5-9-16,-5 7-1 16,-8-4-5-16,-7 2 0 15,3-1-4-15,-8 4 1 16,3 2 0-16,5 5 1 16,4 5-3-16,3 2 2 15,-5 3-3 1,3 3 1-16,5 2-4 15,-6 8 1-15,1-3-3 16,-3 12 0-16,3 6-3 16,-1 12-1-16,3 11-1 15,6-1 1-15,-4 0-4 16,6-9 0-16,-6-9-3 16,3-1 1-16,8-4-2 0,2 4 0 15,5 4-2-15,3 5 2 16,4 8-1-16,6 2 0 15,2 8-1-15,2 3 1 16,8-3 0-16,0-8 0 16,2-7-1-16,8-6 1 15,-7-9-1-15,4-3 2 16,6-5-2-16,-4-4 0 0,16-6 0 16,-2 5 1-1,9 8-1-15,-5-1 2 0,-7-9-1 16,-2-8 0-16,-1-3 1 15,10-12 1-15,1-2 2 16,4-8 1-16,0-8 2 0,-2 0 0 16,5-2 0-16,-3-5 1 15,1-3 4 1,-4-7 0-16,-4-8 1 0,-10-7 1 16,2-13-1-16,-7-2 2 15,0 4 0-15,-10 3 0 16,-10 3 0-16,-5 2 1 15,-10 10-4-15,-5 5 2 16,-20-12-3-16,-7 0 2 16,-8-11 0-1,-7 6-1-15,-13 15-2 0,6 17 2 16,6 28-4-16,58 0-1419 0</inkml:trace>
  <inkml:trace contextRef="#ctx1" brushRef="#br0">14989 11628 0,'0'0'0,"0"14"0,0-1 0,-40 188 15,13 1-15,2325 790 53672,-2298-992-53672</inkml:trace>
  <inkml:trace contextRef="#ctx0" brushRef="#br0" timeOffset="-59400.37">9507 6138 614 0,'0'0'0'0,"0"0"42"0,0 0 0 16,-5-27 51-16,5 14 0 16,0 13-7-16,-7-15 1 15,-1 5-32-15,-12-2 0 16,-7 1-17-16,-15 6 1 16,-6 10-15-16,-2 11 0 15,-2 11-6-15,2 11 1 16,8 17-5-16,0 13-1 15,9 20-5-15,3 0 1 16,10-10-2-16,15-12 1 16,10-16-2-16,5-17 2 0,10-23-1 15,10-10 1-15,13-10 1 16,4-18 1-16,5-17 2 16,-10-18 2-16,3-20 3 15,-7-8 1-15,-3 3-1 16,-8 0 1-16,0 10 0 15,3-10 1-15,-10-23 2 16,0 1 0-16,2 17 1 0,3 22 1 16,-5 18 0-1,-5 21 2-15,-5 12-5 0,-10 20 2 16,5 15-6-16,-5 20 2 16,0 35-3-16,-5 18 0 15,-5 23-3 1,-2 0 1-16,-6-13-2 0,3-8-1 15,10 9-3-15,5-6 1 16,5-3-2-16,5-14 1 16,5-21-2-16,0-20 2 15,-5-15-3-15,5-25 1 16,8-15-1-16,6-25 1 16,14-33 4-16,-1-15 0 0,0 0 6 15,1 7 0-15,-11 16 3 16,-4 14 0-16,1 1 0 15,-6 10 1-15,-8 17-1 16,-5 18 1 0,-10 10-1-16,0 18 1 0,-5 24-3 15,-10 14 1-15,-3-1-3 16,3 11 1-16,6 2-3 0,4 12 1 16,5 11-3-1,0-8 0-15,0-18-2 0,10-22 0 16,-6-18-1-16,-4-15 1 15,0-10-1-15,0 0 1 16,20-18 0-16,3-32 0 16,-3-33 1-16,2-15 1 15,-7-3 1-15,0 8 0 16,0 0 0-16,-3-7 1 16,-2-26-1-16,0 15 0 15,0 28-1 1,3 33 1-16,-6 27-1 0,1 13 0 15,-8 10 1-15,12 40-1 0,3 43-4 16,0 15 1-16,7 6-2 16,1-4-1-16,-3-17-1 15,-3 10 1-15,8 13-3 16,-7-5 1 0,4-8-1-16,-7-23 2 0,-5-25-3 15,-3-22 1-15,-2-13-1 16,-5-10 0-16,0 0-1849 15</inkml:trace>
  <inkml:trace contextRef="#ctx0" brushRef="#br0" timeOffset="-59211.52">10055 6310 1344 0,'0'0'0'16,"0"0"9"-16,0 0 1 16,0 0 6-16,10 27 1 15,2-27 22-15,16 5 1 16,4-5 7-16,11 8 2 15,4 7-14-15,10 0 3 16,5-2-7 0,13-3 1-16,-75-10-1313 0</inkml:trace>
  <inkml:trace contextRef="#ctx0" brushRef="#br0" timeOffset="-58926.36">10660 6440 1093 0,'0'0'0'0,"0"0"29"16,0 0 0-1,15-32 24 1,0 2 0-16,12-1 29 0,3 6 1 16,-7 18-15-16,-11 17 0 15,3 15-12-15,-5 23 0 16,-10 17-7-16,-12-2-1 16,-3 7-9-16,-10-7 1 15,2-10-7-15,8-13 2 16,10-7-1-16,5-15-1 15,0-18-1-15,10 15-1 16,8-20-2-16,22-8 2 16,22-20 0-16,20-4 0 15,8-14-1-15,2-9 0 16,5-5-11-16,-22-8 0 16,-75 73-1718-16</inkml:trace>
  <inkml:trace contextRef="#ctx0" brushRef="#br0" timeOffset="-58627.68">11380 5922 1281 0,'0'0'0'0,"0"0"24"15,0 0 0-15,0 0 26 16,37-33 0-16,-9 16-9 16,14-8 0-16,18-1-18 15,5 6-1-15,9 8 6 16,-4 2 1-16,-15 10 3 15,-20 10-1-15,-35 12-4 0,-30 6 1 16,-25 17-23-16,-7-2-1 16,4 2-4-16,11-4 0 15,15 1-6-15,4-14 2 16,13-5-3-16,10-8 2 16,0-5 3-16,5-10 2 15,25 7 2-15,13-1 0 16,21-6 7-16,24-6 1 15,21-6 11-15,11-21 2 16,-115 33-1361-16</inkml:trace>
  <inkml:trace contextRef="#ctx0" brushRef="#br0" timeOffset="-56683.09">13049 6061 1306 0,'0'0'0'15,"0"0"47"-15,5-38 1 16,2 15 48-16,13 0 0 16,2 1-28-16,18-1 2 15,0 8-32 1,12 8 1-16,-7 14-18 15,-7 8 0-15,-6 25-5 16,-12 6-1-16,-13 7-1 0,-9 9-1 16,-13 9-1-16,-10-3 0 15,-7-3-3-15,-6 1 0 16,3-11 0-16,5-17 0 16,13-11 3-16,2-9 1 15,15-18 2-15,0 0 1 16,0 0-1-16,20-5 0 0,22-28 1 15,13 1 0-15,5-4-1 16,7 9 2-16,0 4 0 16,16 8 0-16,4 5-6 15,-3 0 0-15,-4-3-6 16,-15 6-1-16,-65 7-1642 16</inkml:trace>
  <inkml:trace contextRef="#ctx0" brushRef="#br0" timeOffset="-56299.69">14172 6181 1507 0,'0'0'0'0,"0"0"41"0,0 0 2 16,2-32 26-16,-2 32 2 31,0 0 2-31,0 0 0 16,0 0-36-16,-2 12 1 15,-13 26-10-15,-5 12 0 16,7 11-9-16,8-14 0 0,5-1-3 15,5-14 0-15,10-14-5 16,18-18 0-16,9-13-1 16,5-14 2-16,11-16-1 15,-11-7 0-15,-15-6 1 16,-4 3 2-16,-6 8-2 16,-2 5 1-16,-10 12-2 0,-2 6 1 15,-3 12-1-15,-5 10 1 16,0 0-2-16,5 27 1 15,-8 24-3-15,3 14 1 16,3 3-3-16,4 2 1 16,8-9-2-16,-3-6-1 15,-7-22-1-15,-2-8 1 16,2-15-2-16,-5-10 1 16,5-13-1-16,-10-19-1 15,5 32-1738-15</inkml:trace>
  <inkml:trace contextRef="#ctx0" brushRef="#br0" timeOffset="-56146.34">14124 5962 1431 0,'0'0'0'0,"0"0"28"15,0 0 2-15,0 0 28 16,58 26 1-16,19-24-1 16,18 3 0-16,-3 0-31 0,-5 0 0 15,-5 0-8-15,-12 3 0 16,-70-8-1380-16</inkml:trace>
  <inkml:trace contextRef="#ctx0" brushRef="#br0" timeOffset="-55715.01">14946 6038 1332 0,'0'0'0'16,"28"-15"25"-16,4 2 2 15,8-4 31-15,15 7 0 16,-3 12-13-16,-5 13 1 15,-4 5-10-15,-18 15 0 16,-11 8-6-16,-18 8 0 16,-16 9-2-16,-5-5 1 15,-8 1-6-15,1-19 0 16,7-11 1-16,5-11 0 0,13-10 5 16,7-5 1-16,2-23-1 15,13-10 0-15,10-17 1 16,7-10-1-16,6-1-1 15,2 1 1-15,-1-1-4 16,4 6 0-16,-13 10-2 0,-3 20-1 16,-17 22-6-16,-5 13 1 15,-10 30-5 1,-5 16 1-16,-10 9-4 0,3 8 0 16,-1 3-4-16,6-3 1 15,12-18-2-15,12-15 1 16,6-12-2-16,29-13 0 15,28-15 1-15,17-5 0 16,0-13 1-16,3-4-1 16,-8-8 3-16,10-6 0 15,-97 36-1759-15</inkml:trace>
  <inkml:trace contextRef="#ctx0" brushRef="#br0" timeOffset="-55243.82">16612 6005 1520 0,'0'0'0'0,"-5"-45"9"15,-5 12 1-15,0-10 9 16,3 3 0-16,0 7 33 16,-13 18 1-16,-13 15-11 15,-4 20 1-15,-15 16-6 16,-8 17 0-16,3 7-6 0,-11 13 2 15,9 0-9-15,14 2 0 16,15 3-5-16,27-17 0 16,28-21-5-16,13-12-1 15,14-23-1-15,-2-25 0 16,-3-16-2 0,-7-14 1-1,2-10-1-15,-9-1 0 16,-9-12 2-16,4-2 0 15,-11-18-1-15,-2-8 0 0,-5-15 0 16,-5 1 0-16,-15 4-2 16,-5 18 0-16,8 35-1 15,2 25 1-15,5 33-2 16,-5 35 2-16,-5 36-1 16,5 22 1-16,5 18-2 15,5 9 1-15,5 9-3 16,7-3 2-16,8-3-4 0,8-15 2 15,-1-17-3-15,18-31 0 16,-50-60-1696-16</inkml:trace>
  <inkml:trace contextRef="#ctx0" brushRef="#br0" timeOffset="-54826.05">16767 5930 1444 0,'7'-8'0'15,"13"-9"48"-15,5-4 1 16,5-6 12-16,7 4 0 15,-9 0-6-15,2 6 0 16,0 12-22-16,-8 12 1 0,-2 16-12 16,-5 20 1-16,-13 17-5 15,-4 1 0-15,-18-1-4 16,-3-10 2-16,4-12-3 16,-4-3 1-16,13-17-4 15,10-3 0-15,0-15-1 16,25-5 1-16,5-13 0 15,10-14 2-15,2-11-2 0,-2-3 1 16,10-14 2-16,-3-3 2 16,-15 5 1-16,-7 0-1 15,-2 11 1-15,-18 14 1 16,-10 20-3-16,-15 23 2 0,-12 36-2 31,-6 14-1-31,-2 13-3 16,15 3 1-16,10-3-3 0,13-13 1 15,7-15-4-15,17-12 0 16,23 5-1-16,17-16 0 16,28-14 0-16,10-16-1 15,17-14 0-15,-13-16 2 16,-104 38-1715-16</inkml:trace>
  <inkml:trace contextRef="#ctx0" brushRef="#br0" timeOffset="-48605.52">8897 3728 1293 0,'0'0'0'0,"0"0"43"0,0-22 1 15,0 22 23-15,10 0 2 16,-10 0-19-16,0 0 1 15,17 17-30-15,-2 16 1 16,13 27-9-16,-6 1 0 16,-4-16-5-16,6-7 0 15,1-21-4-15,13-12 1 0,19-25-2 16,10-20 1-16,5-20 2 16,16-13 2-16,-4-3 3 15,-4 8 1-15,10 13-1 16,-8 5 1-16,-15 2 1 15,-7 10-1-15,-18 20-1 16,-19 1 0 0,-23 17-3-16,0 0 0 0,0 0-1389 0</inkml:trace>
  <inkml:trace contextRef="#ctx0" brushRef="#br0" timeOffset="-48353.9">9315 3708 1130 0,'0'0'0'16,"5"53"43"-16,5-13 2 15,0 8 32-15,10-8-1 16,8-7-16-16,4-10 1 16,5-18-28-16,8-20-1 15,22-21-7-15,16-14 1 0,1-15-3 16,8 4 2-16,5-7 0 15,-12 10-1 1,-23 18 7-16,-2-3 0 0,-7 3-1 16,-1-20 1-16,-52 60-1403 15</inkml:trace>
  <inkml:trace contextRef="#ctx0" brushRef="#br0" timeOffset="-34794.52">27717 4098 640 0,'0'0'0'0,"0"0"19"16,0 0 2-16,0 0 29 15,0 0 2-15,0 0 13 16,0 0 0-16,33-5-16 16,-3 0 1-16,19-5-18 15,4 2 2-15,-11-2-2 0,-5 5 2 16,-19 5-7-16,-6 0 1 16,1 0-11-16,-13 0 0 15,10 0-8-15,-10 0 0 16,-20 20-9-16,-8 6 1 15,-16 9-2-15,1 0-1 0,21-7-3 16,9-1 0-16,11-11-2 16,4 1 0-16,3-4 5 15,5-3-1-15,13 5 3 16,4-3 0-16,6-1 3 16,-4-6-1-16,-29-5-921 15</inkml:trace>
  <inkml:trace contextRef="#ctx0" brushRef="#br0" timeOffset="-33960.16">29747 3889 829 0,'0'0'0'15,"0"0"39"-15,0 0 1 16,0-27 32-16,0 27 0 16,0 0-11-16,0 0-1 15,0 15-25-15,0 20 0 16,5 35-12-16,3 3 2 16,4-2-7-16,3-6 1 15,0 3-2-15,-5-13 1 16,-8 6-1-16,-2-21 1 15,0-10-1-15,0-7 1 16,0-23-2-16,0 0 2 16,0 0 3-16,-7-43-1 0,-11-17 9 15,1-13 1-15,7-10 3 16,5-10 0-16,3-18 6 16,-1-5-1-16,3 11-3 15,8 12 0-15,16 15-3 16,6 27 0-16,10 14-5 15,5 19 1-15,2 8-13 16,3 20 1-16,12 13-10 16,-2 14 2-16,-15 9-4 0,-18 14 0 15,-19 0-2-15,-21 3 1 16,-21 3-2-16,-14-11 0 16,-7-5-1-16,1-7 1 15,11-10-1-15,11-11 1 16,12-9-1-16,8-10 1 15,-3-6 0-15,5-5 0 16,2-7 3-16,1-7 0 16,-1-6 3-16,3 5 0 15,10 13 2-15,-5 10 1 16,8 10 0-16,2 8 0 16,15 30-2-16,12 5 1 0,8-6-5 15,17-9 1-15,15-3-3 16,3-7 1-16,-5-8-1 0,-3-7 0 15,-7-3-1-15,-6-5 0 32,-6-5-1-32,-13 0 1 15,-8 0-1-15,-7 7 0 16,-25-7-1548-16</inkml:trace>
  <inkml:trace contextRef="#ctx0" brushRef="#br0" timeOffset="-33673.49">29672 4707 803 0,'0'0'0'15,"-59"0"15"-15,16 5 0 16,1-5-2-16,12-5 0 16,20 5 13-16,28 0 1 15,31 0-5-15,29-8 2 16,31 1 7-16,43-1 2 15,50-2 8-15,19-2 1 0,6-3 8 16,-10 5 2-16,-35 7 5 16,-36-2 0-1,-33 5-4-15,-41 0 0 16,-32 0-10-16,-30 0-1 16,-20 0-6-16,-28 8 1 15,38-8-1226-15</inkml:trace>
  <inkml:trace contextRef="#ctx0" brushRef="#br0" timeOffset="-33047.51">29386 5507 892 0,'0'0'0'0,"-5"-28"61"16,3 13 2-16,2 15 6 15,0-10-1-15,0 10-31 0,-5 15 1 16,2 23-23-16,3 25-1 15,3 17-7-15,7 8 0 16,7-2-4-16,8-8 1 16,7-15-2-16,3-10 0 15,-5-16 3-15,-10-14-1 16,-3-8 4-16,-2-15 1 16,-7-5 8-16,-1-22 0 15,1-16 14-15,-6-20 2 16,-12-20 20-16,-10-15 1 15,-7-23 2-15,-3-2 2 16,-7 7-9-16,9 5 0 16,16 23-8-16,22 10 0 15,20 18-13-15,22 12 2 0,5 13-7 16,23 2 2-16,7 5-8 16,38 1 1-16,41 9-8 15,34-2 1-15,29 7-7 16,-8 3 2-16,-16-7-5 15,-19 2 1-15,-11 2-2 0,-33-5 2 16,-53 3-2-16,-36 3 1 16,-23 4 0-16,-15 6 0 15,-15 2 1-15,-5 10 0 16,-23 17 1-16,-19 19 0 16,-30 17 0-16,-11 7 2 15,88-70-1510-15</inkml:trace>
  <inkml:trace contextRef="#ctx0" brushRef="#br0" timeOffset="-32404.91">29804 5628 1054 0,'0'0'0'0,"-2"-53"8"16,-3 15 1-16,10 3 11 15,-3 7 1-15,1 18 12 16,-3 10 2-16,0-12-6 16,0 24 2-16,2 16-3 0,6 22 0 15,4 28-6-15,3 5 2 16,-5 3-8-16,3-8 1 16,2-15-1-16,-3-5 0 15,-9-18-1-15,-3-13 1 16,-3-16 2-16,3-11 1 15,0 0 0-15,-7-23 0 16,-6-32 7-16,1-16 1 16,4-17 6-1,8-5 0-15,3-8 2 0,4 3 0 16,3 20-3-16,10 15 2 16,10 21-3-16,7 14 1 15,13 10-11-15,5 21 1 16,2 17-9-16,-7 8 0 15,-13 14-5-15,-17 14 0 16,-20 7-2-16,-17 7-1 0,-28-5-1 16,-10 8-1-16,-12-12-1 15,5-6 2-15,17-15-2 16,10-7 0-16,13-18-1 16,7-7 2-16,15-8-1 15,-13 0 0-15,13 0 4 16,-10-13-1-16,10-2 3 15,0 5 0-15,0 10 2 16,13-3 1 0,2 11-2-16,15 15 0 0,24 24-4 0,11-1 0 15,5-3-2-15,2-6 0 16,-10-2-2-16,-12-14 1 16,-10-14-2-1,-10-12 2-15,-3-12-2 0,1-16 1 16,-28 33-1532-16</inkml:trace>
  <inkml:trace contextRef="#ctx0" brushRef="#br0" timeOffset="-32104.03">30377 5265 1143 0,'0'0'0'0,"28"-22"0"15,1 4 0-15,9 3-7 16,4 10 1-16,10 10-1 15,-2 10 0-15,-10 8 4 16,-15 15-1-16,-17 12 3 16,-23 5 1-1,-13 1 0-15,-12-6 1 16,3-10 3-16,5-2 0 16,14-10 5-16,11-11 0 15,7-17 11-15,2 15 2 16,6-15 8-16,29-5 1 15,28-2 13-15,14-3 1 0,4 5 1 16,4 0 1-16,-22 5-4 0,-3 10 1 16,-62-10-1176-16</inkml:trace>
  <inkml:trace contextRef="#ctx0" brushRef="#br0" timeOffset="-31884.07">30997 5922 1080 0,'0'0'0'16,"0"0"23"0,0 0 0-16,25-5 31 0,5-5 0 15,30-3-22-15,17-7 1 16,15 3 3-16,5 4 0 0,-14-2 4 16,-19 2 1-16,-16-2-7 15,-14 5 2-15,-14 8-2 16,-20 2 0-1,0 0-21-15,0 0 2 0,0 0-1230 16</inkml:trace>
  <inkml:trace contextRef="#ctx0" brushRef="#br0" timeOffset="-31711.13">31334 5706 1017 0,'0'0'0'0,"-20"-5"5"16,5 5-1-16,15 0 0 0,-13 0-1 16,13 0 13-16,-5 27-1 31,0 29 7-31,5 4 0 0,10 8 5 0,3-3 0 15,-3-4 8-15,0-16 0 16,-3-7 1-16,8-10 1 16,2-6-7-16,-2-4 1 15,-15-18-1056-15</inkml:trace>
  <inkml:trace contextRef="#ctx0" brushRef="#br0" timeOffset="-31263">31590 5663 929 0,'0'0'0'0,"25"-23"12"0,-3 1 1 16,11 4 18-16,-3 8-1 15,-5 5-15-15,-6 5 0 16,4 13 4-16,-3 14 2 16,-10 21 1-16,-3 10 1 0,-17 0 1 15,-2-8 1-15,-6-5-4 31,3-7 1-31,10-23 0 0,3-2 0 16,2-13 4-16,0 0 1 16,15 0-3-16,10-23 0 15,20-15 7-15,14-12-1 16,1 0 6-16,-3-11 0 16,-7 1 0-16,-15 5 1 15,-7 9-4-15,-18 16 1 0,-10 18-6 16,-20 17 1-16,-23 12-6 15,-4 21-1-15,-5 17-11 16,7 8 2-16,22 8-9 16,11-6 1-16,17-5-3 15,17-14 0-15,16-14-2 16,9-16 1-16,15-14-1 16,1-12 2-16,-6-8-1 0,-5-4 0 31,-10-13 1-31,-7-3 0 0,-35 38-1344 0</inkml:trace>
  <inkml:trace contextRef="#ctx0" brushRef="#br0" timeOffset="-30980.18">32280 5150 941 0,'0'0'0'16,"25"-46"10"-16,-8 14 0 15,6-3 3-15,2 4-1 16,4 14 9-16,6 7 1 15,8 10-1-15,-1 15 0 16,-5 17 4-16,-17 19 0 16,-20 4 2-16,-15 11-1 0,-12 1-1 15,0-14 0-15,7-12-3 16,10-19 1-16,10-12 5 16,20-7 1-16,39-11 6 15,16-12 0-15,12-8 7 16,5-2 1-16,3-13 4 15,15 6 1-15,12-4-1 16,7-1 2 0,-129 42-1304-16</inkml:trace>
  <inkml:trace contextRef="#ctx0" brushRef="#br0" timeOffset="-22106.47">10222 7917 627 0,'0'0'0'16,"0"0"35"-16,0-38 1 16,5 26 57-16,-5-3 0 15,5 7 25-15,-5 8-1 0,0-10-35 16,0 10 0-16,0 0-27 16,0 0 1-16,-5 23-13 15,-8 15 1-15,3 17-3 0,5 10 2 16,8 31-5-16,4 5 1 15,6 9-5-15,-3-7 1 16,0-25-4 0,2-17 2-16,3-23-6 0,-5-11 0 15,-2-4-4-15,-1-8 2 16,1 3 4-16,-8-18 0 16,0 0 6-16,7-18 0 15,-7-2 4-15,-5-25 0 16,-2-26 3-16,-6-30 1 15,-2-14 0-15,-2-1 1 16,2 28-7-16,5 20 1 16,10 25-10-16,0 21 0 0,10 12-6 15,5-3 0-15,17 3-7 16,15-10 0-16,28 0-3 16,0 5-1-16,12-3-3 15,3 8 1 1,-11-3-1-16,-14 13-1 0,-15 13-4 15,-20 2 0-15,-10 5-3 16,-15 0 0-16,-10 3-1 0,-13-6 0 16,18-17-1889-16</inkml:trace>
  <inkml:trace contextRef="#ctx0" brushRef="#br0" timeOffset="-21942.42">10439 8370 1168 0,'0'0'0'0,"29"10"-1"16,-1-7 1-16,14-11-17 16,3-12 1-16,10-8 22 15,0-2-1-15,-8 0 20 16,-2 2 1-16,-5 1 11 16,2 9 0-16,-42 18-990 0</inkml:trace>
  <inkml:trace contextRef="#ctx0" brushRef="#br0" timeOffset="-20499.75">11338 8813 740 0,'0'0'0'0,"10"-33"64"16,-5 5 1-16,0-9 8 15,-5 7 0-15,0 9-12 16,-5 9 0 0,0-3-11-1,-10 2-1-15,0 3-2 16,-10 10 2-16,-8 10-7 15,-9 18 1-15,0 22-6 0,-3 23 0 16,10 20-8-16,13 5 1 16,7-10-4-16,7-15 0 15,13-22-6-15,10-19 0 16,8-14-1-16,14-13 1 16,13-13-3-16,-8-17 1 15,0-15 5-15,-4-25-1 0,-3-26 3 16,-8-7 0-16,3-3 1 15,-8 3-1-15,-4 10 7 16,-13-7 0 0,-5-24 2-16,-5 19 0 0,0 37-3 15,0 38 2-15,-8 42-6 0,1 39 1 16,-3 47-7-16,0 7 1 16,10-6-6-16,5 9 0 15,5 20-5-15,10-10 0 16,15-27-3-16,5-31 1 15,12-24-1-15,8-29 0 16,5-24 1-16,-1-29 1 16,4-24 1-1,-9-18 0-15,-6-10 2 0,-13 5 0 16,-11 15 2-16,-9 13-1 16,-2 24 0-16,-8 16 0 15,-5 8-1 1,0 12 0-16,-15 12-3 0,-3 26 0 15,-6 45-2-15,-1 18 0 16,0 14-3-16,12-4 0 16,3-38 0-16,5-18 0 15,5-22-1-15,0-13 0 16,0-20 1-16,10 5-1 16,8-15 1-16,12-18 0 15,4-27 4-15,4-18 0 16,-11-25 2-16,-4-10 1 15,-8 7 1-15,-3 11 1 16,-2 19-2-16,5 11 1 16,-5 14 0-16,-3 14-1 15,-2 17-1-15,-5 15 0 16,10 10-4-16,0 17 1 16,3 21-3-16,7 20-1 15,0 8-2-15,0 19 2 0,7 11-4 0,-2-3 1 16,5-17-1-16,-5-21 0 15,-3-27 0-15,-2-16 0 16,-10-12 0 0,-10-10 0-16,0 0 0 0,-25-27 0 15,-17-11-10-15,-16-10 0 16,-1-2-50-16,-4 5 2 0,-1 7-77 16,9 20 0-16,3 23-24 15,17 13 0-15,12 15 16 16,13-1 2-16,15-4 41 15,13-10 0-15,4-3 63 16,18-10 0-16,17-10 23 16,8-13 2-1,0-10 11-15,-5-4 1 16,4-6 6-16,-4 0-1 16,7 3 17-16,-14 5-1 15,-9 7 5-15,-4 11 0 16,-17 7-19-16,-8 0 2 15,-15 5-6-15,0 0-1 0,10 0-2 16,-10 0 0-16,0 0-1 16,5 10 0-16,7 12 1 15,13 26 0-15,-8 10 2 16,3 2 1-16,-10-12 15 16,-2-13 1-16,-1-7 23 15,1 5-1-15,-8 2 14 16,5-15 0-16,-5-2-2 0,5-3 1 15,-5-15-1408-15</inkml:trace>
  <inkml:trace contextRef="#ctx0" brushRef="#br0" timeOffset="-20289.03">12934 8785 1117 0,'0'0'0'16,"0"0"116"-16,0 0-1 16,0 0-5-16,32-17 0 15,8 7-34-15,13-8-1 16,11 0-39-16,-4 3 0 0,-5-2-16 0,0 2 1 16,-6 2-3-16,1 3 0 15,-50 10-1420-15</inkml:trace>
  <inkml:trace contextRef="#ctx0" brushRef="#br0" timeOffset="-19704.45">13788 8491 829 0,'0'0'0'16,"0"0"5"-16,0 0 1 16,-25-10 6-16,25 10 1 15,0 0 80-15,-15 5 1 16,3 12 15-16,2 21 1 15,-5 18-19-15,0 11 1 16,10 4-21-16,0-3 0 16,3-3-13-16,-1-12 0 15,-7-13-14 1,0-7-1-16,5-20-7 0,5-13 1 16,0 0-5-16,-2-23 0 0,-1-32 4 0,3-11 0 31,5 1 0-31,0-8 0 15,0 0 0-15,0-10 0 16,0 0 0-16,0 0 0 16,-2 17-4-16,4 16 2 15,1 22-6-15,-1 18 0 16,-7 10-7-16,10 20 2 16,10 41-8-16,7 14 1 0,8 11-5 15,-7 2 1-15,1 8-6 16,4-3 2-16,-11-8-2 0,3-2-1 15,-5-20-1-15,0-13 0 16,0-27-3-16,-10-13 1 16,-10-10-2-16,5-10 0 15,-13-23-3 1,-4-9 1-16,12 42-1855 0</inkml:trace>
  <inkml:trace contextRef="#ctx0" brushRef="#br0" timeOffset="-19543.73">13776 8768 1306 0,'0'0'0'16,"0"0"0"-16,32 12 0 16,-12-7-6-16,15-5 1 15,10 0 7-15,0 0 1 0,-3 10 8 16,-5 8 1-16,3 2 13 16,2 0 1-16,-42-20-1057 15</inkml:trace>
  <inkml:trace contextRef="#ctx0" brushRef="#br0" timeOffset="-19180.47">14271 9077 728 0,'0'0'0'16,"0"0"9"-16,0 0 0 15,0 0-7-15,43-25 0 16,-6 7 69-16,5 1 0 16,6 2 30-16,-11 10 1 15,-17 10-3-15,-5 10 0 16,-5 17-14-16,-10 14 0 16,-20 19-17-16,-10-2 1 0,-17-3-13 15,-1-4 0-15,11-14-6 16,15-6 2-16,14-16-5 15,8-20 0-15,13 7-1 16,22-14 0-16,27-21-4 16,13-12 1-16,9-3-8 15,6-12 1-15,12-6-9 16,5-9 0-16,-107 70-1685 16</inkml:trace>
  <inkml:trace contextRef="#ctx0" brushRef="#br0" timeOffset="-18769.8">15208 7658 715 0,'0'0'0'15,"0"0"95"-15,20-28 0 16,-5 18-26-16,7 3-1 16,0-3-23-16,16-3 0 15,19 8-12 1,10 5 1-16,3 3 2 16,-10 2 0-16,-10 5-5 15,-23 5 2-15,-17 2-11 16,-25 6 2-16,-32 5-20 15,-6-3 2-15,-1 10-7 16,-4-7 1-16,19 5-9 16,14-11 0-16,10-4-14 15,15-8 1-15,0-10 18 0,25 10-1 16,22-25 10-16,18-3 0 16,17-9 37-16,-5-1 0 15,-10-5 40-15,-9 5 1 16,-19 6 5-16,9-11 0 15,-48 33-1404-15</inkml:trace>
  <inkml:trace contextRef="#ctx0" brushRef="#br0" timeOffset="-14852.34">17046 8033 677 0,'0'0'0'0,"0"0"29"15,12-33 1-15,-7 21 47 0,-5-3 1 16,5 2 11-16,-5-2 1 16,-5-3-27-16,0 3 1 15,-12-2-25 1,-3 12 0-16,-18 5-5 0,-4 15 1 31,-8 15-10-31,8 13-1 16,5 12-2-16,4 18 0 15,6 20-4-15,7 3 0 16,10 2-3-16,7-15 0 16,8-23 0-16,8-20 1 15,7-14-3-15,0-16 0 16,12-13 3-16,1-9 1 0,11-21 4 15,6-18 2-15,-8-29 6 16,1-11 0-16,-6-12 4 16,-9 3 0-16,-1 2 2 15,-2-3 0-15,-8-22-6 16,-4 7 1-16,-3 23-4 16,2 27 0-16,-7 31-6 15,-5 20 0-15,0 15-3 16,-10 28 0-16,0 45-5 0,0 20 1 15,0 0-4-15,0-5 1 16,5-15-5-16,10-8 2 16,5 6-1-16,5-3-1 15,15-5-1-15,0-11 0 16,7-21-1-16,6-21 0 16,-3-23 2-16,2-15 1 15,8-9 0-15,0-9 0 16,-11-6 3-16,-6-6 0 15,-1-13 4-15,-2 3 0 16,-5 3 0-16,0 10 0 16,-3 7 0-16,-2 18 2 15,-5 14-4-15,-15 16 1 0,10 5-5 0,-10 28 1 16,-10 28-3-16,-2 12-1 16,-6 2-2-16,3 3 2 15,-5-5-3-15,3 0 0 16,2 15-1-16,3-2 1 15,-1-19-1-15,8-16 0 16,0-24 0 0,0-17 0-16,5-10 0 15,0 0 0-15,15-32 0 0,0-24 0 16,10-32 1-16,0-12 0 16,2 7 2-16,3 0-1 15,-5-1 2-15,2-14 2 16,-7-10 1-16,3 12 1 15,-6 33 2-15,3 23 0 0,-15 25 2 16,-5 25 0-16,10 2-1 16,-7 44 0-16,-1 52-3 15,3 15 1 1,0-5-4-16,5-2 1 0,-5 10-3 16,5 2 1-16,2 13-2 0,1-21 0 15,-1-27-1-15,-2-32 1 16,-2-24 0-16,-8-16-1 15,0-11 0-15,-18-6 0 16,1-16-8-16,-8-26 0 16,25 48-1797-16</inkml:trace>
  <inkml:trace contextRef="#ctx0" brushRef="#br0" timeOffset="-14663.03">17683 8103 1067 0,'0'0'0'16,"-27"8"0"-16,12 2 0 15,5-2-1-15,5 7-1 16,0-8 2-16,8 3 2 15,4 5 8 1,13-2 1-16,12 2 19 0,13-5 2 0,12-2 34 31,-2-8 1-31,5-10 7 16,7 2 1-16,5-7-14 16,-9-3 1-16,-9 3-29 15,-6 3 1-15,-48 12-1250 16</inkml:trace>
  <inkml:trace contextRef="#ctx0" brushRef="#br0" timeOffset="-14496.15">18293 8116 1180 0,'0'0'0'0,"15"8"8"16,0-3 1-16,-2 10 7 0,7 17 0 15,-5 19 37-15,0 12 1 16,-3 17 9-16,-7-7 0 16,-5-18 4-16,-5-12 2 15,-2-5-6-15,2-8 3 16,2-7-15-16,3-8 1 15,0-15-7-15,15-13 0 0,-15 13-1486 16</inkml:trace>
  <inkml:trace contextRef="#ctx0" brushRef="#br0" timeOffset="-13196.19">19419 7054 501 0,'0'0'0'0,"18"-42"35"15,-3 4 0-15,-3 3 57 16,0-3 1-16,-7 10 12 16,-5 0 2-16,-5 1-27 15,-7 4-1 1,-3 3-28-16,-7 12-1 0,-11 8-9 0,-4 13-1 16,-10 15-3-16,-3 22 0 15,7 26-4-15,6 22-1 16,7 20-5-16,5 18 1 15,8 25-6-15,9 10 0 16,11 5-2-16,9 10 0 31,3 10-2-31,0-14 1 16,8-32 4-16,-3-11 0 16,-1-1 8-16,-4-4-1 15,0-24 6-15,-7-24 0 16,-8-23-2-16,-5-21 0 15,-3-19-2-15,-2-8 0 16,0-7-5-16,-9-8 0 16,-1-10 2-16,-5 0 1 15,2-3-5-15,13 3 1 0,10-3-8 0,10-19 1 16,-10 32-1621-16</inkml:trace>
  <inkml:trace contextRef="#ctx0" brushRef="#br0" timeOffset="-9448.37">19041 9837 929 0,'0'0'0'15,"0"0"42"-15,0 0 1 16,0 0 82-16,-10-25-1 16,10 25-25-16,0-10 0 0,0 10-39 0,0 0 2 15,-10 15-21-15,-3 17 1 16,1 31-11-16,2 3 2 15,0 7-11-15,10 5 2 16,5 0-8 0,5-8 0-16,-5-22-2 0,0-13-1 15,-5-25 1-15,0-10 0 0,0 0 2 16,15-43 1-16,0-24 2 16,-5-19 1-16,-8 3 7 15,-2 5 1-15,-2 0 9 16,-8-8 1-1,5-12 1-15,-8-5-1 0,8 23 0 16,3 22 0-16,-1 35-7 31,3 23 1-31,-5 38-9 0,8 20 2 16,7 35-8-16,5 10 0 16,7-20-4-16,8-5 2 0,7-5-6 0,1 2 0 15,2 11-4-15,-6-11 1 16,1-19 0-1,-10-24 0-15,-12-14 0 16,-13-18 0-16,0 0-4 16,0-23 1-16,-25-27-3 0,0-5 0 15,25 55-1838-15</inkml:trace>
  <inkml:trace contextRef="#ctx0" brushRef="#br0" timeOffset="-9333.08">18976 10144 1243 0,'0'0'0'0,"10"22"8"15,-5-4 1-15,7-8 4 16,1 0 1-16,2-5 2 16,2 0 1-16,18 3-7 15,2-3 1-15,11-3-5 16,-9 1 2-16,-39-3-1025 16</inkml:trace>
  <inkml:trace contextRef="#ctx0" brushRef="#br0" timeOffset="-9022.3">19464 10222 929 0,'0'0'0'15,"12"-10"42"-15,1 5 1 0,7 0 43 16,5 7 2-16,10 21-30 0,-6 15 2 16,-6 22-9-16,-16 3 1 15,-7-8-11-15,-7-5 2 16,-8 1-5-1,2-8 2-15,6-11 1 0,5-9 1 16,4-11-1-16,-2-12 2 16,25 16-1-16,5-24 2 15,12-2 4-15,5-15 1 16,6-3-2-16,12-5 0 16,-3 6-8-16,3 2 1 31,-3-1-9-31,3-21 1 15,-65 47-1651-15</inkml:trace>
  <inkml:trace contextRef="#ctx0" brushRef="#br0" timeOffset="-7925.95">20196 7900 703 0,'0'0'0'16,"20"-38"79"-16,3 0 0 15,-4-12 21-15,11-6 0 16,-10 9-29-16,-2 6 1 16,-8 14-29-16,-10 9 2 0,0 18-8 15,-15 0 1-15,-8 28-6 16,-7 17 0-1,-4 31-5-15,-4 14 0 16,-4 3-3-16,12 0 1 16,18-15-6-16,7-7 1 0,14 2-2 15,14-13 1-15,12-10-3 16,10-17-1 0,4-23 3-16,16-20 0 0,-8-23 7 15,3-12 1-15,2-3 6 16,-9-7 1-16,-3 5 2 15,-16 2 0-15,-14 3 1 0,-12 12 1 16,-8 15-4-16,-8 8 1 16,-2 8-10-16,-10 14 2 15,-14 16-8-15,-4 17 0 16,13 13-9-16,13 10 0 16,12 10-5-16,22-8 1 15,23-19-4-15,10-24 0 16,10-14-1-16,-6-18 1 15,-4-18-1-15,-2-12 0 16,-6-20 0 0,-10-3 1-16,-12 0 1 0,-15-2-1 15,-15 4 2-15,-12 1 2 16,-13 10 0-16,-13 12 1 16,1 8 0-16,-3 12 1 0,3 18 2 15,2 18 0-15,-7 12-5 16,12 13 0-1,12 7-3-15,16-7 1 0,14-8-2 16,16-12 0-16,14-15 0 31,8-11 0-31,15-7 0 0,7-5 0 16,-5-13 0-16,-7-9 0 16,-10-1 0-16,-3 5 0 15,1 1 2-15,-1 12-1 16,-7 15-1-16,-5 10 1 15,-5 12-1-15,-8 21 1 16,-4 22-1-16,-11 16 0 16,-12 7 0-16,-10-13 0 15,-2-19 0-15,-6-18 0 16,13-16 0-16,0-19 0 16,15-3 0-16,-2-20 1 15,2 20-1644-15</inkml:trace>
  <inkml:trace contextRef="#ctx0" brushRef="#br0" timeOffset="-7553.71">21327 7054 1067 0,'0'0'0'15,"32"-70"54"-15,3 20 1 16,7 2 10-16,1 23 1 16,-6 14-29-16,-7 11 0 15,-10 18-20-15,-10 30 1 16,-10 48-7-16,-13 2 1 16,-9-5-4-16,-5-8 1 15,2-7-1-15,2-7 0 16,8-16 9-16,5-15-1 15,15-12 13-15,5-13 0 16,5-15 7-16,13-10 1 0,24-13 8 16,10-4 1-16,15-9 3 15,11-1 0-15,16 4-7 16,-7-5-1-16,-27 8-11 16,-5 0 0-16,-65 30-1507 0</inkml:trace>
  <inkml:trace contextRef="#ctx0" brushRef="#br0" timeOffset="-6934.17">22804 7729 941 0,'0'0'0'0,"10"-33"36"15,0 10 1-15,-10-2 22 0,-8 7 2 32,3 6-17-32,-5 7 1 0,-5 5-17 0,-27 12 1 15,-28 21-9-15,-2 15 1 16,-18 10-10-16,13 12 0 16,10-2-3-1,20 3-1-15,17-11-2 16,20-5-1-16,20-17 1 15,20-5-1-15,32-13 2 16,30-13 1-16,18-14 0 16,2-13-1-16,-8-10 8 15,-7-6 0-15,8-14 10 0,-20 2-1 16,-26 3 7-16,-21 0-1 16,-31 2 0-16,-29 0 1 15,-33 3-1 1,-15 12 2-16,-4 8-5 0,-4 13-1 15,9 12-7-15,1 5 1 16,9 15-4-16,-4 2 1 16,21-4-5-16,15-8 0 15,27-15-6-15,0 0-1 16,47-10-4-16,-7-13 0 16,-40 23-1354-16</inkml:trace>
  <inkml:trace contextRef="#ctx0" brushRef="#br0" timeOffset="-6666.3">22771 7331 1030 0,'0'0'0'0,"-5"-38"2"16,3 11 0-16,2-6 2 15,0 10 0-15,-3 11 18 16,3 12 2-16,0 0 11 0,-2 25 1 16,-1 40 9-16,3 33-1 15,0 31 1-15,0 24 0 16,3 18-7-16,4 3 2 15,3-1-7-15,0-12 1 16,-2-27-4 0,-3-18 2-16,-3-33-1 0,1-21 2 15,2-24 6-15,-3-18 0 16,-2-20-1-16,0 0 2 16,18-15-2-16,-1-20 0 15,-17 35-1419-15</inkml:trace>
  <inkml:trace contextRef="#ctx0" brushRef="#br0" timeOffset="-6444.4">23302 8325 1155 0,'0'0'0'0,"0"0"61"15,0 0 0 1,30-15 15-16,-30 15 0 0,12 20 2 0,-4 10 0 31,7 30-32-31,-6 13 0 16,-1-2-13-16,-6-11-1 15,-2-15-3-15,-2-12 2 16,4-18-9-16,-2-15 1 16,0 0-1409-16</inkml:trace>
  <inkml:trace contextRef="#ctx0" brushRef="#br0" timeOffset="-3833.18">24046 7422 791 0,'0'0'0'0,"0"0"28"0,0 0 1 16,28-36 30-16,-16 21 1 15,11-2-3-15,9-6 1 16,10-5-21-16,6 11 2 16,9 7-14-16,3 10 2 15,-5 0-6 1,-13 17-1-1,-22 11-7-15,-20 15 2 0,-23 17-5 16,-16 8 1-16,-16 2-4 16,-10 3 0-16,3-2-4 15,14-3 1-15,9-13 0 16,11-15 0-16,13-9 3 16,10-9 0-16,8-14 2 15,12-8 0-15,15-5 4 16,17-3 1-16,28-14 5 15,17-4 1-15,2 1 11 0,-11 0 1 16,-16 7-1-16,-17 1 1 16,-13-3-2-16,0 2 1 15,-37 18-1243-15</inkml:trace>
  <inkml:trace contextRef="#ctx0" brushRef="#br0" timeOffset="-3416.61">24975 7542 929 0,'3'-12'0'16,"7"-11"0"-16,7-2 0 15,6-3-1-15,-1 6-1 16,-2 4 13-16,-8 5-1 16,-12 13 32-16,0 0 1 15,0 0 20-15,-27 36 0 16,-18 19-2-16,0 10 2 0,8 3-8 16,10 3 0-16,17-11-12 15,5-9-1-15,10-19-6 16,10-14 0-16,15-13-4 15,17-18 0 1,30-14 1-16,-5-16-1 0,-17-7-1 0,-10-11 0 16,-15-4-2-16,-8 4 0 15,-9 6-8-15,-3 15 0 16,2 12-9-16,-7 10 2 16,-5 8-10-16,0 10 2 15,0 10-5-15,-2 26 0 16,2 29-1-16,0 8 0 15,0 10-1 1,0-2 1-16,7-1-3 16,3-9 0-16,2-11 0 0,3-20 0 0,0-17 0 15,-7-18 2-15,4-13 0 16,1-17 1-16,-1-20-1 16,-4-18 1-16,-8 63-1395 15</inkml:trace>
  <inkml:trace contextRef="#ctx0" brushRef="#br0" timeOffset="-3243.52">24896 7336 929 0,'0'0'0'31,"0"0"6"-31,32 13 1 0,20-8-6 0,28-5 2 16,10-5 28-16,2 0 1 15,0 0 16-15,0 0 0 16,10 2-10-16,0-2 1 15,-9 5-11-15,-19 0 2 16,-74 0-961-16</inkml:trace>
  <inkml:trace contextRef="#ctx0" brushRef="#br0" timeOffset="-2790.46">25952 7313 892 0,'0'0'0'0,"25"-10"-1"16,4-5-1-16,14-2-3 31,14-3 0-31,8 12 10 0,2 8-1 0,-10 15 21 16,-12 15 0-16,-17 16 14 15,-21 14 0-15,-22 10 5 0,-27 1 1 16,-16-3-10-16,-4-3 1 16,7-9-8-16,16-16 1 31,9-15-2-31,15-13 1 15,15-12 1-15,0-15 0 16,12-10 3-16,21-12-1 16,16-24 15-16,19-7 1 15,1 3 7-15,1-1 1 16,-3 1-7-16,-14 7 0 16,-16 15-4-16,-10 11 0 15,-14 14-14-15,-13 18 2 16,2 23-12-16,-12 12 1 15,-12 30-6-15,-3 11-1 0,3 2-8 16,9-10 1-16,11 2-5 16,12-20 1-16,15-4-1 15,-1-14-1-15,1-11-1 16,8-19 1-16,17-15-1 0,4-9 0 16,11-6 0-16,-5-5 0 0,-60 33-1462 15</inkml:trace>
  <inkml:trace contextRef="#ctx0" brushRef="#br0" timeOffset="-2173.84">27585 7326 979 0,'0'0'0'15,"13"-33"92"1,-6 6 0-16,-7 4-5 0,0 0-1 15,-7 3-37-15,-6 8 1 16,-12 7-28-16,-17 5 2 16,-10 12-13-16,2 16 0 15,-2 15-3-15,7 12 0 16,-2 5-5-16,7 6 1 16,10-3-3-16,7-3 0 15,8-5-1-15,11-9 1 16,13-16-1-16,6-20 1 0,13-10-1 15,9-20 1-15,15-31 0 16,-2-4 2 0,5-10 1-16,-3-3 2 15,-4 2 7-15,-8-9 1 16,-11-8 9-16,-11-13 1 16,-11-9 5-16,-9 1 1 15,-8 14 1-15,0 24-1 16,-3 34-3-16,1 19 0 15,2 26-8-15,5 37 0 16,-2 51-9-16,4 19 0 16,13 11-7-16,12-2 1 15,3-4-3-15,3-6 0 0,12-9-1 16,4-17 0-16,-1-17 0 16,-3-26 0-16,-3-37 0 15,-5-16 1-15,-32 3-1398 16</inkml:trace>
  <inkml:trace contextRef="#ctx0" brushRef="#br0" timeOffset="-1721.99">27907 7427 929 0,'0'0'0'16,"0"0"21"-16,0 0 1 16,27-36 19-16,-5 21 0 15,6-2-13-15,17-3 0 16,12 7-5-16,5 3-1 0,-2 10 0 15,-15 10-1-15,-15 8-1 16,-20 9 0-16,-13 6 1 16,-17 5-1-16,-20 12-3 15,-12-2-1-15,7-8-1 16,15-5 1-16,10-10-2 16,11-14 2-16,9-11-1 15,0 0 0-15,29-11 3 0,11-16 1 16,27-16 9-16,1-2 2 15,-11-6 2-15,-7 1 1 16,-13 2 2-16,-4 11-1 16,-16 9 6-16,-10 15-1 15,-7 13-4 1,0 0-1-16,-24 18-8 0,-1 30 1 16,-10 17-11-16,7 11 1 31,16 4-9-31,12-7 1 0,12-18-6 15,6-7 0-15,14-18-2 16,11-14 2-16,11-11-1 16,4-16 0-16,6-16 0 15,-1-11 1-15,-63 38-1431 16</inkml:trace>
  <inkml:trace contextRef="#ctx1" brushRef="#br0" timeOffset="157352.04">25973 13077 0,'0'0'0,"0"0"0,0 0 0</inkml:trace>
  <inkml:trace contextRef="#ctx0" brushRef="#br0" timeOffset="1162.08">20465 8868 1206 0,'0'0'0'16,"-70"-10"38"-16,23 3 0 15,5-11 45-15,14 8 0 16,11 15-27-16,14 8 0 15,11 9-23 1,22 11 1-16,40 0-12 0,24-6 2 16,43-7-10-16,28-12 2 15,41-13-3-15,21-10 1 16,32-10-4-16,45-13 0 16,32-12 2-16,45-1 1 15,22 1 0-15,8 7 2 16,13-2 2-16,31 10 1 15,21 15 2-15,-35-1 1 0,-48-6 2 16,-26 9-1-16,-39 8-1 16,-31-2 2-16,-33 1-5 15,-53-6 1-15,-56 2-1 16,-38 5 1-16,-33 2-3 16,-29 3-1-1,-12 0-1 1,-14-5 0-16,-14 5-1 0,-15 5-1 15,0 0-3-15,0 0 1 16,-39 10-2-16,-6 8 0 16,-10 17-1-16,-20-5 0 15,75-30-1639-15</inkml:trace>
  <inkml:trace contextRef="#ctx0" brushRef="#br0" timeOffset="1352.98">23645 9641 1017 0,'0'0'0'0,"0"0"-764"15</inkml:trace>
  <inkml:trace contextRef="#ctx0" brushRef="#br0" timeOffset="1760.56">23551 9464 1155 0,'0'0'0'16,"-10"-32"17"-16,0 14 0 15,0-2 14-15,2 7 1 16,8 13 54-16,-2-12 1 16,2 12-22-16,7 12 0 0,1 16-12 15,-1 33-1-15,1 11-9 16,-8 17 1-1,5-6-12-15,-5-8 2 16,5-2-7-16,5-18 0 16,7 1-7-16,8-21 1 15,3-20-2-15,1-15 2 16,14-18-7-16,17-19 1 16,-3-14-5-16,-15-9 1 15,-19-13-4-15,-13-10 0 0,-6-15-5 16,-8 2 1-16,-9 26-2 15,6 14 0-15,4 29 1 16,3 12-1-16,0 15-1 16,-2 20 1-16,7 35 0 15,2 23 0-15,6 0 0 16,-4 5 1-16,9 0 1 16,4-7 0-16,-2-3-1 0,3-18 2 15,-1-10-1-15,-7-17 0 31,-8-18 3-31,-7-10 0 0,5-23-2 16,-17-9 2-16,12 32-1558 16</inkml:trace>
  <inkml:trace contextRef="#ctx0" brushRef="#br0" timeOffset="1916.31">23399 9341 1381 0,'0'0'0'0,"0"0"38"16,17 23 0-16,3-16 33 0,33-2 1 15,24-5-21-15,20-5 2 16,20-2-20-16,2-3-1 16,-19-3-4-16,5 6 0 15,-16 7-4-15,6-3 1 16,-95 3-1432-16</inkml:trace>
  <inkml:trace contextRef="#ctx0" brushRef="#br0" timeOffset="2778.09">25227 9283 1281 0,'0'0'0'0,"0"0"74"15,-13-37 0-15,1 22 35 16,-3 4 1-16,5 1-53 16,10 10 0-1,0 0-26-15,-12 10 0 0,2 28-13 0,-8 35 0 16,3 20-4-16,5 15 0 16,0 3-2-16,5-3 1 15,0-10-2-15,-2-7 0 16,-1-18-1-16,4-8 2 15,6-12-1 1,0-13 1-16,3-32-1 16,-2-21 1-16,-1-27 2 0,1-15 1 15,4-16 1-15,3-12-1 16,-10-22 2-16,0-11 0 16,0-20-4-16,0 8 1 15,0 12-4-15,8 23 0 31,9 25-2-31,6 18 0 0,14 27-3 0,3 13 2 16,12 15-2-16,3 18 0 16,-10 19-4-16,-10 21 2 15,-10 3-3-15,-18 4 0 16,-19 6 0 0,-21 4 0-16,-12-12-2 15,-12-2 2-15,2-11-2 0,8-12 1 16,0-21 0-16,4-12 0 15,13-7 1-15,13-11 0 16,-3-17 0-16,13-8 0 16,7-7 0-16,5 0 1 15,7 7 0-15,8 16 0 16,12 19 1-16,11 26 1 16,11 32-1-16,6 11 0 15,10 2-1-15,-8 2 2 16,8-2-3-16,-8 0 1 15,13-18-1-15,-10-12 0 16,2-10 0-16,-10-21 0 16,-7-24 0-16,-13-18 0 15,-37 30-1648-15</inkml:trace>
  <inkml:trace contextRef="#ctx0" brushRef="#br0" timeOffset="3078.48">25892 9039 1444 0,'0'0'0'0,"17"-42"35"0,3 11 0 16,8 6 32-16,14 5-1 15,15 7-30-15,8 11 1 16,0 12-20-16,-10 20-1 16,-11 21 0-16,-21 11 0 15,-31 6-3-15,-12 5 1 16,-19 3 0-1,1-11 1-15,13-25 0 0,13-12 0 0,14-18 1 16,33-12 0-16,40-18 1 16,15-8-1-16,7-5 1 15,7-5 1-15,21-2-1 16,7 0 1-16,12-5-1 16,1-6 1-1,-145 51-1550-15</inkml:trace>
  <inkml:trace contextRef="#ctx1" brushRef="#br0" timeOffset="163027.59">29520 15734 0,'0'0'0,"26"0"0,14 13 0,133-13 16,13 14-16</inkml:trace>
  <inkml:trace contextRef="#ctx1" brushRef="#br0" timeOffset="163119.07">28962 13118 0,'0'0'0</inkml:trace>
  <inkml:trace contextRef="#ctx0" brushRef="#br0" timeOffset="7233.94">24639 9364 564 0,'0'0'0'0,"0"0"35"16,0 0 1-16,25-28 49 15,-25 28 0-15,10-15 23 16,-10 15 1-16,10-15-21 16,-10 15 2-16,17-13-33 0,-17 13 2 15,10 0-11-15,0 0 0 16,15 0-10-16,25 5 2 15,10 8 6-15,7 12 0 16,5 8 3-16,3 15 1 16,-15 12-9-16,-13 5 1 15,-12 13-7-15,-10 3 1 16,-10-3-6-16,-3-5-1 16,-4-8-5-16,-6 1 2 15,-2 2-3-15,-2-8-1 16,-1 5 1-16,-2-12 0 15,0-20 1-15,0-18 0 16,5-15 4-16,-5-28 1 0,-2-32-1 16,2-13 0-16,10-7 2 15,2-6 1-15,8-2 2 16,5-18-1-16,0-24 2 16,10 4 0-16,2 35-3 15,6 26 2-15,12 19-6 16,2 19 1-16,3 4-9 15,2 13 0-15,-10 0-6 0,-7 7 2 16,-15 1-5-16,-13-1 0 16,-12 3-2-16,0 0 0 15,10-2-1-15,-10 2 0 16,0 0-2 0,0 0 1-16,0 0-4 0,0 0 1 15,-7 10-4-15,-3-5 1 16,10-5-1981-16</inkml:trace>
  <inkml:trace contextRef="#ctx1" brushRef="#br0" timeOffset="165454.44">33172 12380 0,'0'0'0</inkml:trace>
  <inkml:trace contextRef="#ctx1" brushRef="#br0" timeOffset="168753.84">25641 15425 0,'0'0'0,"0"0"0,0 0 0,0 0 15,0 0-15</inkml:trace>
  <inkml:trace contextRef="#ctx1" brushRef="#br0" timeOffset="169505.37">28643 15707 0,'0'0'0,"-13"0"0,-1 0 0,-118-13 15,-1 13-15</inkml:trace>
  <inkml:trace contextRef="#ctx1" brushRef="#br0" timeOffset="169684.67">28338 15586 0,'0'0'0,"13"0"0,0 0 0,146 14 16,14-1 0,172 14-1,120 13-15,-172-13 47,-81-13-47</inkml:trace>
  <inkml:trace contextRef="#ctx0" brushRef="#br0" timeOffset="13663">24731 9369 564 0,'0'0'0'16,"0"0"41"-16,20-33 1 0,-15 23 55 15,3-5 0-15,2 2 5 16,7 3 2-16,-4 5-30 15,6 8 0-15,9 4-27 16,12 9 1-16,10 9-10 0,2 5 0 16,3 10-2-1,-1 10 0 1,-11 11-4-16,-6 9 0 16,-7 3-2-16,-13 3 1 15,-9-8-3-15,-3-8 1 16,-10-2-1-16,-5-5 0 15,0-11 2-15,-3-6 2 0,1-9-3 16,-3-12 0 0,3-7 3-16,-3-11 0 0,5-7 7 0,2-27 1 15,6-19 5-15,9-12 1 16,11-2 3-16,12-26 1 16,12-34-1-16,15-4 0 15,13 23-2-15,5 23 0 16,2 21-7-16,-2 19-1 15,-11 15-5-15,-14 10 0 16,-22 13-8-16,-11 8 0 16,-17 2-4-16,0 0 1 15,0 0-1948-15</inkml:trace>
  <inkml:trace contextRef="#ctx0" brushRef="#br0" timeOffset="69779.2">8914 11643 1143 0,'0'0'0'0,"0"0"37"0,-7-30 1 16,-3 20 39-16,0-5-1 15,-2 7-12-15,-3 3 1 16,0 5-25-16,-13 5 2 15,-14 8-18-15,5 10 1 16,-3 4-4-16,2 6 1 16,1 5-5-16,5 4 1 0,-1 14-4 15,13 4 1-15,10 8-3 16,10 5 2-16,5 10-3 16,10-10 1-16,8-15-1 15,7-20 1-15,9-13 0 16,4-15 0-1,-1-18 0-15,-5-14 0 16,3-14 0-16,3-16 2 16,-6-11-1-16,-5 0 2 15,-2-5-1-15,-7 15 2 16,-16 8 0-16,-2 7 1 16,0 20-1-16,-5 8 1 15,0 10-4-15,0-12 0 0,0 12-2 16,0 0 2-16,0 0-2 15,0 0 0-15,0 0-3 16,0 0 1-16,0 0-2 16,0 0 0-16,-10 7-1 15,10-7 0-15,-7 20-2 0,-1-7 1 16,6-3-2-16,2-10 2 16,0 0-2-16,0 0 0 15,-8 5-1-15,8-5 2 16,-5-10-2-16,5 10 0 15,-5-12 1-15,5 12 0 16,0 0-1-16,0-8 2 16,0 8-2-16,10-8 0 15,-10 8 0-15,8-15 1 16,-8 15-1-16,10-12 0 16,-10 12-1-16,7-10 0 15,-7 10 0-15,0 0 1 16,10-10-2-16,-10 10 1 15,0 0-1-15,0 0 1 0,10-8 0 16,-10 8 0-16,0 0 0 16,0 0 0-16,8-15-1 15,-8 15 1-15,0 0-1 16,9-10 2-16,-4 2-2 16,0-9 1-16,0-3-1 15,0-3 1-15,0-5-1 16,-2-4 1-16,-1-1-1 0,3-2 1 31,5-11-1-31,-5-1 1 0,0 4-1 0,0 3 1 16,0 2-1-16,0 8 0 15,-2 9 0-15,-1-1 0 16,3 7 0-16,0 2 0 16,-5 1 0-1,0-1 1-15,0 5-1 0,0 8 1 16,-5 8-1-16,-5 25 2 15,-5 35-2-15,-5 27 0 16,13 16 0-16,4-8 0 16,-2-20 0-16,-5-5 0 15,5-5 0-15,15 3 0 16,5-6-2-16,10-7 2 0,3-15-1 16,7-13 1-16,-3-15 0 15,10-22 0-15,-2-21 0 16,-8-7 0-16,-2 0 0 15,-10-8 0-15,-15 5 0 0,-10 10 1 16,-15 8 1-16,-17 13-1 16,37 2-1657-16</inkml:trace>
  <inkml:trace contextRef="#ctx0" brushRef="#br0" timeOffset="72202.82">9841 11563 1143 0,'0'0'0'0,"0"0"76"15,15-38 2 1,-3 10 27-16,3 1 1 0,-7 4-43 15,2 3 1-15,0 2-33 16,0-7 0-16,-6 7-8 16,-4 18 0-16,0 0-2 15,-4 11-1-15,-21 36-2 16,-3 21 1-16,1 15-3 16,-8 8 0-16,15-11-1 15,0-7 0-15,10-2-3 0,5-3 1 16,0 2-3-16,5-2 1 15,-5-20-2-15,5-15 1 16,0-16-4-16,0-17 2 16,18-17 1-16,-6-26 0 15,13-28 1-15,2-9 1 16,-7 4 0-16,0-2 0 16,-5 3 1-16,-5-16 1 15,-5-34 0-15,-2-4 2 16,-3 24-3-16,-5 39 1 15,-3 28-3-15,3 26 2 16,5 12-4-16,0 35 1 0,5 36-3 16,3 19 1-1,7 18-4-15,9-10 2 16,9-15-2-16,-1-10 1 0,-2 0-3 16,5-2 1-16,2 7-1 15,3-15 1-15,-7-16-2 16,-9-11 1-16,-19-16 1 15,-5-20-1-15,0 0 0 16,-19-28 0-16,-24-20 0 16,-12-2 0-16,-4 5-1 15,-1 10 0-15,-7 9 0 0,12 14 0 16,12 7-2-16,21 5 0 16,7 0-4-16,13 12 2 15,4 8-5-15,23 8 1 16,22 0-6-16,18-11 2 15,10-4-3-15,2-5 1 16,10-8-1-16,-7-8 2 16,-10-7-1-16,7 0 2 15,-12-5 2-15,-16 0 0 16,-21 4 3-16,-16 1 0 16,-12 15 3-16,0 0 0 15,0 0 2-15,0 0 1 16,0 0 1-16,-7 18 0 15,-8 22 0-15,5 23 1 0,20 28 0 16,5-3 1-16,0-13 2 16,2-14 0-16,-2-19 2 15,5-11 0-15,0-9 1 16,-8-7 1-16,-12-15 0 16,18 13 1-1,-18-13 0-15,10 0 0 0,-10 0-1563 16</inkml:trace>
  <inkml:trace contextRef="#ctx0" brushRef="#br0" timeOffset="73008.22">11477 11344 1243 0,'0'0'0'16,"0"-38"40"-16,0 13 1 16,5-3 36-16,-5 8 1 15,5 8-17-15,-5 12 1 16,0 0-27-16,-5 17 1 15,-5 16-7-15,0 25 0 16,0 22-4-16,3 8 1 16,-3 3-6-16,5-3 0 15,10-18-1-15,0-14 0 16,5-13-3-16,-3-8 0 0,1-15-1 16,-6-8 2-16,-2-12 1 15,0 0 1-15,5-10-1 16,-5-22 1-16,0-24-3 15,-5-24 1-15,3-23 0 16,-6-21-1-16,1-6 1 16,-3 4 0-1,5 25-5-15,15 23 2 0,5 23-3 0,17 17 1 16,5 3-3-16,6 15 1 16,7 20-1-16,4 10 0 15,4 12-3-15,1 11 0 16,-1 0-2-16,-19 12 1 31,-11-2-2-31,-13 5 1 16,-15-48-1663-16</inkml:trace>
  <inkml:trace contextRef="#ctx0" brushRef="#br0" timeOffset="73166.72">11452 11673 1444 0,'0'0'0'0,"0"0"35"15,40 13 0-15,-13-18 36 16,21-8 0-16,11-7-20 16,14-7 1-16,6-14-37 0,-1-4 0 15,-16-8-10-15,-17-2-1 16,-45 55-1354-16</inkml:trace>
  <inkml:trace contextRef="#ctx0" brushRef="#br0" timeOffset="74286.87">8840 8425 1318 0,'0'0'0'16,"-5"-32"20"-16,0 4 2 16,-8-17 20-16,-12 2 2 15,-5 10 19-15,-7 11 1 16,-13 4-19-16,-7 13 1 16,-5 13-9-16,-1 19 0 0,4 16-4 15,-1 17 1-15,13 16-9 16,2 7 1-16,7-8-8 15,14-4 0-15,14-11-4 16,20-12 1-16,7-8-5 16,20-17 1-16,18-23-3 15,12-18 1-15,1-19-1 16,6-14 0-16,-4-4-1 16,-8-21 1-16,-7-19 1 15,-13-11 1-15,-7-10 2 0,-20 1-1 16,-10 12-2-16,-7 2 1 15,-6-17-1-15,-7 14 1 16,3 34-1-16,2 37 1 16,-3 43-4-16,-1 41 0 15,-14 39-1-15,11 11 0 16,2-11-2-16,7 1 0 16,8 10-1-16,13 4 1 15,19-12-1-15,10-20 0 16,18-30-1-1,5-25 1-15,0-31 1 16,-11-25-1-16,6-34 0 0,-7-9 2 16,1 3-2-16,-6 3 1 15,-16 12 0-15,-10 12 2 16,-2 14-1-16,-10 9 1 16,-2 15-2-16,-8 13 2 15,-23 18-2-15,-6 22 1 16,-6 38-2-16,-3 20 0 15,16 18-1-15,7 0 1 16,5-21 0-16,5-14 0 16,10-18-1-16,0-25 0 15,5-18-1-15,2-20 1 0,13-20-1 16,5-8 1-16,5-15 0 16,2-17 1-16,3-26-1 15,-17-22 1-15,-8-15 0 16,-15-11 0-16,-10 14 3 15,-3-1-1-15,8-2 0 0,0 14 0 16,0 49 1-16,5 30 0 16,0 30 0-16,5 32-1 15,-5 57-1-15,13 16 0 16,12-12-1-16,7 3 0 16,3-3-1-16,7 20 1 15,3 18-2-15,2-10 1 16,-12-36-1-16,-12-24 1 15,-8-19-1-15,-10-19 1 16,-15-13-1-16,-13-10 0 16,-12-15-1-16,-15 3 1 0,50 12-1690 15</inkml:trace>
  <inkml:trace contextRef="#ctx0" brushRef="#br0" timeOffset="74573.09">9203 8486 1356 0,'-17'-5'0'0,"-23"-18"25"16,-2 3 1-16,14 20 9 15,13 5 0-15,15-5 0 16,0 0 1-16,15 10-15 15,28-2 2-15,36 2-1 16,-2 0 1-16,8-10-2 0,-10-5 2 31,-8-10-3-31,0-3 1 0,-12-5-1 0,-5 6 0 16,-8 7 0-16,-12 2-1 16,-20 1-3-16,-10 7 1 15,3-13-2-15,-3 13-1 16,0 0-2-16,-8 5-1 15,-2 5-1-15,5 18 0 16,0 30-2-16,10 12 0 16,0-9 0-16,5-1 0 15,3-10-1-15,4-7 1 16,-2 2 0-16,2-12 0 16,-17-33-1486-16</inkml:trace>
  <inkml:trace contextRef="#ctx0" brushRef="#br0" timeOffset="76197.37">12192 12189 929 0,'0'0'0'16,"12"-48"32"-16,-12 13 1 15,5-5 53-15,-10 2 1 16,0 13-11-16,-12 7 1 15,2 8-42-15,-12 13 0 0,-13 19-14 16,-8 14 2-16,-6 22-5 16,-1 10 1-16,-3 7-11 0,9 3-1 15,1 0-2-15,16-8-1 16,17-7-1-16,15-7-1 16,20-14-1-16,12-24 0 15,16-23 0-15,6-18 0 31,4-24 0-31,-1-4 1 16,-5-9 1-16,-4-3 0 16,-9-20 7-16,-9-10 2 15,0-23 3-15,-7 0 1 16,-13 16 2-16,-5 12 1 16,-5 10 0-16,-5 22 0 15,5 29-1-15,0 27 1 16,-10 7-3-16,-3 28 1 0,-2 21-7 15,-2 27 1-15,7 25-5 16,10 10-1-16,5 6-3 16,22-21-1-16,6-33-1 15,19-22 1-15,8-28-1 0,4-12 1 0,4-23 1 16,-6-8 1-16,-15-15 4 16,-4-17 0-16,-16-13 4 15,-5-10 0-15,-12 2 5 16,-2 19 1-16,-8 24-1 15,-5 13-1-15,5 20 1 16,-13 37 1-16,-9 46-8 16,0 11 0-1,-11-11-7-15,1-10 1 0,17-1-3 0,5-9 0 16,5-17 0-16,5-24 0 16,0-7-1-16,0-15 0 15,15 0-1-15,0-20 0 16,12-22 1-16,1-11 1 15,-11 0 0-15,-2-23 1 32,-3-27 2-32,3-18 0 15,-10 3 5-15,-2 15 1 16,2 30 6-16,0 25-1 16,0 26 1-16,-5 22 0 15,0 0-4-15,12 45 1 16,3 30-3-16,0 18 0 15,3 36-4-15,2-6-1 0,2-20-2 16,5-20 1-16,8-15-3 16,-5-12 1-16,-5-19-1 15,-3-19 0-15,-9-11 0 16,-13-7 0-16,-18-20-1 16,-14-2 0-16,32 22-1529 15</inkml:trace>
  <inkml:trace contextRef="#ctx0" brushRef="#br0" timeOffset="76497.87">12600 12245 1004 0,'0'0'0'16,"0"27"2"-16,5-4 1 16,3-3 1-16,7-2-1 15,7-6 5-15,20 3 0 16,16-7-1-16,9-3-1 16,3-3 4-16,-1 1 1 15,4-6 9-15,-6-4 1 16,-20-6 9-16,-17-2 1 15,-13 3 2-15,-17 12 2 16,13-13 1-16,-13 13 0 16,0 0-3-16,0 0 0 0,-13 0-5 15,6 18 0-15,7 17-1 16,0 13 0-16,7 12-3 16,3 0 0-16,0 3-2 15,-10-2 0-15,5-19-2 16,0-11 2-16,5-21-3 15,13-28 1-15,-23 18-1263 16</inkml:trace>
  <inkml:trace contextRef="#ctx0" brushRef="#br0" timeOffset="76875.64">13649 11968 829 0,'0'0'0'0,"0"0"39"15,0 0 1-15,0 0 23 16,0 0 1 0,42-5-8-16,3-8 1 0,32-4-25 0,3-4 2 15,2 1-6-15,10 3 0 16,3 2-5-16,2 7 2 15,-5 3-14-15,-22 0 1 16,-70 5-1019-16</inkml:trace>
  <inkml:trace contextRef="#ctx0" brushRef="#br0" timeOffset="77611.77">14491 11777 929 0,'0'0'0'16,"0"0"9"-16,0 0 1 15,-10-3 10-15,10 3 0 16,0 0 13-16,-18 23 0 15,-4 17 0-15,-13 15-1 16,7 8-1-16,-4 0-1 16,7 3 3-16,8-9-1 0,4 1 0 15,8-15-1-15,5-15-2 16,0-8 1-16,5-5 2 16,-5-15-1-16,13 7-2 15,-13-7 2-15,0 0 0 16,10-7 2-1,-5-8 3-15,2 2 1 0,8-4-4 16,-5 7 1-16,-7-3-3 16,-3 13 1-16,0-10-9 15,0 10 2-15,0 0-6 16,-3-10 1-16,3 10-4 16,0 0 0-16,0 0-6 15,0 0 0-15,0 0-2 16,0 0 0-16,0 0-3 15,0 0 2-15,0 0-2 16,0 0-1-16,0 0-1 0,0 0 2 16,0 0-1-16,0 0 1 15,0 0-2-15,0-13 2 16,0 13-1 0,0 0 1-16,0-15-1 0,0 3 2 15,0-9-1-15,8-1 1 16,1-6 2-16,1-7 0 15,-5 2 1-15,5-5 1 16,-5 6 0-16,3-14 0 16,-3-1 2-16,0 1 1 15,0 4-2-15,0 6 1 16,-5 11-1-16,5 5 1 16,5 5-2-16,-3-13 1 0,6 1-3 15,-1-1 1-15,-4 8-4 16,-3 7 1-16,-5 13-3 15,0 0 1-15,12 13-4 16,3 22 1-16,0 28-2 16,-3 7 1-16,3 13-5 15,-2 3 2-15,2 5-7 16,2-1 0-16,3-14-3 0,0-3 1 16,2-18 1-16,-7-10 1 15,-2-12 1-15,-3-20 1 16,-10-13-2-1,0 0 1-15,0 0-1536 0</inkml:trace>
  <inkml:trace contextRef="#ctx0" brushRef="#br0" timeOffset="77784.15">14426 11990 1017 0,'0'0'0'15,"0"0"28"-15,0 0 2 16,10 26 12-16,5-14 1 15,7 1-5-15,8 9 1 16,7 11-11-16,8-5 2 16,-3-8-13-16,1-2 1 0,-43-18-1016 15</inkml:trace>
  <inkml:trace contextRef="#ctx0" brushRef="#br0" timeOffset="78036.32">14934 12139 1030 0,'20'-10'0'0,"22"-3"14"16,3 8 1-16,10 0 10 16,-20 13 0-16,-8 12 28 15,-20 13 1-15,-9 17-14 0,-8 10 1 16,-20 6-6-16,-2-1-1 16,-13-7 8-16,8-10 0 15,12-13-2-15,15-10 0 16,10-12-2-16,20-8 2 15,19-15-7-15,19-8 2 16,-1-15-4-16,8-7 2 16,0-3-9-16,9-12 0 15,-74 55-1366-15</inkml:trace>
  <inkml:trace contextRef="#ctx0" brushRef="#br0" timeOffset="78518.92">15644 10868 815 0,'0'0'0'16,"0"0"84"-16,0 0 1 15,0 0-18-15,0 0 0 16,0 0-20-16,0 0 2 16,47-27-21-16,0 17 1 15,1 0-12-15,-4 2 1 0,-1 3 2 16,-3 2 0-16,-13 3-3 15,-7 3 1-15,-10 7-7 16,-18 3 0-16,-22 14-5 16,-9 6 1-16,-11 10-7 15,0 2 1-15,-5-5-3 16,3 3 0-16,10-5-5 0,17-11-1 16,22-9 0-16,21-13 1 15,12 0 6-15,12-10 0 16,13-7 1-1,-6-4 0-15,-6-4 8 0,-8 8 1 16,-15 7 13 0,-20 5 2-16,12-3 7 0,-12 3 1 0,0 0-1164 15</inkml:trace>
  <inkml:trace contextRef="#ctx0" brushRef="#br0" timeOffset="81096.03">17549 11580 878 0,'0'0'0'0,"5"-37"43"16,-5 9-1-16,-5-10 54 0,-5 3 0 15,-3 5-1-15,-7 2-1 16,-4 0-39 0,-9 8 0-16,-9 13-20 0,-3 14 1 15,-7 18-12-15,-1 18 2 16,6 20-7-16,-3 13 0 16,8-1-5-16,7 3-1 15,10-5-5-15,5-10 1 16,15-10-2-16,13-5-1 15,9-13-2-15,6-18 0 16,9-14-1-16,5-16 0 16,13-22 0-16,2-13 1 15,-4-5 3-15,-3-9 1 16,-3-9 10-16,-5-14 1 0,-2-36 7 16,-7 3 0-16,-9 7 2 15,-9 3 0-15,-5-3 0 16,-5 20 1-16,-5 26-4 15,-5 42 1-15,-4 46-4 16,-9 27 2-16,-17 23-12 16,0 13 1-16,6 2-8 0,6 18 2 15,16 22-5-15,12-7 0 16,17-38-2 0,23-20 2-16,20-31-2 0,14-17 0 15,1-20 0-15,-5-17 0 16,-3-21 0-16,-10-25 0 15,-14-20 0-15,-6-10 1 16,-2 2 1 0,-5 18 1-16,-8 13 4 0,-2 17 0 15,-5 18 3-15,-10 10 0 16,-5 20-2-16,-10 5 0 16,-10 17-5-16,-10 21 1 15,0 35-1-15,3 20-1 16,2 13-2-16,13 0 0 15,2-21 0-15,2-9 0 0,16-21-1 16,-3-15 0 0,-5-27-2-16,0-18 1 15,15 5 0-15,0-23 0 16,12-29 1-16,-2-14-1 0,-3-12 2 16,3-15 0-16,-2-17 0 15,-1-6 2-15,1-5 0 16,-4 3 1-16,-4 15 2 15,-5 20-1-15,-2 35 1 16,-1 23-1-16,6 22 0 16,-3 34 0-16,0 39-3 0,12 16 0 15,0 7-1-15,11 5 0 16,-6 13 0-16,6 2 0 16,-6-15-1-16,-5-12 0 31,-2-21-1-31,-5-20 0 0,-7-32-3 0,-8-18 2 15,0 0-5-15,-23-18 1 16,-19-7-18-16,-23-2 1 16,-12-1-48-16,-8 0 0 15,8 3-26-15,5 2 1 0,17 13-1 16,15 5 2 0,20 13 42-16,5 2 0 0,15-10 32 15,-7 15 0-15,7-15 17 16,30 10 0-16,22-5 5 15,23-7 0-15,32-1 10 16,-5-7 1-16,-10-5 17 16,-5-3 1-16,-19 3 10 15,-14 8 0-15,-11-3-14 0,-11 5 1 16,-14 0-22-16,-18 5 1 16,0 0-5-16,0 0 0 15,0 0-8-15,0 0 0 16,0 0-7-1,0 0 1-15,12 10 8 0,3 12 0 32,7 6 6-32,3 10 0 0,-2 2 3 0,-3 8 0 15,-5 2 7 1,-3-2 0-16,-7 0 9 16,-5-23 0-16,5-8 4 15,-5-7 0-15,0-10-1248 16</inkml:trace>
  <inkml:trace contextRef="#ctx1" brushRef="#br0" timeOffset="-189760.27">24300 17197 0,'0'0'0</inkml:trace>
  <inkml:trace contextRef="#ctx0" brushRef="#br0" timeOffset="84118.71">20261 10924 954 0,'0'0'0'0,"0"-41"34"16,0 14 0-16,-3-6 65 15,1 5 0-15,-1 8-8 0,1 10 0 16,2 10-34-16,-12 0 2 15,-3-2-20-15,-8 9 2 16,-24 18-11-16,0 16 1 16,-13 14-8-16,12 18 0 15,9 7 0-15,6 14 0 16,6 1-1-16,7 16-1 16,10 22-3-16,7 1 0 15,11-24-1-15,7 6 1 0,-3 10-2 16,3-3 2-16,0-7-1 15,-7-13 1-15,-1-15-1 16,-4-18 1-16,-6-2 0 16,-7 0 0-16,-5-2 2 15,-12-6 0-15,-3-10-3 16,3-17 1-16,-3-13 1 16,5-15 1-16,0-12-1 0,-5-11 2 31,3-20-5-31,-3-2 1 15,12 7-2-15,3 11 1 16,15 22-1684-16</inkml:trace>
  <inkml:trace contextRef="#ctx0" brushRef="#br0" timeOffset="84687.74">20144 13045 803 0,'0'0'0'16,"0"0"102"-16,0 0 1 0,0 0-29 15,0 0 0-15,0-26-19 16,0 26 0-16,0 0-16 15,-13-2 0-15,13 2-12 16,-24 33 1-16,-11 17-2 16,0 23 1-16,12 15-4 15,8 3 1-15,8-6-1 16,7-17 2-16,7-18 0 0,13-17-1 16,5-13 1-16,18-15 1 15,14-12-3-15,8-16 1 16,-8-12-3-16,-2-21 2 15,-5-14 8 1,-23-3 1-16,-17 0 4 0,-23 10 1 16,-24 0 0-16,-20 13 0 15,-5 20 0-15,-8 10 1 16,3 10-5-16,12 10 1 16,55 0-1603-16</inkml:trace>
  <inkml:trace contextRef="#ctx0" brushRef="#br0" timeOffset="85244.9">20507 10632 564 0,'0'0'0'0,"8"-35"96"16,-1 12 2-16,1 8-25 31,-3 5 0-31,-5 10-24 0,7-10 1 15,-7 10-2-15,0 0 0 16,0 0 5-16,0 0 0 16,0 0-1-16,0 38 2 15,0 32-3-15,0 13 0 16,0 0-6-16,10-5 0 16,-2-8-8-16,4-19 1 15,6-19-4-15,-6-16 0 16,-2-9-10-16,-10-7 2 15,18-28-7-15,-4-9 2 16,-14 37-1324-16</inkml:trace>
  <inkml:trace contextRef="#ctx0" brushRef="#br0" timeOffset="85497.25">20473 10421 979 0,'0'0'0'0,"0"0"1"15,0 0 0-15,29-6 1 16,-6 17-1-16,19 11 5 15,16 6 1-15,4 5 2 16,-7 22 0-16,-13 18 8 16,-10 25 1-16,-22 13 12 0,-20-11 0 15,-20-19 14-15,-14-18 1 16,-11-18 21-16,-15-12 2 16,0-6 2-16,11-11 1 15,9-27-8-15,15-6 1 16,15-6-13-16,25-10 1 15,-5 33-1331-15</inkml:trace>
  <inkml:trace contextRef="#ctx0" brushRef="#br0" timeOffset="85797.75">21068 10249 992 0,'0'0'0'16,"-10"-60"46"-16,2 15 0 0,1 7 14 16,2 5 2-16,5 16 11 0,0 17 0 15,0 0-17-15,0 22 0 16,-3 44-3-16,3 19-1 16,0 18-6-16,3 1 0 15,2-4-7-15,5 11 0 16,0 17-5-16,0-7-1 15,2-28-2-15,1-22 0 16,4-24-5-16,8-21 1 16,-5-16-7-16,12-18 1 15,-32 8-1493-15</inkml:trace>
  <inkml:trace contextRef="#ctx0" brushRef="#br0" timeOffset="86049.77">21285 10551 1117 0,'0'0'0'0,"0"0"31"15,0 0-1-15,0 0 28 16,0 0 2-16,34-25-8 16,-9 20 1-16,8 3-5 15,4 4 2 1,-15 8-9-16,-12 23 1 0,-15 17-4 16,-10 21 1-16,-12 12-1 15,-3 0 1-15,10-18 4 16,8-15 1-16,19-22 0 15,23-25 1-15,32-21 0 0,8-20-1 16,20-20 1-16,19-7 0 16,3-3-3-16,3 8-1 15,-20 4-14-15,-95 56-1679 16</inkml:trace>
  <inkml:trace contextRef="#ctx1" brushRef="#br0" timeOffset="-183785.19">26040 17747 0,'0'0'0</inkml:trace>
  <inkml:trace contextRef="#ctx1" brushRef="#br0" timeOffset="-183461.29">25097 14848 0,'0'0'0,"0"0"0,13 0 0,0 0 32,0 0-32,-13 0 31,0 0-31</inkml:trace>
  <inkml:trace contextRef="#ctx0" brushRef="#br0" timeOffset="90046.34">21715 11636 501 0,'0'0'0'0,"0"0"38"16,0 0 0-16,0 0 69 0,0 0 0 15,0 0 15-15,5-51 1 16,8 19-28-16,12-16 0 31,2 8-34-31,5 7-1 16,1 5-10-16,-6 8-1 16,6 8-10-16,-6 6 1 15,-5 12-10-15,-7 11 0 0,0 21-4 16,-15 12 0-16,-20 16-6 15,-7 2 0-15,-15-8-5 16,-3-12-1-16,0-8-2 16,0-2-1-16,10 2-2 15,15-7 1-15,5-11 0 0,8-7 1 16,7-15 4-16,2 13-1 16,8-13 4-16,15-3 0 15,30-7 8-15,10-5 1 16,0 3 6-16,-6-1 0 15,-1-2 0-15,-6 2-1 16,-12 11 0-16,-3-1-1 16,3-2-12-16,-13 0 0 15,3-2-15-15,13-3-1 16,-43 10-1599-16</inkml:trace>
  <inkml:trace contextRef="#ctx0" brushRef="#br0" timeOffset="90631.82">22652 11382 1218 0,'0'0'0'0,"7"-28"-1"16,-4 8 1-16,-6 7-3 15,1 1-1-15,2 12 18 16,0 0-1-16,0 0 34 16,-15 35 2-16,-5 35 24 15,10 11 1-15,10-1-3 0,2-4 1 31,8-18-12-31,3-6 0 0,2-4-11 0,2-10-1 16,3-5-12-16,-7-16 0 16,-11-2-5-16,-2-15 2 15,0 0-4-15,0 0 0 16,0-37 1-16,-2-1 2 16,-11-12-3-16,3-8 1 15,3-13-2-15,4-17 1 0,6-22-4 16,2 6 1-16,7 21 0 15,1 23 0-15,7 25-4 16,-3 15 2-16,-5 12-5 16,1 8 0-16,-1 0-7 15,6 15 0-15,12 15-6 16,-5 18 1-16,-13 10-4 16,-15 18 1-16,-14 7-3 15,-8 0 1-15,-5-8-2 0,-2-12 1 16,0-20-1-16,12-13 0 15,7-10 0-15,8-10 0 16,5-10 0-16,0 0 0 31,18 13 0-31,4-8 0 0,13-3-1 0,10 1 1 16,12-3-1-16,3-3 1 16,4 1-2-16,1 2 0 15,-5-5-1-15,-8-3 1 16,-7-2-3-16,-5-5 2 15,-40 15-1818-15</inkml:trace>
  <inkml:trace contextRef="#ctx0" brushRef="#br0" timeOffset="90928.24">23113 11095 1030 0,'0'0'0'15,"34"-43"4"-15,-1 8 2 16,-1-3-6-1,10-5 0-15,-2 13 9 0,-5 12 1 0,-17 18 10 16,-3 23 0-16,-10 27 13 16,-10 6-1-16,-18 4 6 15,-12 1 1-15,-10-6 3 16,-2-2 1-16,15-11 0 16,7-1 0-1,20-9 4-15,12-6 2 0,16-14 1 16,7-7 1-16,27-5-3 15,5-15 1-15,-5-5-2 16,-4-5 1-16,12 2-9 0,4 1 0 16,8 11 2-16,1 4 0 15,-78 7-1512-15</inkml:trace>
  <inkml:trace contextRef="#ctx0" brushRef="#br0" timeOffset="91570.74">24477 11387 829 0,'0'0'0'15,"33"-43"121"-15,-1 10 1 0,5 3-42 16,1 0 1-16,-6 5-31 16,1 10 2-16,1 4-27 15,1 22 0-15,-12 11-12 16,-6 16-1-16,-12 20-4 16,-22 10 0-16,-11 2-1 15,-9 1 0-15,5-11 0 16,4-12 1-16,6-8 2 15,7-20 1-15,10-7 8 0,5-13 0 16,0 0 4 0,20-23 0-16,12-22 6 15,10-8-1-15,3-15 5 16,8-2 2-16,-11 4 3 16,-2 3 1-16,-15 15 3 15,-3 13 0-15,-12 20-2 16,-10 15 0-16,0 0-8 15,-7 38 0-15,-11 27-5 0,3 16 1 16,10-3-6-16,8-8-1 16,4-4-4-16,18-19 1 15,12-11-4-15,16-9 1 16,21-19-4-16,1-11 0 16,5-14-3-16,9-8 1 15,-89 25-1653 1</inkml:trace>
  <inkml:trace contextRef="#ctx0" brushRef="#br0" timeOffset="92065.37">25977 11334 1168 0,'0'0'0'16,"14"-25"36"-16,-1 10 0 15,-8-3 34-15,2-5 1 16,1-7-9-16,-8-3 0 15,-3-7-12-15,-7 12 0 16,-2 8-15-16,-10 18 1 16,-3 7-1-16,-13 17 0 15,-14 16-4-15,-8 13 2 0,3 9-12 0,5 3 1 16,9 7-1-16,21-12-1 16,19-5-6-16,18-20 1 15,20-16-3-15,10-12 1 16,5-17-2-16,-3-18 0 15,-2-11 1-15,-15-14 1 0,-3-5-2 32,1-8 1-32,-3 2 3 0,-3-9 1 15,-7-3 6-15,-3-15 2 16,-7-18 4-16,0 5 0 16,-5 16 3-16,-2 24 2 15,2 29-5-15,0 24 0 16,0 13-1-16,-5 50 1 15,2 41-9-15,1 15 1 0,4 7-4 16,1 0 1-16,7-2-7 16,7-3 0-1,8-8-5-15,13-14 2 0,6-18-7 16,19-28 1-16,-63-40-1825 16</inkml:trace>
  <inkml:trace contextRef="#ctx0" brushRef="#br0" timeOffset="92514.38">26480 11047 1332 0,'0'0'0'16,"0"0"34"-16,0 0 2 15,32-30 30-15,-20 25 2 16,-12 5-22-16,18 0 0 16,-11 12-19-16,8 24 1 15,-2 21-9-15,-13 9 0 16,-10-1-3-1,-8-4-1-15,1-6-1 0,-5-10-1 16,7-15 3-16,5-9 1 16,10-21 2-16,0 10 0 15,0-10 0-15,22-20 0 0,15-21 8 16,6-7 0-16,2 1 6 16,-3-1 0-1,0-7 2-15,-4-6 1 0,-6-2 3 16,-7 0 0-16,-10 8 0 15,-8 15 0-15,-12 17-5 16,-7 23 0 0,-8 10-6-16,-7 25 2 15,-8 21-8-15,2 9 0 16,11 3-6-16,12-3 0 16,5-4-8-16,15-11 1 15,5-2-5-15,17-13 2 0,20-17-3 16,13-11 1-16,17-4-2 15,-2-11 1-15,-10-7-2 16,-25-5 2-16,-45 20-1864 16</inkml:trace>
  <inkml:trace contextRef="#ctx0" brushRef="#br0" timeOffset="94703.27">22213 12184 452 0,'0'0'0'16,"-39"-15"124"-16,4 8 2 15,5 1-45-15,2 1 0 16,6 0-39 0,2 3 1-16,3 4-8 0,-1 3 1 15,3 0-6-15,15-5 0 31,-5 21-5-31,43-4 1 16,36 6 2-16,48-13 1 0,58-15 1 16,46-15 2-16,73-10 4 15,112-18-1-15,75-5 5 16,19-2 0-16,-4 7 2 16,-48 5 0-16,-54 8-1 15,-61 2-1-15,-59 5 2 16,-67 1 0-16,-70-6 1 15,-37 5 1-15,-31 8 6 16,-19 3 2-16,-20 7-3 16,-20 2 1-16,-15 8-3 0,-28-15 1 15,-31 10-5-15,-14 7-1 16,-6 8-6-16,-21 11 1 16,-29 4-12-16,-23 0 0 15,152-25-1707-15</inkml:trace>
  <inkml:trace contextRef="#ctx0" brushRef="#br0" timeOffset="95433.7">22943 12763 690 0,'0'0'0'0,"-17"-28"32"0,7 8 1 15,-3 7-4-15,13 13 0 16,-7-15 37-16,7 15 1 15,0 0 5-15,-5 18 3 16,2 20-4-16,6 22 1 16,7 16-11-16,10 7 0 0,-5 0-11 15,15-5 0-15,-8-8-3 16,-2-7 1-16,-8-3-3 16,-4-19 1-16,-8-19-2 15,0-22 1 1,-13 5 0-16,-7-30 0 15,-14-25-3-15,-4-21-1 16,6-4 2-16,12-11-1 16,-2-12-2-16,7-7 0 15,10-6-5-15,10 13 0 16,10 20-6-16,17 22 0 16,20 16-4-16,13 15 0 0,10 15-4 15,-1 20-1-15,-1 23-6 16,-11 7 1-16,-20 25-6 15,-19 6 0-15,-26 12-2 0,-22-8-1 16,-17 3-1-16,-23-5 1 16,0-12-3-16,-4-11 0 15,6-12 0-15,14-8-1 16,11-10 0-16,13-10 0 16,10-5 1-16,15-5 0 15,-10-7 0-15,10 7 1 16,28-6-2-16,14 6 1 15,35 8 1-15,13 10 0 16,2-3 1-16,8 7-1 16,-13 1-1-16,-12-5 1 15,-8-11-3-15,-10-9 0 16,-2-16-1-16,-8-5 0 16,-47 23-1816-16</inkml:trace>
  <inkml:trace contextRef="#ctx0" brushRef="#br0" timeOffset="95761.24">23683 12393 1117 0,'0'0'0'0,"30"-20"25"16,5-5 1-16,14-8 6 16,6 5 1-16,-3 18-2 0,-17 15 2 31,-5 18-10-31,-12 17 2 15,-8 18-5-15,-20 10 0 16,-15 5-3-16,-10 2 0 16,-2-7 7-16,-1-7 0 0,16-16 4 15,19-17 0-15,16-13 9 16,19-15 2-16,20-13 2 16,16-2 2-16,4-8 1 15,10-2-1-15,13 3 9 16,17 4 0-16,-5 8 0 15,-3 10 2-15,-24 15-24 16,-18 3 1-16,-62-18-1563 0</inkml:trace>
  <inkml:trace contextRef="#ctx0" brushRef="#br0" timeOffset="95986.61">24634 12934 1143 0,'0'0'0'0,"0"0"15"0,20-10-1 16,-2 2 6-16,24-7 1 16,35-5 19-16,18 0 0 15,9 0 9-15,8 5 0 16,-34 2-2 0,-16 3 0-16,-15 8-6 0,-17-1 0 15,-15 3-12-15,-15 0 2 16,0 0-16-16,0 0 1 15,0 0-1260-15</inkml:trace>
  <inkml:trace contextRef="#ctx0" brushRef="#br0" timeOffset="96202.4">24801 12592 1093 0,'0'0'0'16,"0"0"4"-16,0 0 2 15,-30-13 4-15,30 13 0 16,0 15 29-16,3 20 0 15,14 38 8-15,5 15 2 16,8-4 6-16,8-1 1 16,4-5 9-16,0-11 1 15,3 4-1-15,5-11 0 0,-8-19-16 16,-7-14 0 0,-5-17-10-16,0-17 1 15,-30 7-1425-15</inkml:trace>
  <inkml:trace contextRef="#ctx0" brushRef="#br0" timeOffset="96622.53">25349 12665 1093 0,'0'0'0'0,"40"-23"2"0,-3 3 0 16,8 5-3-16,-3 10 1 16,-2 12 11-16,-10 16 0 15,-10 15 17-15,-13 10 2 16,-19 14 16-16,-18-1 0 15,-7 4 2-15,-1-12 0 16,6-5-8 0,10-15 2-16,9-16-4 15,13-17 0-15,-7 13 5 16,7-13 1-16,25-25-4 16,12-8 2-16,18-15 7 15,12-7 0-15,-2-8 3 16,-3-3 0-16,-17-7-7 0,-13 8 1 15,-9 10-8-15,-6 17 1 16,-12 20-5-16,-5 18 0 16,-17 8-9-16,-6 32 1 15,-14 36-8-15,-3 7 0 16,0-5-4-16,13-5 1 16,12-16-3-16,15-6 1 15,15-8-4-15,17-21 1 16,18-14-1-16,2-16 0 15,1-14-4-15,-14-6 2 16,-39 28-1747-16</inkml:trace>
  <inkml:trace contextRef="#ctx0" brushRef="#br0" timeOffset="96886.13">25957 12421 1318 0,'0'0'0'0,"0"0"20"15,0 0 2-15,0 0 20 16,22-18 2-16,-10 13-10 15,3 5 0-15,0 8-12 16,-5 14 0-16,3 26-2 16,-8 7 1-16,-20 8 0 0,-3-2 1 15,-4-11-4-15,2-10 1 16,10-15 4-16,8-10 0 16,2-15 8-16,0 0-1 15,15 0 6 1,12-10 0-16,13-7 1 0,20-1 0 0,2 3-7 15,8 8 2-15,2 4-11 32,-12 3 0-32,-60 0-1549 0</inkml:trace>
  <inkml:trace contextRef="#ctx0" brushRef="#br0" timeOffset="97157.82">26547 12267 1004 0,'5'-17'0'16,"12"-21"25"-16,6-7 0 16,4 2 29-16,5 13 0 15,-7 14 2-15,5 11 0 16,8 18 4-16,6 20 0 0,9 32 0 16,-3 21 0-16,-13 22-7 15,-17 13 1-15,-20 22-7 16,-20 0 0-16,-17-4-12 15,-18-6 1-15,-5-2-8 16,-5-13 1-16,-7-20-2 16,0-10 1-16,0-15-11 0,-13-17 0 15,85-56-1467-15</inkml:trace>
  <inkml:trace contextRef="#ctx0" brushRef="#br0" timeOffset="97570.69">22216 12426 665 0,'0'0'0'16,"-32"-20"129"-16,4 12 0 15,8 13-29-15,3 23 0 0,-11 30-68 16,18 32 2-16,15 46-21 15,18 17 2-15,19 14-10 16,20 4-1-16,21-15 2 16,19-16-1-16,30-16 5 15,20-14 0-15,37-4 5 16,20-20 0-16,20-31 8 16,18-42 2-16,-247-13-1027 15</inkml:trace>
  <inkml:trace contextRef="#ctx0" brushRef="#br0" timeOffset="98050.77">27349 11862 791 0,'0'0'0'0,"-8"-25"91"0,8 7 1 15,0 3 39-15,5 8 1 16,0-6-73 0,13 3 0-16,22-5-16 15,22 15 1-15,3 20-18 16,-3 18 3-16,-7 17-7 16,-11 18 0-16,-26 0 1 15,-16 5 0-15,-17-12-1 16,-7-11-1-16,0-17-1 15,12-11 2-15,5-17 2 0,25-10 1 16,34-10 5-16,21-15 2 16,22-5 7-16,35-13 1 15,33-2 0-15,29 2 0 16,27-2-2-16,-221 45-1524 0</inkml:trace>
  <inkml:trace contextRef="#ctx0" brushRef="#br0" timeOffset="109186.7">14279 14841 653 0,'0'0'0'0,"0"0"15"0,0 0 1 16,0 0 33-16,0 0 1 15,-20-25 1-15,20 25 2 16,0 0-7-16,7-3 1 16,6 3-18-16,17-5 1 15,20-5-6-15,7-2 1 16,0-1-4-16,-2 0 2 15,-5-2-4-15,-8 3 1 16,-5 7 7-16,-9 2 0 16,-3 3 0-16,-15 3 0 15,-10-3-7-15,-10 25 0 16,-20 10-15-16,-13 8 0 16,43-43-1002-16</inkml:trace>
  <inkml:trace contextRef="#ctx0" brushRef="#br0" timeOffset="109317.83">14378 15050 728 0,'-10'12'0'16,"-12"21"0"-16,-3 2 0 15,15-7-2-15,13-8 0 16,-3-20 6-16,22 5 0 16,15-15 23-16,11-5 1 0,4-3 23 15,-2-4 0-15,0-6 18 0,-13 0-1 16,-10 8-12-16,3 5 1 16,-30 15-913-16</inkml:trace>
  <inkml:trace contextRef="#ctx0" brushRef="#br0" timeOffset="110365.68">16324 15035 489 0,'0'0'0'15,"-3"-56"111"1,1 11 1-16,-1 2-8 0,1-2 1 15,-8 2-41-15,-3 8 1 16,-4 7-18-16,-1 13 0 16,-9 15-18-16,-8 10 0 15,-15 31-7-15,-5 19-1 16,-4 8-6-16,6 17 0 16,8 11-9-16,16 0 1 0,11-6-5 15,16-12 0-15,12-12-1 16,15-19 1-16,12-19-2 15,10-25 0-15,6-24 0 16,4-19 1-16,3-20 4 16,-8-21 2-16,-10-9 11 0,-4-8 0 15,-14-3 10-15,1-5 1 16,-2-9 3-16,-8-1-1 16,-3 10-1-16,-12 23 2 15,0 30-3-15,0 28 0 16,0 25-7-1,-12 40 2-15,7 36-12 0,-8 19 1 16,6 4-9-16,4 1 2 16,8-7-4-16,13-5 0 15,17-20-2-15,12-17 1 16,15-21-1-16,3-23 0 0,20-24 0 16,-3-16 0-1,-2-20 2-15,-13-2 0 0,2-8 5 16,-21-13-1-1,-11-7 5-15,-12 5 2 0,-5 8 1 16,-8 20 2-16,-7 22-4 16,-5 28 1-16,0 0-3 15,-17 50 0-15,-5 33-2 16,-6 26 0-16,1 9-5 16,-3 8 2-16,7 7-4 15,6-7 0-15,7-18-1 16,8-18 1-16,7-29-1 15,2-23 1-15,1-18 0 0,1-20 0 16,4-15 0-16,4-23 2 16,8-33 1-1,0-12 1-15,-10-20 4 0,0-7 1 16,0-16 7-16,-5-5 1 16,0-7 3-16,0 14 0 15,2 29 1-15,-2 27 0 16,-5 30-4-16,3 25 1 15,-8 13-6-15,5 16 2 16,2 46-8-16,8 21 1 16,3 16-5-16,-1 1 1 15,5 1-2-15,6 2 0 16,4 8-2-16,3-11 0 0,5-14 0 16,-3-16 0-16,3-29 0 15,-10-16 0-15,-8-15 0 16,-22-10 0-1,8-20 0-15,-21-5 0 0,13 25-1545 16</inkml:trace>
  <inkml:trace contextRef="#ctx0" brushRef="#br0" timeOffset="110550.07">16896 15057 1004 0,'0'0'0'0,"-52"25"0"16,25-2 0-16,9-3-7 15,13-7 0-15,5-13 7 0,43 7 0 16,21-7 0-1,26-7 2-15,5-8 1 16,14 0 1-16,11 5 19 0,-6 2-1 16,-7-7 19-16,-22 7 0 15,-18 11-5-15,-17 7 1 32,-50-10-937-32</inkml:trace>
  <inkml:trace contextRef="#ctx0" brushRef="#br0" timeOffset="110949.82">18044 15206 904 0,'0'0'0'0,"0"0"4"0,0 0 2 16,5-33 8-16,5 23 0 15,-10 10 56-15,5-13-1 31,-5 13 12-31,0 0 1 0,23 28-8 0,-6 22 1 32,3 18-16-32,-5 15 0 15,-5-2-11-15,-5-8 2 16,-3-8-15-16,3-9 0 0,0-11-7 16,3-7 2-16,7-18-7 15,-3-13 2-15,-12-7-1365 16</inkml:trace>
  <inkml:trace contextRef="#ctx1" brushRef="#br0" timeOffset="-161037.65">23224 18391 0,'0'0'0,"0"0"0,0 0 0,0 0 15,0 0 1,0 0-1,0 0-15,0 0 32,0 0-32,0 0 31,-14 0-31,1-14 31,-13 1-31,12 0 31,1 13-31,13-14 32,0 14-32</inkml:trace>
  <inkml:trace contextRef="#ctx1" brushRef="#br0" timeOffset="-160708.39">23290 18149 0,'0'0'0,"13"27"0,-13-27 0,27 27 0,13 13 16,0 0-1,0-13 1,-14-13-1,1-1 1,13 1 0,-14-1-1,14-13 1,-27 0 0,1 0-16,-1 0 31,-13 0-31</inkml:trace>
  <inkml:trace contextRef="#ctx0" brushRef="#br0" timeOffset="112365.79">19384 14506 1004 0,'0'0'0'16,"0"0"75"-16,-5-30 1 15,5 30 39-15,-5-10 0 16,5 10-58-16,0 0 0 0,0 0-30 15,-7 25 1-15,-3 28-10 32,0 17 1-32,0 1-6 0,10-1 2 0,0 1-4 15,0-6 1-15,0-4 1 16,10-6 0-16,2-10 0 16,6-2-1-16,-1-5 1 15,-2-13 1-15,3-10-2 0,-8-10 1 31,2-15-2-31,-2-8 1 0,-10 18-1338 0</inkml:trace>
  <inkml:trace contextRef="#ctx0" brushRef="#br0" timeOffset="112618.8">19217 14574 1093 0,'0'0'0'16,"0"0"4"-16,15-32 2 15,3 24 4-15,7 8 0 16,29 8 12-16,16 19 1 15,12 26-6-15,1 23-1 16,-4 2 1-16,-11 2 0 16,-21-10 2-16,-17 6 1 0,-25 2 2 15,-15 7 0-15,-20 11 7 32,-10-18 0-32,-10-15 3 0,-12-23 0 0,-8-17 0 15,3-18-1-15,-8-15 2 16,18-30 0-16,30-23-4 31,42-15-1-31,-15 78-1248 16</inkml:trace>
  <inkml:trace contextRef="#ctx1" brushRef="#br0" timeOffset="-160107.59">24260 18337 0,'0'0'0</inkml:trace>
  <inkml:trace contextRef="#ctx0" brushRef="#br0" timeOffset="112969.73">20258 14484 1155 0,'0'0'0'16,"0"0"27"-16,15-33 0 16,0 20 29-16,-2 3 0 15,7 3-8-15,0 2-1 16,-3 7-20-16,0 18 0 0,-9 26-13 16,-8 19 1-16,-12 11-7 15,-8 2 1-15,-5-11-4 16,7-6 2-16,11-16 2 15,7-10 0-15,7-12 1 16,11-13 1-16,14-7 0 16,23-8 1-16,25-11 11 15,12-6 2-15,10-3 6 16,-18-1 2-16,-19 1 2 0,-7 5 1 16,-16 5-10-16,-7 8 3 15,-13-3-6-15,8-8 2 16,-30 18-1432-16</inkml:trace>
  <inkml:trace contextRef="#ctx0" brushRef="#br0" timeOffset="113503.01">18555 15991 665 0,'0'0'0'0,"-42"10"18"16,7 0 1-16,5 5-8 16,10 0 2-16,7-2 10 0,13-1 2 15,13 3 0-15,44-2-1 16,53-6-1-16,62-19-1 15,77-21 23-15,82-15 1 16,87-12 9-16,83-3 0 16,54 10-14-16,-37 13 1 15,-67 7 8-15,-80 1 1 16,-84-4-7-16,-98 6 1 16,-77 7 2-16,-57 11 1 15,-25-1 9-15,-30 3 2 16,-30-2-10-16,-35-1 0 0,-52 0-12 15,-10 6 2-15,127 7-1336 16</inkml:trace>
  <inkml:trace contextRef="#ctx0" brushRef="#br0" timeOffset="113972.29">18941 16683 752 0,'0'0'0'15,"20"-36"94"-15,-5 11-1 16,-5 5-1 0,-5 5 1-16,-5 15-31 0,0 0-1 15,0 0-25-15,-15 13 1 16,-13 27-16-16,-11 13 0 16,-14 7-5-16,1 3 0 0,-10 5-1 15,4-5 1-15,14 0-3 16,1-6 2-16,18-6 3 15,10-13 1-15,10-11 4 16,10-9 2-16,8-11 3 16,22-4 1-16,32-6-1 15,10-2 1-15,8-12-3 16,-5-6 0-16,-18 0-2 16,-7-4-1-16,-18-11-8 0,-10-2 1 15,-12-8-11-15,-5 0 2 16,-10 48-1354-16</inkml:trace>
  <inkml:trace contextRef="#ctx0" brushRef="#br0" timeOffset="114208.96">19078 16640 1105 0,'0'-10'0'15,"-5"-8"14"-15,-5-5 2 16,0-2 14 0,3 8 2-16,2 4 2 0,5 13 0 15,0 0-8-15,-5 23 0 16,0 35-2-16,5 20 0 15,0 12-1-15,10 8-1 0,7 8-1 16,3-3 1-16,-5-2-4 16,7-8 0-16,3-15 1 15,13-13 1-15,9-17-3 16,23-25 1-16,19-21-1 16,-2-19-1-16,-87 17-1214 15</inkml:trace>
  <inkml:trace contextRef="#ctx0" brushRef="#br0" timeOffset="114746.26">19798 16745 1054 0,'0'0'0'0,"0"0"23"0,-15-30-1 15,15 30 22-15,-15 0 1 16,15 0 13-16,-18 28 1 16,3 10-21-16,-2 20 1 15,5 22-9-15,7 16 1 16,0 24-6-16,10-4 1 15,0-23-3 1,0-15-1-16,9-15 2 0,1-15-1 16,-5-20 1-16,-2-21 1 15,-1-19 3-15,1-14 0 16,2-6 0-16,-10-11 0 16,0-28-6-16,-10-17 1 31,-3-32-8-31,3-1 2 0,0 18-9 0,5 22 1 0,10 21-4 15,5 17 0-15,3 15-4 16,12 13 1-16,5 10-2 16,7 10 0-16,10 13-2 15,-4 12 1-15,-13 5-3 16,-16 8-1 0,-14 15-3-16,-14 10 0 0,-14 17-1 15,-2-2 0-15,-7-7 3 16,7-13-1-1,8-18 4-15,7-17-1 16,5-13 3-16,10-15 1 16,12 0 0-16,16-5 0 15,19 2 2-15,5 6 1 16,5 9 2-16,1 9 2 16,1-1 0-16,-6 0-1 15,-3-3 1-15,-11-1 1 16,-1-6 0-16,-1-10 0 15,-9 0-5-15,4-16 2 16,-32 16-1398-16</inkml:trace>
  <inkml:trace contextRef="#ctx0" brushRef="#br0" timeOffset="115071.14">20316 16094 1117 0,'0'0'0'0,"0"0"31"16,35-43-1-16,-6 20 17 16,14 6 1-16,17 14-21 0,-1 21 0 15,9 20-13-15,-19 4 0 16,-21 6-6-16,-21 0 1 16,-9 0-2-16,-13 2 1 15,-3-10 2-15,3-7 1 16,10-13 1-16,0-2 1 0,5-18 7 0,10 7 1 15,8-7 6-15,14-7 0 16,18-8 3-16,5-3 2 16,2-2-2-16,0-5 0 15,3-5-4-15,15 10 1 16,20 20 2 0,-3 7 0-1,-92-7-1351-15</inkml:trace>
  <inkml:trace contextRef="#ctx0" brushRef="#br0" timeOffset="115391.75">21387 17075 954 0,'0'0'0'0,"0"0"54"0,25-8 1 16,-1 3 30-16,14-15-1 16,24-5-23-16,15 0 2 15,20 0-37-15,3 5 1 16,5 0-5-16,-18 2 2 15,-25 3-2-15,-25 5 1 0,-17 2-3 16,-20 8 1-16,0 0-1178 16</inkml:trace>
  <inkml:trace contextRef="#ctx0" brushRef="#br0" timeOffset="116368.39">23292 16240 1180 0,'0'0'0'0,"0"0"1"0,-20-33 0 16,12 23-2-16,8 10 1 16,0 0 25-16,0 0 1 15,0 0 23-15,0 0 0 16,3 48 9-16,-6 35 0 15,-16 43-7-15,-9 4 0 16,1-21-14 0,12-21 1-16,20-20-9 0,20-11 1 15,27-16-11-15,15-14 1 16,15-22-2-16,16-7 0 16,9-13 7-16,0-10-1 31,-3-3 4-31,-17-5 1 15,-27 8 0-15,-15 5 0 0,-45 20-1470 16</inkml:trace>
  <inkml:trace contextRef="#ctx0" brushRef="#br0" timeOffset="116849.4">21598 16665 1105 0,'0'0'0'15,"0"0"69"-15,0 0 1 16,0 0 40-16,0 0 1 15,0 0-44-15,40 2 2 16,0 46-19-16,2 25 2 16,-4 20-17-16,-8 21 0 15,-8 29-9-15,-15-2 3 16,-7-20-8-16,-7-11 1 16,2-9-3-16,0-3 2 0,5-12-6 15,0-16 2-15,5-27-2 16,2-21-1-16,-7-22-1494 15</inkml:trace>
  <inkml:trace contextRef="#ctx0" brushRef="#br0" timeOffset="118502.78">22961 16914 892 0,'0'0'0'15,"-20"-43"66"-15,12 8 1 16,1-10 113-16,2 10-1 16,5 7-37-16,-5 8 0 15,5 7-37-15,0 13 0 16,0 0-38-16,0 0 2 15,-15 25-20 1,7 31 1-16,1 32-8 0,4 17 1 16,13 21-5-16,13 2 0 15,-1-2-8-15,13-10 2 16,5-15-3-16,-8-13 0 0,-2-13 5 16,-7-20 0-16,-16-9-6 15,-4-19 1 1,-3-27-4-16,-10-7 0 0,-8-36-2 15,3-17 0-15,0-23-20 16,0-8 0-16,15 91-1969 16</inkml:trace>
  <inkml:trace contextRef="#ctx0" brushRef="#br0" timeOffset="118773.37">22791 16949 1332 0,'0'0'0'16,"-20"-27"5"-16,10 6 2 15,8 4 3-15,2 2 0 16,5 5 18-16,17-8 0 15,21-12 1-15,14 7 2 16,23 16 10-16,9 14 1 16,13 16 10-16,3 30 1 15,0 37 15 1,-28 26-1-16,-10 25-5 0,-27 0-1 16,-35-10-6-16,-25-6 0 15,-22 11-12-15,-26-20 1 0,-14-33-5 16,-15-23 0-16,-8-27-2 15,3-23 1-15,13-25-17 16,26-30-1 0,63 45-1758-16</inkml:trace>
  <inkml:trace contextRef="#ctx0" brushRef="#br0" timeOffset="120317.83">15863 18615 1972 0,'0'0'0'0,"0"0"-8"16,0 0 2-16,12-46-46 16,11-24 2-16,-23 70-1343 15</inkml:trace>
  <inkml:trace contextRef="#ctx0" brushRef="#br0" timeOffset="121227.46">14859 14748 1054 0,'0'0'0'16,"-27"-43"17"-16,14 10 1 16,13 8 18-16,13 8 0 15,12 7-5-15,29 4 1 16,41-4-18-16,27 0 2 16,37 3-7-1,36-6 1-15,36-2 1 0,36-2 2 16,52-6 4-16,27-5 1 15,40-2 6-15,12 0 2 16,13 2 14-16,15 3 1 16,2 7 6-16,16 6 0 15,-3 19 16-15,-11 8 1 16,-6 11 0-16,-21 6 0 0,-9 11 0 16,-21 0 1-16,-19 2-6 15,-20-7 1-15,-23 2-15 16,-35-5 1-16,-19-2-5 15,-38-5 1-15,-22 4-7 16,-35 1 0-16,-23-8-6 16,-29-2 0-16,-11 0-7 15,-14-8 1-15,-23-3-5 16,-14 3 0-16,-16 5-4 0,-10 1 2 16,-9-9-2-16,-8 3 2 15,-5-2-2-15,-3 10-1 16,1 17-1-16,4 13 1 15,11 4-2 1,7 11 1-16,12 0-3 0,0 13 0 16,16 9-2-16,14 14 1 15,-2 16-3-15,2 16 2 16,3 13-2-16,7 9 0 16,3 8-2-16,-5 0 0 15,-3-5-1 1,0-2 0-16,-7-13 1 0,-15-5-1 15,-11-13-1-15,-9-2 1 16,-12-16 0-16,-11-9 1 0,-4-8-1 16,-21-10 1-16,-19-15 1 15,-20-13 0-15,-30-14 2 16,-18-21 1-16,-32-10 0 31,-22-13 1-31,-48-14 2 0,-37-1 2 0,-55-10 0 16,-62 3 0-16,-60 10 3 0,-37 5-1 15,-35 0 1-15,-15 15 1 16,-25 23-2-16,10 9 1 16,2 9-4-16,8 2 0 31,3 4-1-31,12 4 2 16,2 2-9-16,18-8 0 15,7 0-3-15,38-25 2 16,438-25-2166-16</inkml:trace>
  <inkml:trace contextRef="#ctx0" brushRef="#br0">14921 15160 791 0,'0'0'0'15,"10"-47"10"-15,-5 4 1 16,10-5 10-16,3 0 1 16,7 0 2-16,-1 8 2 15,-1 13-9-15</inkml:trace>
</inkml:ink>
</file>

<file path=ppt/ink/ink6.xml><?xml version="1.0" encoding="utf-8"?>
<inkml:ink xmlns:inkml="http://www.w3.org/2003/InkML">
  <inkml:definitions>
    <inkml:context xml:id="ctx0">
      <inkml:inkSource xml:id="inkSrc0">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0" timeString="2023-03-29T05:12:04.769"/>
    </inkml:context>
    <inkml:brush xml:id="br0">
      <inkml:brushProperty name="width" value="0.05292" units="cm"/>
      <inkml:brushProperty name="height" value="0.05292" units="cm"/>
      <inkml:brushProperty name="color" value="#FF0000"/>
    </inkml:brush>
  </inkml:definitions>
  <inkml:trace contextRef="#ctx0" brushRef="#br0">15233 15007 981 0,'30'121'8'16,"-3"32"1"-16,-2 33 0 0,-3 28 4 15,1 20 0 1,-1 40 13-16,3 21 1 16,2 12 18-16,-2-5 0 15,0-11 13-15,-7-19 1 16,-6-20 8-16,-7-28 0 16,-7-28 8-16,-3-30 0 15,5-30-2-15,7-25 1 16,6-21-5-16,11-17-1 15,14-18-6-15,12-19 0 16,14-14-8-16,29-17-1 16,41-15-10-16,30-7 0 15,53-3-11-15,47-21 2 0,-264 41-1717 16</inkml:trace>
</inkml:ink>
</file>

<file path=ppt/ink/ink7.xml><?xml version="1.0" encoding="utf-8"?>
<inkml:ink xmlns:inkml="http://www.w3.org/2003/InkML">
  <inkml:definitions>
    <inkml:context xml:id="ctx0">
      <inkml:inkSource xml:id="inkSrc0">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0" timeString="2023-03-29T05:24:37.588"/>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1" timeString="2023-03-29T05:24:46.786"/>
    </inkml:context>
  </inkml:definitions>
  <inkml:trace contextRef="#ctx0" brushRef="#br0">25887 4619 1042 0,'0'0'0'0,"0"0"33"16,0 0-1-16,0 0 31 16,0 0 1-16,0 0-11 15,0 0 1-15,0 0-12 16,0 0 2-16,0 0-18 15,0 0 1-15,0 0-3 0,0 0 2 16,0 0-3-16,0 0-1 16,-25-10-2-16,13 7 2 15,-8-2 0-15,2 0 0 16,1 5 2-16,2-5 0 31,-8 5-3-31,-4-5 1 16,0 0-4-16,-6 3 1 15,3-3-1-15,0 5 1 16,3 0-1-16,2 0 0 16,-2 0-3-16,2 0 1 15,5 5-3-15,0-3 2 16,0 1-3-16,-2-1 0 16,-11 3 0-16,8-5-1 15,3 5 1-15,2 0 2 0,-2 0-3 16,-6-5 1-16,-9 3-1 15,-8 2 1-15,-10 0-3 16,-5 0 0-16,3-5 1 16,2 5 1-16,8 3-3 15,10 2 1-15,2-10-3 16,2 5 2-16,1 0-1 0,2 0 1 16,0-5-2-16,3 0-1 15,2 0 1-15,-5 0 0 16,-5 0 1-16,-10 0 0 15,-14 0-1-15,-4-5-1 16,-1 5 0-16,4-5 0 16,8 5-1-16,9 0 0 15,8-5 0-15,3 5-1 16,-3 0 0-16,3 5 2 16,4 0-1-16,3 0 1 15,1 2-2-15,-6-2 2 16,-3-10-1-16,1 3 1 15,-15 2-1-15,-8 0 1 16,-5 0-2-16,-2 0 1 0,10 7 0 16,-1-2-1-16,6 5-1 15,10-5 2-15,-3-2-2 16,5-3 0-16,-8 0 0 16,-4 2 1-16,0 6-2 15,0 2 0-15,-3-10 0 16,2 0 1-16,11 0-1 0,-3 0 1 15,-2 3-1-15,0 4 0 16,-3 6 0-16,-5-3 1 16,-2-10-1-16,-11-3 2 15,-4 3-1-15,-5 3 0 16,0 2 0-16,-8-3 1 16,8-2-1-16,9 0 0 15,9 0 0-15,6 0 0 16,11-2 0-16,0-1 0 15,-6 3-1-15,6 0 1 16,-5 0-1-16,-3 0 2 16,2 0-2-16,-1 3 0 0,-4 9 0 0,8-7 0 15,8-2 0-15,-5-3 0 16,-6 2 0-16,1 1 1 16,-8-1-1-16,8-2 0 15,5-5-1-15,7 0 1 16,5 8-1-16,5-1 1 15,-3 1 0 1,-2-3 0 0,-2-3 0-16,-8 1 1 15,-2-1-2-15,37 3 1 16,-15 0-1-16,0 0 1 16,0 0-1-16,-5 0 1 15,-2-5-1-15,2 5 1 16,0-5-1-16,-3 5 1 0,-4-5-1 15,7 3 1-15,-7-1-1 16,9 1 1-16,-4-3-1 16,2 5 2-16,5-5-2 15,-5 5 1-15,0-5-1 16,-2-3 1-16,-3 3-1 16,2 0 1-16,-4 0-1 15,2 0 1-15,-5-3-1 0,5 6 1 16,3-1 0-16,4 1 0 15,-6-1 0-15,6 3 1 16,-7-5-1-16,8 5 0 16,-1 0 0-16,3-5 0 15,0 5 0-15,1-5 0 16,-1 5 0-16,0-5 1 16,-3 5-2-16,3 0 1 15,-5 0-1-15,0 0 1 16,5 0-1-16,-4 0 0 15,1 5 0-15,1-5 0 16,-1 5 0-16,1-5 0 16,-1 5 0-16,3-5 0 15,-4 5 0-15,4-2 0 0,2 2 0 16,-7 0 0-16,5 0 0 16,0 0 0-16,0 0 0 15,0 0 0-15,5 0 0 16,1 3 0-16,-4-3 0 15,1 0 0-15,-1 0 0 16,-2 7 0-16,0 1 0 0,3 2 0 16,2-5 0-16,-5 0 0 15,5 3 0-15,-2-1 0 16,2 8 0-16,-5 3 0 16,2 0 0-16,1-1 0 15,7 3 0-15,-5-2 0 16,2 0 0-16,3 4 0 15,0-4-1-15,3-3 1 16,2 0-1-16,0-5 1 16,0 1-2-16,0 1 2 15,0 6-1-15,2 4 1 16,3-6 0-16,0 1 0 0,0-4 0 16,3 4 0-1,2-4 0-15,-5 2 0 0,5-2 0 16,0-1 0-16,0 4 0 15,5-6 0-15,-6 2 0 16,9 1 0-16,2 2 0 16,-3-2 0-16,-2-1 0 0,3 1 0 15,4 2 0-15,0-7 0 16,3 7 0-16,-5-8 0 16,3 3 0-16,4-2 0 15,1 2 0-15,1-2 0 16,6 2 0-16,8 2 0 15,-6-4 0-15,8-3 0 16,2 0 0 0,-5 0 0-16,-9 3 0 15,-1-3 0-15,-4-5 0 16,6 0 0-16,-6 2 0 0,12-2 0 16,2 5 0-16,3 3 0 15,0 2 0-15,14-2 1 16,-1 2-1-16,9-3 2 15,-2-2-2-15,-8 3 1 16,0-3-1-16,-14 0 1 16,-1-5-1-16,18 8 0 15,2-8 0-15,-2 0 0 16,7-3 0-16,-10 1 1 16,8-6-1-16,-28 1 1 15,6 2 0-15,24-5 0 0,-7 0 0 0,2 0 1 16,-7 0-1-16,-13 0 1 15,3 2-1-15,20-2 1 16,7 5-1-16,-10-5 2 16,3 5-2-16,-5-5 1 15,0 5-1-15,-26 0 1 16,6 0 0-16,5-5-1 16,0 2 0-1,0 1 0 1,0-1 0-16,-6-2 0 15,4 5 0-15,2-5 0 16,-8 5 1-16,5-5-1 0,1 5-1 16,-1-5 1-16,-5 3-1 15,-2 2 1-15,5 0-1 16,-3 0 1-16,3 0-1 16,-7-3 1-16,1 1-1 15,24 2 1-15,1-5-1 16,-16 0 0-16,-1 0 0 15,15-3 0-15,-4 3 0 0,-21 5 1 16,5-5-1-16,-14 5 1 16,2-5-1-16,-3 5 2 15,1-5-2-15,7-3 1 16,-1 3-1-16,4 0 1 16,2 0-1-16,-5 0 1 15,-1 0-1-15,4 0 1 16,-1 0-1-16,3 3 1 15,-3-3-1-15,3 0 1 0,-2 5-1 16,-3-5 1-16,-1 2-1 16,4 1 2-16,-6-1-2 0,6 3 1 15,-4 0-1-15,-4 0 0 16,0-2 0-16,0-1 0 31,3 3 0-31,-1-5 0 0,0 5 0 0,-4-5 0 31,-3 5 0-31,-3-5 0 0,3 5 0 16,0 0 0-16,2 0 0 16,13-3 0-16,0 1 0 15,7-1 0-15,-2 1 0 16,-7 2 0-16,-1 0 0 0,0-3 0 16,-2 3 0-16,0-5 0 15,-2 5 0-15,-1 0 0 16,-5 0 0-16,-2 0 0 15,0 0 0-15,3 0 0 16,-3 0 0-16,2 0 0 16,0-5 0-16,1 5 1 15,2-5-1-15,2 3 1 16,8-1-1-16,17-2 1 16,8 3-1-16,-23 2 0 15,1-5 0-15,-1 5 0 16,-2 0 0-16,-13 0 0 0,-2 0 0 15,0 0 0-15,0 0 0 16,-2 0 0 0,-1 0 0-16,-2 0 0 15,0 0 0-15,-15 0 0 0,15 0 0 16,-15 0 0-16,15 0 0 16,-15 0 1-16,10 0-1 15,-10 0 1-15,0 0-1 0,0 0 0 16,0 0-1818-16</inkml:trace>
  <inkml:trace contextRef="#ctx1" brushRef="#br0">27328 10810 0,'0'0'0</inkml:trace>
  <inkml:trace contextRef="#ctx1" brushRef="#br0" timeOffset="157.55">26637 8005 0,'0'0'0,"0"0"16,0 0-16,0 0 0,0 0 0,0 0 31,0 0-31</inkml:trace>
  <inkml:trace contextRef="#ctx0" brushRef="#br0" timeOffset="10087.84">22632 4999 1218 0,'0'0'0'0,"0"0"42"0,0 0 0 15,0 0 60-15,0 0 2 16,0 0-25-16,0 0 2 16,25 7-34-16,-25-7 0 15,0 0-16-15,20-7 0 16,0-3-8-16,0-13-1 0,2-10-4 16,-5 1 0-16,-7 14 1 15,-2 0 0-15,-1 8 2 16,-7 0 1-1,0 10-2-15,0 0 1 0,5-12-3 16,-5 12 0 0,0 0-1-16,0 0 1 15,0 12-1-15,0-12 1 16,-15 28-4-16,8 10 2 16,4 7-5-16,8-2 2 15,3-8-4-15,4 8 0 16,-2 0-3-16,3 2 2 15,-3-7-2-15,0-13-1 16,-5-15 1-16,-5-10 0 0,0 15-2 16,0-15 2-16,0 0-2 15,-15 5 1-15,2-5 0 16,-2-5 1-16,-15-5 1 16,3-8-1-16,-5 3 0 15,9 8 0-15,13 7 1 16,10 0 1-16,0 0-1 15,0 0 0-15,0 0-3 16,0 0 1-16,0 0-2 16,0 0 1-16,35 2-2 15,5-4 0-15,2 2-1 16,1 7 1-16,-16-2-2 0,-7-5 0 16,-10 5 0-1,0-5 0-15,-10 0-1763 0</inkml:trace>
  <inkml:trace contextRef="#ctx0" brushRef="#br0" timeOffset="10554.82">22943 4790 1394 0,'-2'-13'0'15,"-3"-2"50"-15,-3-7-1 0,-4-6 32 16,-8 5 0-16,2 8-21 16,-2 3 1-16,1 2-34 15,-4 10 1-15,-2 5-13 16,-5 5-1-16,-5 7-4 16,-2 11 0-16,-5 0-3 15,2 7 1-15,-7 3-1 0,4 9 0 16,11 9-1-16,12 12 0 15,13 7-1-15,14 3 2 16,18 0 0-16,15-12 0 16,12-16-1-16,3-15 1 15,-3-15 0-15,-2-12 1 16,-3-11-3 0,6-7 2-16,1-7 0 0,9-16-1 0,-1-17 2 15,-10-11 1-15,-12-9 4 16,-15 2-1-16,-13-3 1 15,-17 16 2 1,-17 5 1-16,-10 7-1 16,-6 18 0-16,1 10 0 15,14 15-2-15,11-5 0 16,12 5-1632-16</inkml:trace>
  <inkml:trace contextRef="#ctx0" brushRef="#br0" timeOffset="11330.42">22480 3597 1206 0,'0'0'0'0,"0"0"72"15,0 0 1-15,0 0 26 16,0 0 2-16,0 0-39 16,27-17 1-16,-9 4-33 15,12-2 1-15,2 3-9 16,0-3 1-16,1 7-2 16,-13 8 1-16,-3 2-1 0,-4 4 0 15,-3-1 1-15,-10-5 1 16,7 22-4-16,-14 6 0 15,-16 17-1-15,-7 13 1 16,0-8-3-16,3-4-1 16,0-9-1-16,7-1 0 15,-3 1-4-15,8 1 2 16,5-20-2-16,10-18 0 16,-5 15-1-16,5-15 1 15,15 0-1-15,0 0 0 16,18-5 0-16,9 5 0 15,8-5 0-15,0 5 0 16,-8-5 0-16,-10-3 0 16,-2 3 0-16,-7 0 0 15,-3 5-4-15,-3-5 2 16,-2-8-5-16,2-2 2 0,-17 15-1666 16</inkml:trace>
  <inkml:trace contextRef="#ctx0" brushRef="#br0" timeOffset="11731.72">22936 3525 1407 0,'-10'-11'0'15,"-5"-1"32"-15,-13-6 2 16,1-7 29 0,-5 2 0-16,2 6-15 0,-3-3 1 15,-9 2-26-15,-13 0-1 16,-7 18-6-16,-8 13 1 15,3 15-5-15,5 4 1 16,9-4-1-16,11 10 0 16,7 0-3-16,10 7 1 15,13 10-1-15,9 13 0 16,8 15-1-16,13 3 1 16,12-13-2-16,17-13 1 0,15-15 0 15,18-12 1-15,20-20 0 16,-6-11 0-16,-14-12 2 15,-10-18 0-15,-8-27 1 16,-5-10 0 0,3-18 2-16,-13 0 0 0,-19 22 3 15,-18 6 1-15,-20 5 0 16,-13 7 0-16,-19 13-2 16,5 9 1-16,2 14-2 0,20 2 2 15,15 5-1620-15</inkml:trace>
  <inkml:trace contextRef="#ctx0" brushRef="#br0" timeOffset="12671.04">21613 855 1168 0,'0'0'0'0,"5"28"39"16,0 15 0-16,-5 19 53 16,0 9 1-16,0-11-21 15,5-4 0-15,-2 4-20 16,-3-5-1 0,0-14-22-16,0-14 2 0,-3-9-7 0,3-18 1 15,0 0-1-15,-5-23 0 16,0-32 3-16,-7-8 0 15,-1-7 6-15,1-1 0 16,2-2 2-16,2-10 1 16,3-22 0-1,0 1 0-15,8 19-3 0,7 19 0 16,12 29-5-16,8 14 0 16,0 5-3-16,15 8 0 15,25-7-8 1,7 2 0-16,15 10-6 0,-10 10 0 15,-15 10-3-15,-12 7 0 32,-7 1-4-32,-19 5 2 0,-9 12-6 0,-20 13 1 15,0-53-1766-15</inkml:trace>
  <inkml:trace contextRef="#ctx0" brushRef="#br0" timeOffset="13271.21">21693 976 1130 0,'0'0'0'16,"0"0"0"-16,-10 33 1 16,12-21-1-16,3-2 0 0,-5-10 0 15,30 18 0-15,25-8 0 16,15-3 0-16,10-9 1 16,-8-8 1-16,-5-5 4 15,-22-3 0 1,-10 1 8-16,-8 1 0 0,-12 4 11 15,-5 7 0-15,-10 5 4 0,10-5 1 16,-10 5 1 0,0 0-1-16,7-13-1 15,-7 13 1-15,0 0-2 16,0 0 2-16,3 18-3 16,-8 5 1-16,0 19-1 0,5 16 1 15,0-2-1-15,5-4-1 16,0-1-1-16,0-11 0 31,0-2-3-31,2-6 1 0,3-14-3 16,0-13 1-16,3-5-4 15,12-13 1-15,5-24-7 16,-1-6 0-16,-6-2-11 16,-3 2 0-16,-5 3-29 15,-3 7 0-15,1 10-47 0,-3-4-1 16,-3 9-17-16,1 8 0 15,-8 10 32-15,12-15 1 16,-12 15 47-16,10-3 1 16,0-2 13-16,0 10 0 15,-3 8 11-15,3 15 1 16,5 27 26-16,0 15 0 16,-2-9 14-16,-1 2 0 0,-2-3-1 15,2-17 1-15,6-13-3 0,-1-10 1 31,6-15-8-31,-1-15 2 16,18-18-8-16,7-12 1 16,-47 40-1412-16</inkml:trace>
  <inkml:trace contextRef="#ctx0" brushRef="#br0" timeOffset="13490.21">23282 838 1004 0,'0'0'0'16,"0"0"37"-16,0 0 0 15,37-5 17-15,-19-1 0 16,7-4 23-16,14-2 1 0,14-11-36 16,4 3 2-16,3 2-9 15,0 8 1-15,-6 3-8 16,-6 2 1-16,-18 12-15 15,-25 8 2-15,-5-15-1205 16</inkml:trace>
  <inkml:trace contextRef="#ctx0" brushRef="#br0" timeOffset="13633.92">23386 1054 1030 0,'0'0'0'0,"-5"15"14"0,3-2 1 16,4-1 16-16,3-2 1 15,-5-10 11-15,15 5 2 16,10-10-7-16,33-12 1 15,16-11-9-15,18-5 0 16,-92 33-1041-16</inkml:trace>
  <inkml:trace contextRef="#ctx0" brushRef="#br0" timeOffset="13974.08">24564 651 892 0,'0'0'0'15,"0"0"75"-15,0 0 1 16,-5-27 14-16,5 27 0 16,0 0-34-16,0 0 0 15,-9 10-24-15,-9 27 2 0,-19 19-13 16,4 12 2-16,8 2-6 16,10 8 0-16,11-12-4 15,13-11 2 1,16-10-3-16,18-12 0 0,14-5 0 0,8-11 0 15,-5-17 0-15,4-17 2 16,-1-6 4-16,-4-10 0 16,-4 1 5-16,-10-11 1 0,-18 3 7 15,-17-11 1-15,-27-9 1 16,-16-1 2 0,-19-17-4-16,-8 8 2 0,-17 10 1 15,5 19-1-15,72 41-1478 0</inkml:trace>
  <inkml:trace contextRef="#ctx1" brushRef="#br0" timeOffset="9911.49">30967 7656 0,'0'0'0</inkml:trace>
  <inkml:trace contextRef="#ctx0" brushRef="#br0" timeOffset="19732.06">27160 1137 1332 0,'0'0'0'16,"0"0"41"-16,0 0 1 15,0 0 44-15,0 0 2 16,4-23-22-16,-4 23 0 16,0 0-36-1,5 28 2 1,-2 22-11-16,2 16 0 15,-3-3-6-15,1-3-1 16,-1-7-1-16,1-3-1 16,-1-5-2-16,3-7 1 0,3-15 2 15,-3-13-1-15,-5-10-1 16,0 0 1-16,0 0 0 16,-15-15 1-16,2-31 3 15,3-14 1-15,10-18 2 16,5-10 0-16,3-10 0 0,4 2 1 15,6 13-1-15,-1 18 2 16,11 15-2-16,2 17 0 16,-1 13-3-16,1 7 0 15,13 3-3-15,9 3-1 16,5 2-1-16,-2 12 1 16,-13 13-4-16,-12 8 1 15,-7 5-3-15,-18 2 0 16,-5-35-1710-16</inkml:trace>
  <inkml:trace contextRef="#ctx0" brushRef="#br0" timeOffset="19922.02">27135 1456 1470 0,'0'0'0'0,"0"0"39"15,0 0 0-15,34-10 16 0,-21 5 0 31,12-7-10-31,10-3 0 0,19-3-17 0,-1 3 0 16,14 2-11-16,-2 8 1 16,-5 10-9-16,-8 3 0 15,-52-8-1403-15</inkml:trace>
  <inkml:trace contextRef="#ctx0" brushRef="#br0" timeOffset="20249.82">27715 1484 1332 0,'0'0'0'16,"25"-10"31"-16,-5-5 2 0,15-10 53 15,9 0 0-15,4 12-15 16,-3 8 0-16,-11 5-36 16,-16 10 0-16,-3 8-10 15,-10 14 0-15,-10 19-9 0,-8-6 0 31,-7-2-2-31,3-11-1 16,2-14-2-16,10-8 2 16,5-10 1-16,-2 13 2 15,2-13-2-15,15 0 0 16,4 0 1-16,29-8-1 0,19-12 7 16,13 2-1-16,12-4-2 15,-15-1 0-15,-17 3-3 16,-23 2 1-16,-37 18-1598 15</inkml:trace>
  <inkml:trace contextRef="#ctx0" brushRef="#br0" timeOffset="20531.28">28382 1461 1431 0,'8'-5'0'16,"14"-10"37"-16,6-2 2 15,9-6 28-15,-2 8 1 16,-5 10-13-1,-8 5 0-15,3 5-30 0,-10 15 1 16,-5 15-10-16,-13 11-1 16,-14 6-5-16,-10-1 2 15,-6-6-5-15,3-12 1 16,8-6 2-16,10-11 2 16,12-16 0-16,0 12 0 15,9-12 1-15,16-5-1 0,25-7 1 16,10-11 2-16,12-5-3 15,15-10 2 1,-2-7-6-16,-13-3 1 0,-72 48-1520 16</inkml:trace>
  <inkml:trace contextRef="#ctx0" brushRef="#br0" timeOffset="20893.41">29247 1054 1218 0,'0'0'0'16,"0"0"33"-16,44-23-1 16,-6 13 21-1,21 0 0-15,11-2 11 0,7 1 1 16,-12 11-26-16,-5-5 2 16,-5-2-15-16,-8 2 1 15,-12 15 3-15,-18-3-1 16,-12 4-5-16,-20 6 2 15,-22 21-3-15,-15 2 0 16,-11-2-4-16,-9 5 0 16,-12-3-9-16,11-7 1 15,21 4-7-15,17-9 2 16,15-10-4-16,10-8 0 0,10-10-1 16,15 7 2-16,20-9-1 15,22-8 1-15,23-8 2 31,12 3 0-31,0 2 2 0,-4 8 1 0,-88 5-1443 16</inkml:trace>
  <inkml:trace contextRef="#ctx0" brushRef="#br0" timeOffset="21302.02">31045 1009 1306 0,'0'0'0'31,"30"-38"40"-31,-6 10 1 16,-4-10 29-16,-10 3 1 16,-7 3-16-16,-8 4 0 0,-8 5-26 15,-7 13 0-15,-17 5-11 16,-3 18 0-16,-7 19-3 15,-13 11-1-15,-7 18-4 0,0-1 2 16,9 18-3-16,9 0 1 16,16 5-1-16,26-13 0 15,29-2 0-15,30-12 0 16,26-1 0-16,14-17 0 16,-3-21 1-16,-6-12 1 0,1-17 1 15,1-16 1-15,-8-10 0 16,-5-17 2-16,-29-5 2 15,-21-18 0-15,-24-5 1 16,-28 0 0-16,-32-5-2 0,-11 12 1 31,-4 21-2-31,-3 27-1 0,80 28-1561 0</inkml:trace>
  <inkml:trace contextRef="#ctx0" brushRef="#br0" timeOffset="22338.66">29949 1826 590 0,'0'0'0'16,"0"0"13"-16,10-32 1 0,-10 32 23 15,5-10 1-15,-5 10-8 16,10 5 2-16,-5 17-8 16,0 34 1-16,-3 16-8 15,1 12 0-15,2-9-4 16,17-7 2-16,15-15-3 0,23-18 0 16,17-20 3-16,8-15 1 15,12-20 4-15,13-15 0 16,22-13 17-16,2-15 0 15,-7-12 20-15,-12-3 1 16,-21 5 3-16,-6 2 2 16,-24 26 1-16,-26 7 1 15,-18 26-13-15,-20 12-1 16,-38 22-9-16,-4 16 0 16,-13 15-8-16,0 12 2 15,55-65-1281-15</inkml:trace>
  <inkml:trace contextRef="#ctx0" brushRef="#br0" timeOffset="22607.56">30474 2083 916 0,'0'0'0'16,"0"0"1"-16,-27 10 2 0,9 13-1 15,-4 14 1 1,-3 14-2-16,3 9 1 0,4 5-2 15,11-7 0-15,7-5 2 16,10-13 0-16,17-12 6 16,26-13 1-16,34-15 14 15,25-15 1-15,27-13 31 16,21-12 0 0,1-15 21-16,1 4 1 0,-20 4-6 15,-22 9 1-15,-33 15-11 0,-17-4-1 16,-70 27-1203-16</inkml:trace>
  <inkml:trace contextRef="#ctx1" brushRef="#br0" timeOffset="37969.06">32150 8327 0,'0'0'0,"0"0"0,13 14 0,40-1 15,13 1-15</inkml:trace>
  <inkml:trace contextRef="#ctx0" brushRef="#br0" timeOffset="47832.52">29321 1049 1130 0,'0'0'0'0,"0"0"43"16,0 0 2-16,-30-18 51 15,30 18 0-15,-12-5-29 16,12 5 2-16,0 0-23 16,0 0 1-16,0 0-20 15,0 0 1-15,12-5-6 0,38 5 2 16,50 5-6-16,14-5 1 16,1-5-4-16,-13 0 0 15,3 10 0-15,-8 0 1 16,-5-5-5-16,-25 5 1 15,-30 0 1-15,-22 3 0 16,-15-8-2-16,-29 15 2 16,-26 8-2-16,-8-1 0 15,6-4-1-15,5 7 1 16,2 3-5-16,-2-1 1 16,52-27-1483-16</inkml:trace>
  <inkml:trace contextRef="#ctx0" brushRef="#br0" timeOffset="48017.44">29242 1451 1344 0,'0'0'0'16,"0"0"14"-16,0 0 2 16,0 36 14-16,22-21 1 15,0-10 17-15,33-5 1 0,40-5-4 16,9-8 1-16,-14 3-2 16,-10-8 1-16,-8 3-4 15,-15 3 2-15,-14 7-7 0,-16 5 1 16,-12-5-8-1,-15 5 2-15,5-20-13 16,-5 7-1-16,0 13-1491 0</inkml:trace>
  <inkml:trace contextRef="#ctx0" brushRef="#br0" timeOffset="48298.95">29814 679 1369 0,'0'0'0'16,"5"-50"33"-16,-2 17 2 16,-1 15 41-16,1 3 1 15,-3 15-20-15,0 0 1 16,-3 43-25-16,3 25-1 16,3 30-9-16,2 18-1 15,2 12-4-15,6 8 0 16,-3 10-1-16,0-15 1 15,5-26-4-15,-3-22 1 16,3-22 0-16,-5-21 0 16,0-15 1-16,-5-12 0 15,-5-13-1500-15</inkml:trace>
  <inkml:trace contextRef="#ctx1" brushRef="#br0" timeOffset="40153.1">32203 8851 0,'0'0'0,"26"13"0,14 0 0,133 41 16,-1 13-1</inkml:trace>
  <inkml:trace contextRef="#ctx0" brushRef="#br0" timeOffset="49931.95">29964 1265 992 0,'0'0'0'15,"0"0"14"-15,-23 0 2 16,23 0 17-16,-12 0 2 16,12 0-1-16,-20 5 0 15,10 5-16-15,-2 0 1 16,-13 8-7-16,2 0 0 15,3-3-2-15,5-3 2 16,8-2-3-16,-6 0 1 16,6 3-1-16,-5-3 1 15,12-10 4-15,-8 13 2 16,8-13 0-16,27 10 1 16,33 0-1-16,25-5 2 0,34-3 7 15,13 3 1-15,-10 0 5 16,-4-5 2-16,-21-5 1 15,-8 0 0-15,-29 10 6 16,-28-5-1-16,-32 0-4 16,-24 5 1-16,-36 5-5 15,-5 8 2-15,65-18-1363 16</inkml:trace>
</inkml:ink>
</file>

<file path=ppt/ink/ink8.xml><?xml version="1.0" encoding="utf-8"?>
<inkml:ink xmlns:inkml="http://www.w3.org/2003/InkML">
  <inkml:definitions>
    <inkml:context xml:id="ctx0">
      <inkml:inkSource xml:id="inkSrc0">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0" timeString="2023-03-29T05:16:07.400"/>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1" timeString="2023-03-29T05:16:08.087"/>
    </inkml:context>
  </inkml:definitions>
  <inkml:trace contextRef="#ctx0" brushRef="#br0">15719 6462 0,'0'0'0,"0"0"0,0 0 0,0 0 16,13 14 0,-13-14-1,14 0-15</inkml:trace>
  <inkml:trace contextRef="#ctx1" brushRef="#br0">12042 2407 1255 0,'0'0'0'0,"0"0"44"16,0 0 1-16,0 0 61 15,0 0 2-15,0 0-17 0,0 0 1 16,0 0-38-16,0 0 1 15,0 0-20-15,-10-22 0 16,10 22-11-16,0 0 2 16,-7 30-7-16,2 23 0 15,-5 15-3-15,3 15 0 16,14-3-3-16,-2-2 1 16,-5-5-2-16,10-7 0 15,2-6-3 1,3-10 1-16,-10-17-1 0,0-5 0 15,0-11-2-15,0-7 1 16,-5-10 1-16,0 0 0 16,0 0 0-16,-5-32 0 15,-5-24 1-15,-7-17 1 16,2-2 1-16,-5-21 1 16,5-17-1-16,8 7 0 0,7 23 2 15,0 15-1 1,7 26 0-16,8 14-1 15,5 10-2-15,12 1 0 16,16 2-1-16,9 2 1 16,18 3-2-16,9 0 0 0,8 0-2 15,6 2 0 1,-14-2-1-16,-19 10 1 0,-15 5-2 16,-13 5 1-16,-14-2-4 15,-18 7 0-15,0-2-1 16,-15 12 0-16,10-25-1793 15</inkml:trace>
  <inkml:trace contextRef="#ctx1" brushRef="#br0" timeOffset="471.86">12227 2785 1381 0,'0'0'0'0,"0"0"35"0,-35 38-1 16,22-26 35-16,8-2-1 15,5-10-20-15,0 0-1 16,0 0-20-16,40-5 1 15,35-7 1-15,5-3 0 16,2-3 2-16,0-5 1 16,-15 8-5-16,-17 8 1 15,-3 7-1-15,-7 5 1 16,-7 7-14-16,-13 11 2 16,-15-6-10-16,-1 4 0 15,-1-4-6-15,-1-2 2 16,-2-2-6-16,-2 2 1 15,2-15-13-15,-7 10 2 16,7-10-16-16,0 0 2 0,0 0 3 16,0 0 0-16,0 0 12 15,12-2 1-15,-2-11 10 16,-5 3 0-16,0-3 2 16,-5 13 1-16,0 0 7 15,10 0 1-15,-5 18 9 16,2 25 0-16,3 30 4 15,5-3 2-15,3 3 0 0,-1-8 2 16,-7-9-2-16,0-11-1 16,-5-17-2-16,-3-6 2 31,3-12-3-31,-5-10 1 0,0 0-4 0,0 0 1 16,5-10-3-16,-5-12 1 15,0 22-1656-15</inkml:trace>
  <inkml:trace contextRef="#ctx1" brushRef="#br0" timeOffset="1316.45">13562 3004 1080 0,'0'0'0'16,"0"0"124"-16,0 0-1 0,-10-25-2 0,10 25 2 16,0 0-63-16,0 0 2 15,0 0-36-15,20 2 0 16,22 11-12-16,15-3 1 16,8 2-3-16,7-7 1 15,-15-5 1 1,-7 0-1-16,-7 0 2 0,-11 5 0 15,-15-5 3-15,-17 0 0 16,0 0-3-16,0 0 2 16,0 0-1-16,-2 8 1 15,2-8-1485-15</inkml:trace>
  <inkml:trace contextRef="#ctx1" brushRef="#br0" timeOffset="1717.21">14590 2795 1269 0,'0'0'0'16,"10"-28"45"-16,0 11-1 0,10-4 34 16,7 4 0-16,-4-6-24 15,12 6 1-15,14 7-23 0,6 5 0 16,-5 20-10-16,-13 12 0 15,-12 14-5-15,-20 9 0 16,-25 5-3-16,-17 6 1 16,-10 9-3-16,-8-12 1 15,15-10-3-15,8-8 0 16,9-7 1-16,11-11 0 16,4-7 5-16,8-15 1 15,3 13 2-15,22-16 1 16,27-7 0-1,18-5 0-15,22-2 3 16,5-6-1-16,-12 3 2 16,-13 7 1-16,-17 8-5 15,-5-2 0-15,-11 4-8 16,-1 1 2-16,-3-13-7 16,-3 2-1-16,-32 13-1616 15</inkml:trace>
  <inkml:trace contextRef="#ctx1" brushRef="#br0" timeOffset="2122.54">15624 2679 1444 0,'20'-12'0'16,"27"-16"45"-16,5-5 1 16,-2 0 20-16,-5 1 0 15,2 14-20-15,-7 13 1 16,-15 10-20-16,-10 8 0 15,-10 14-9-15,-8 11 0 0,-9 18-1 16,-13-1 1-16,-2-12-1 16,2-8-1-16,5-12-1 15,10-8 1-15,10-15-3 16,-5 12 1-16,5-12-4 16,0 0 1-16,0 0-2 15,25-7 1-15,10-3 1 16,7-6 1-16,0 9-2 15,11 7 1-15,-4 10 1 16,14 13 1-16,-6 4 0 16,-17 9 0-16,-13-4-1 0,-19 6-1 15,-21-5-2-15,-27 2 0 16,-24 8-1-16,-9-11 1 16,19-9-3-16,6-13 1 15,6-5 0-15,10-7 0 16,12-6-2-16,2-7 2 15,18 15-1663 1</inkml:trace>
  <inkml:trace contextRef="#ctx0" brushRef="#br0" timeOffset="6597.86">18004 9589 0,'0'0'0,"0"0"0,0 0 0,0 0 0,0 0 0</inkml:trace>
  <inkml:trace contextRef="#ctx0" brushRef="#br0" timeOffset="6823.76">16543 7482 0,'0'0'0</inkml:trace>
  <inkml:trace contextRef="#ctx1" brushRef="#br0" timeOffset="6797.63">12274 4159 791 0,'0'0'0'16,"0"0"40"-16,0 0 2 15,0 0 53-15,0 0 0 16,0-26 9-16,0 26 0 16,10-7-46-16,-10 7 2 15,0 0-23-15,0 0 1 0,0 0-11 16,0 0 0-16,0 22-5 15,0 24 1-15,0 24-5 16,0 13 0-16,5 5-4 16,5 5 2-1,0-12-4-15,2-16 2 0,3-19-1 16,-5-11 2-16,0-15-3 16,-2-5 2-16,-8-15-1 0,0 0 2 15,0 0 1-15,0 0 1 16,5-45 8-16,-10-26 0 15,-3-34 6-15,-4-6 2 16,-1 5 5-16,-9 18 0 16,2 23-3-16,5 19 1 15,5 19-4-15,5 9 1 16,3 8-6-16,2 10 1 16,17-5-7-16,10 0 0 15,28-5-6-15,7 2 1 16,8-7-5-1,0 3 0-15,-3 7-3 0,-10 0 1 16,-7 5-3-16,-12 5-1 16,-18 12-4-16,-15 3 2 0,-5-20-1713 15</inkml:trace>
  <inkml:trace contextRef="#ctx1" brushRef="#br0" timeOffset="6968.92">12299 4556 1192 0,'0'0'0'0,"32"-5"32"16,11 0-1-16,11-15 20 15,6 2-1-15,-10 1-6 16,-8 2 1-16,-9 12-18 0,-3 11 1 16,-10 2-9-16,4 17 1 15,-24-27-1175-15</inkml:trace>
  <inkml:trace contextRef="#ctx1" brushRef="#br0" timeOffset="7231.39">12907 4647 1054 0,'0'0'0'16,"7"-18"46"-16,-2 8 0 15,-5 10 45-15,12-18 0 16,-12 18-17-16,0 0 1 15,15 13-29-15,-5 10 0 16,3 9-13-16,4 11 0 16,-2 17-7-16,-2-4 1 15,-1-6-6-15,1-12 0 16,-3-3-4-16,0-2 1 16,12-8-4-16,3-5 1 15,12-10-1-15,-2-10 1 16,-35 0-1383-16</inkml:trace>
  <inkml:trace contextRef="#ctx1" brushRef="#br0" timeOffset="7438.11">13360 4845 1117 0,'0'0'0'0,"0"0"33"0,25-7 0 15,-3 2 18-15,8 0-1 16,22 0-6-16,13-5 0 16,5 5-26-16,-3 5 0 15,-5 2-9-15,-12-2 0 16,-50 0-1080-16</inkml:trace>
  <inkml:trace contextRef="#ctx1" brushRef="#br0" timeOffset="7782.4">13930 4702 904 0,'0'0'0'0,"10"-13"12"16,0 8 1-1,3-5 11-15,4-2 2 0,5 2 12 16,18 0 2-16,15 2-8 16,0 3 2-16,-15 10 8 15,-10 8 1-15,-8 4-5 16,-12 13 0-16,-15 16-6 0,-20 4-1 15,-12-2-7-15,-8 2 1 16,5-5-6-16,5-7 0 16,8-8-4-16,9-5 1 15,8-17 9-15,10-8-1 16,10 0 6-16,30-13-1 16,35-14 9-16,15-6 1 15,24-5 7-15,-9 3 0 16,-11-3 8-1,-7 11 0-15,-9 4-17 0,-14 5 0 16,-64 18-1481-16</inkml:trace>
  <inkml:trace contextRef="#ctx0" brushRef="#br0" timeOffset="13979.49">18110 11051 0,'0'0'0,"0"0"0,0 0 0</inkml:trace>
  <inkml:trace contextRef="#ctx1" brushRef="#br0" timeOffset="14534.97">13716 5867 892 0,'0'0'0'0,"0"0"42"0,-5-28 2 15,5 10 63-15,0 3 0 16,0 0-18-16,5 8 0 16,-5 7-37-16,10-10 2 15,-10 10-20-15,5 22 1 16,2 39-11-16,3 4 1 15,-5-4-6 1,-5-16 0-16,0-7-4 0,0-3 1 16,10 13-5-16,0 2 1 15,0-2-2 1,0-3 1-16,0-17-3 0,-5-11 1 16,0-7 0-16,-5-10 1 15,0 0 2-15,-10-25-1 16,5-23 3-16,-7-10 2 15,4-2 4-15,3-13 2 16,0-15-2-16,0-8 1 16,10-12-1-16,3 18 2 0,7 29-2 15,7 11 0-15,1 17-5 16,11 6 0-16,9 7-2 16,4 7 0-1,3 8-5-15,7-3 1 0,0 8-1 16,3 0 0-16,0 0-4 15,-13 8 2-15,-7 12-5 0,-20 3 0 16,-20-23-1548-16</inkml:trace>
  <inkml:trace contextRef="#ctx1" brushRef="#br0" timeOffset="14713.12">13786 6010 992 0,'0'0'0'16,"0"0"30"-16,32 18 0 15,-5-13 25-15,-2-5 0 16,3 0-22-16,14-10-1 31,8-3-9-31,5 3-1 0,-13 3-6 16,-5 4-1-16,-17 8-1 16,3 5-1-16,-6-2-6 15,8 2 1-15,-25-10-1018 16</inkml:trace>
  <inkml:trace contextRef="#ctx1" brushRef="#br0" timeOffset="14987.7">14513 6111 916 0,'0'0'0'15,"0"0"0"-15,0 0 1 16,0 0 3-16,0 0-1 15,25-18 41-15,-25 18 1 16,10 0 18-16,-10 0 1 16,20 35-5-16,-8 13 2 0,3 13-5 15,-5 7 0-15,-5 2-9 0,5-10 0 16,-3-9-9-16,8-16 1 31,0-15-9-31,0-12 0 0,13-11-2 0,14-20 1 16,-42 23-1274-16</inkml:trace>
  <inkml:trace contextRef="#ctx1" brushRef="#br0" timeOffset="15176.65">14936 6227 992 0,'0'0'0'15,"0"0"14"-15,0 0 2 16,0 0-13-16,38-5 2 15,-3-1 26-15,22-1 2 0,3 2 3 16,-1 0-1-16,-6-5-4 31,-9 5 0-31,-44 5-952 0</inkml:trace>
  <inkml:trace contextRef="#ctx1" brushRef="#br0" timeOffset="15593.69">15512 6103 992 0,'0'0'0'0,"25"-15"11"16,2 3 0-16,10-3 8 15,16 2 0 1,1 3 29-16,-1 0 2 0,-21 10 2 16,-5 5 1-16,-12 0 0 15,-7 5 1-15,-3 13-9 16,-15 12 0-16,-8 13-11 15,-1-8 1-15,-1-7-7 16,0-11 0-16,12-7-4 16,8-15 1-16,-7 8-2 0,7-8 2 15,0 0-4-15,10-5 2 16,5 2-3-16,0-7 1 16,9 3-1-1,-1 4 0-15,-3 6-3 0,0 9 0 16,5 6-4-16,-8 15 0 15,-7 4-5-15,-12 9 1 16,-13-1-4-16,-15-2 2 16,0-1-2-16,-3-6-1 15,6-9 1-15,5-9 0 16,9-11-1-16,13-7-1 16,0 0-1-16,13-35 2 15,-13 35-1445-15</inkml:trace>
  <inkml:trace contextRef="#ctx1" brushRef="#br0" timeOffset="15849.76">16590 5676 803 0,'0'0'0'0,"22"-26"48"15,1 11 2-15,14-7 24 16,10 4 0-16,3 8-38 16,5 0 0-16,-3 5-21 15,3 2 2-15,-25 3-9 16,-8 0 0-16,-14 3-5 16,-11 7 2-16,3-10-888 0</inkml:trace>
  <inkml:trace contextRef="#ctx1" brushRef="#br0" timeOffset="15967.04">16600 5849 866 0,'0'0'0'16,"0"0"1"-16,-10 13 0 16,10-13 9-16,0 0 0 15,0 0 33-15,0 0 1 16,0 0 5-16,50-18 2 16,-50 18-858-16</inkml:trace>
  <inkml:trace contextRef="#ctx1" brushRef="#br0" timeOffset="16377.32">17200 5228 740 0,'0'0'0'16,"10"-35"69"-16,8 2 0 16,9-5 37-16,18 5-1 15,10 6-53-15,14 9 1 16,13 13-29-16,-12 15 1 15,-17 8-13-15,-16 19 1 16,-10 24-7-16,-19 12 1 16,-11 20-2-16,-17 3-1 15,-7 12 1-15,-13 2 0 16,-7-4 6-16,-1-5 1 16,1-13 6-16,2-10-1 0,23-23 3 15,22-17 0-15,17-23 0 31,28-15 0-31,-45 0-1099 0</inkml:trace>
  <inkml:trace contextRef="#ctx1" brushRef="#br0" timeOffset="16650.86">17900 5253 992 0,'0'0'0'16,"10"-33"30"-16,-5 11 0 15,10-11 33-15,7 0 0 16,13 5-3-16,10 6 2 16,15-1-21-16,0 18 0 15,-8 8-11-15,-2 22 1 16,-13 13-6-16,-10 24 1 16,-9 14-6-16,-6 20 1 15,-4-3-2-15,-16 7 0 0,-7 1-1 16,-10-3 0-16,-7-15-5 15,-5-7 2-15,-6-16-5 16,8-5 1-16,35-55-1255 16</inkml:trace>
  <inkml:trace contextRef="#ctx1" brushRef="#br0" timeOffset="16853.79">17810 6337 841 0,'0'0'0'15,"0"0"7"-15,0 0 1 16,35-27 11-16,-22 17 1 16,-1 2 29-16,-12 8 1 15,5-15-6-15,-5 15 0 16,0 0-856-16</inkml:trace>
  <inkml:trace contextRef="#ctx0" brushRef="#br0" timeOffset="33322.37">11216 15815 0,'0'0'0,"0"0"0,0 0 0</inkml:trace>
  <inkml:trace contextRef="#ctx1" brushRef="#br0" timeOffset="33828.67">3368 10805 501 0,'0'0'0'15,"0"0"38"-15,13-35 0 16,-13 23 69-16,5-6 0 16,0 8 4-16,-5-3 0 15,4 3-9-15,1 0 1 0,-5 10-49 16,0 0 0-16,10-12-1 15,-10 12 1-15,0 0-10 16,5 22 2-16,-2 34-2 16,-1 14 0-16,1 8-7 15,2 0 1-15,5-20-2 16,0-5 1-16,0-18-8 16,-5 0 2-16,10 13-3 0,0 5 1 15,-3-10-5-15,-2-3 1 16,-5-17-2-16,-5-8-1 15,0-15 2-15,0 0-1 16,0 0 4-16,-10-31 0 16,-7-29 0-16,-8-3 0 15,0-5 3-15,0-2 1 16,2-23 1-16,9-13 1 16,4 18-5-16,7 13 0 15,16 29-6-15,6 16 1 0,14 15-5 16,17-5 1-16,17-5-7 15,5 2 1-15,-2 8-2 16,-5 5-1-16,-1 5-2 16,-9 5-1-16,-13 5-4 15,-12 10 0-15,-12 13-3 16,-13 7 0-16,-5-35-1843 0</inkml:trace>
  <inkml:trace contextRef="#ctx1" brushRef="#br0" timeOffset="34018.58">3453 11238 1218 0,'0'0'0'15,"25"5"33"-15,0-2-1 16,19-6 17-16,6-7 0 16,12-7 8-16,1-1 2 15,-6 5-19-15,-2 6 0 16,-20 7-7-16,-3 0 1 0,-5 0-14 15,1 0 0 1,-8 5-10-16,-5 2 1 0,-15-7-1290 16</inkml:trace>
  <inkml:trace contextRef="#ctx1" brushRef="#br0" timeOffset="34240.1">4031 11253 1105 0,'0'0'0'0,"0"0"5"0,7-2 1 15,-7 2 3 1,0 0 0-16,0 0 42 0,15 10 0 15,-5 10 16-15,12 28 2 16,1 27 8-16,-3 8 1 16,-8-7-1-16,-2-8 2 15,0-21-9-15,-5-11 1 16,0-19-14-16,-5-2 2 31,0-15-11-31,0 0 1 0,0 0-10 0,10-10 0 16,-10 10-1626-16</inkml:trace>
  <inkml:trace contextRef="#ctx1" brushRef="#br0" timeOffset="34702.83">4768 11465 791 0,'0'0'0'0,"0"0"106"15,0 0 1-15,30 0-13 16,4 0 0-16,21-5-35 16,15-3 0-16,2 3-30 15,-9-3 1-15,1-4-18 0,-4 2 0 16,-3 2-7-16,1 8-1 16,-58 0-1056-1</inkml:trace>
  <inkml:trace contextRef="#ctx1" brushRef="#br0" timeOffset="35049.85">5485 11349 829 0,'0'0'0'0,"25"-23"13"15,2 6 1-15,13-9 23 16,-2-4 1-16,-1 5 3 16,-5 10 1-16,-4 13-4 15,-8 2 0-15,-8 7-7 16,-2 13-1-16,0 13 1 15,-10 10 2-15,-15 25-3 0,-12 2 0 16,-16 11-2 0,-7-6 2-16,3-17 7 0,17-15 0 15,10-16 0-15,10-12 0 16,10-15 3-16,30 5 2 16,10-15 4-16,15-10 0 15,-5-2-4-15,7 4 1 16,5-10 0-16,-7 11 0 15,12 12-6 1,-14 5 2-16,-16 12-12 0,-10 6 1 16,-27-18-1496-16</inkml:trace>
  <inkml:trace contextRef="#ctx1" brushRef="#br0" timeOffset="35296.4">6274 11779 1030 0,'0'0'0'0,"0"0"38"15,13 13 0-15,-13-13 14 16,0 0-1-16,5 20-4 0,-5 7 2 31,-5 26-22-31,-3 10 1 0,-2-2-7 16,1-6 1-16,4-12 0 15,5-8 0-15,0-12-2 16,10-11 2-16,2-7-2 16,23-22 0-16,-35 17-1168 15</inkml:trace>
  <inkml:trace contextRef="#ctx1" brushRef="#br0" timeOffset="35712.15">6815 11321 1004 0,'0'0'0'16,"52"-20"-1"-16,-19 7 1 0,4 13-4 15,-7 0 2-15,-15 11 12 16,-3 16 1-16,3 13 24 16,-10 16 0-16,-15 4 19 15,-12 6 1-15,-3-6-2 16,-5-15 0-16,5-12-7 15,13-15 1-15,2-8-6 16,10-10 1-16,0 0-4 0,15-13 0 16,7-15 2-16,3-14 2 15,10-4-1-15,-3 9 2 16,6 9 0-16,-1 3 0 16,-7 12-6-16,-5 13 2 15,7 13-6-15,-2 14 1 16,-5 14-9-16,-20 9 0 15,-15 5-7-15,-15-2 0 16,-12 3-3-16,-8-9-1 16,-3-9-3-16,11-8 0 15,5-10 0-15,12-15 0 16,0-10 0-16,0-10 1 16,10-12-3-16,0-11 0 15,10 38-1622-15</inkml:trace>
  <inkml:trace contextRef="#ctx1" brushRef="#br0" timeOffset="36281.35">8307 11034 904 0,'0'0'0'0,"0"0"37"15,5-32 1-15,10 14 17 16,2 0 0-16,3 3-10 16,12 0 1-16,28-2-13 15,17-1 0-15,18 8-5 16,-15 10 0-16,-26 5-6 15,-9 5 0-15,-32 3-4 16,-26 9 0-16,-37 16-7 0,-12 0 0 16,-25 0-8-16,-5 7 0 15,22 5-3-15,10-10 0 16,18-4-2-16,15-9 1 16,17-9-3-1,10-6 2-15,10-7 1 0,17-5 1 16,25-10 1-16,18-2 0 15,30-11 5-15,4 1 1 16,-7 6 5-16,11-11 0 16,-108 27-1092-16</inkml:trace>
  <inkml:trace contextRef="#ctx1" brushRef="#br0" timeOffset="36797.94">10336 10654 878 0,'0'0'0'0,"-5"-27"6"16,3 9-1-16,-3 8 2 0,5 10 0 15,-5-7 33-15,5 14 2 16,-5 18 8-16,5 26 2 16,-5 27 6-16,5 15 1 15,0-3 0-15,0-4 1 16,5-6-8-16,5-9 2 16,2-11-4-16,3-20-1 15,-15-14-9-15,0-16 1 16,0-10-4-16,0-10 1 15,5-28 5-15,3-18 0 16,-8-16 4-16,-8-22 2 16,3-9 1-16,-2-10 1 15,-1-8-6-15,3 6 1 16,8 14-8-16,14 20 0 0,21 19-10 16,21 14 0-1,14 13-7-15,4 7 1 0,0 18-8 16,-15 10 2-16,-9 10-5 15,-6 18 0-15,-7 9-6 16,-10 9-1-16,-23 11-1 16,-9 6 0-16,2-63-1729 15</inkml:trace>
  <inkml:trace contextRef="#ctx1" brushRef="#br0" timeOffset="36970.17">10252 11044 1206 0,'0'0'0'16,"27"-5"20"-16,18 0 1 16,37-2-7-1,8-3 0-15,2 0 21 0,-5-5 1 16,-25 7-4-16,-12 3 0 16,-12 5-16-16,-6 0 1 15,-32 0-1100-15</inkml:trace>
  <inkml:trace contextRef="#ctx1" brushRef="#br0" timeOffset="37160.82">10862 11012 992 0,'0'0'0'16,"0"0"14"-16,0 12 2 0,0 3 17 15,5 8 2-15,2 27 23 16,3 11 0-16,3 4-4 16,-8-2 1-16,5 2-3 15,2-4 2-15,3-8 0 16,5-8 1-16,-8-15-8 0,8-10 0 15,0-15-8-15,23-10 0 16,-43 5-1316-16</inkml:trace>
  <inkml:trace contextRef="#ctx1" brushRef="#br0" timeOffset="37348.15">11365 11218 1093 0,'0'0'0'15,"0"0"56"-15,0 0 0 32,25 0 38-32,-8-2 1 15,21-3-23-15,9-11 1 0,8 4-36 16,10-1 1-16,4 1-13 16,1 4 1-16,5-7-9 15,-6 7-1-15,-69 8-1290 0</inkml:trace>
  <inkml:trace contextRef="#ctx1" brushRef="#br0" timeOffset="37731.36">12090 11105 967 0,'10'-10'0'15,"5"-8"31"-15,10-2 2 16,2 7 14-16,5-2 1 15,-7 5-10-15,10 8 0 16,15 4 3-16,5 6 0 16,-18 9-7-16,-15 6 0 15,-12 10-6-15,-20 7 1 16,-14 13-4-16,-11 5 0 16,-20 0-2-16,3-3-1 15,7-10-4-15,12-12 1 16,18-10 4-16,10-8-1 0,5-15 10 15,0 0 0-15,5 12 9 16,23-17 0-16,32-12 18 16,14-1 0-16,8 3 7 15,1-3 2-15,-6 3-7 16,-17 3 1-16,-21 4-12 16,-4 8 2-16,-5 5-20 0,8-10-1 15,-38 5-1736-15</inkml:trace>
  <inkml:trace contextRef="#ctx1" brushRef="#br0" timeOffset="38299.87">13726 10614 213 0,'0'0'0'16,"0"0"96"-1,0 0 2-15,0 0-29 0,0 0 1 16,0 0-49-16,0 0 2 16,37 0-6-16,-2 0 1 15,17 0 4-15,6 0 0 16,4-7 15-16,0 2 1 16,10 0 15-16,3-5 1 15,10-6 15-15,2 4 0 16,-27-1-1-16,-13 3 0 15,-24 10-11-15,-13 0 1 0,-10 0-10 16,-18 3 1-16,-24-1-13 16,-6 3 0-16,48-5-1093 15</inkml:trace>
  <inkml:trace contextRef="#ctx1" brushRef="#br0" timeOffset="38560.91">14097 10327 1105 0,'0'0'0'0,"0"-22"1"15,0 7 0-15,0 15 2 0,0-13 1 16,0 13 36-16,0 13 2 16,3 29 15-16,1 24 1 15,6 12 3-15,-5 5 1 16,0 0-10-1,0-3 2-15,3-7-9 0,7-10 1 16,0-15-12-16,-5-18 1 16,-3-10-7-16,-7-20 0 15,15 5-9-15,-5-5 0 16,-10 0-1366-16</inkml:trace>
  <inkml:trace contextRef="#ctx1" brushRef="#br0" timeOffset="39386.21">15350 10453 401 0,'0'0'0'0,"10"-27"65"0,0 6 0 16,-5 4 6-16,0 2 1 15,-5 15-18-15,5-13 0 16,-5 13-2-16,0 0 1 16,0 0 0-16,-3 20 1 15,1 38-1-15,-3 13-1 16,5 7 2-16,5 0 1 15,-3 2-6-15,1-2 2 16,2-15-3-16,2-10 0 16,3-18-8-16,-5-15-1 15,-5-20-2-15,0 0 1 16,5-10 5-16,0-23 1 0,-5-35 3 16,2-10 1-16,-2-10 6 15,0-10 1-15,-2-7-5 16,2-9 2-16,-5-4-7 15,0 2 1-15,5 28-9 16,15 20 1-16,12 26-8 16,16 6 1-16,6 16-11 15,6 5 1-15,15 8-6 0,-8 2-1 16,-7 5-5-16,0 10 0 16,5 7-3-16,-8 3 0 15,-2 11-3-15,-10 6 1 16,-18 6-1-16,-10 2-1 15,-22 6-2-15,-4-8 1 16,14-43-1720-16</inkml:trace>
  <inkml:trace contextRef="#ctx1" brushRef="#br0" timeOffset="39574.75">15444 10577 1042 0,'0'0'0'16,"15"27"3"-16,5-7 2 0,15-2-1 15,15-13 1-15,20 0 30 16,2-10 1-16,-7 0 10 16,-21-5 0-16,-11 2 2 15,-13-2 0-15,-8 5-2 16,-12 5 0-16,0 0-1 16,-5 15 1-16,5-15-1173 15</inkml:trace>
  <inkml:trace contextRef="#ctx1" brushRef="#br0" timeOffset="41679.33">16109 11024 829 0,'0'0'0'0,"0"0"36"15,0 0 1-15,0 0 1 16,0 0 0-16,0 0 18 16,0 0 0-16,-15 63-14 15,20 0 0-15,5 3-5 16,3-1 2-16,4-10 1 15,-2-7 2-15,3-10-8 16,-8-10 2-16,2-8-1 0,3-8 1 16,0-2-7-16,7-15 1 15,18-15-5-15,5-8 1 16,-45 28-1214-16</inkml:trace>
  <inkml:trace contextRef="#ctx1" brushRef="#br0" timeOffset="41837.25">16513 11178 1004 0,'0'0'0'16,"0"0"11"-16,37 0 1 15,-9 0 12-15,6-5 1 16,26 2 0-16,10 3 2 16,10 0-12-16,-6-2 0 15,-1-3-5-15,-6-3 0 0,-67 8-894 16</inkml:trace>
  <inkml:trace contextRef="#ctx1" brushRef="#br0" timeOffset="42248.71">17345 10956 803 0,'0'0'0'0,"27"-15"4"16,5 3 2-16,23-8 3 15,2 2 1-15,-4 5 42 0,-6 11-1 16,-17 4 17-16,-8 11-1 15,-7 7 0-15,-15 13 2 16,-17 15-13-16,-8-1 0 16,-15 1-12-16,-2-5 0 15,-1-10-8-15,9-3 1 16,16-10-9-16,8-10 1 16,10-10-7-16,0 0 1 15,33 10-3-15,9-5 0 16,13-5-1-16,2 5 0 15,-10-5-3-15,-7 8 1 16,-3 7-2-16,-7 2 2 16,-7 6-4-16,-13 12 0 0,-10 13-4 15,-23 2 1-15,-12 3-2 16,-14-7 0-16,-11-9-2 16,0-9 0-16,-10-13 7 15,3-7-1-15,12-13 12 16,33-18-1-16,22 23-1426 0</inkml:trace>
  <inkml:trace contextRef="#ctx1" brushRef="#br0" timeOffset="52697.53">4813 12255 740 0,'0'0'0'16,"0"0"42"-16,0 0-1 15,-18-23 58-15,18 23 1 16,0 0 0-16,0 0 0 16,0 0-21-16,18-5 1 15,31 10-31-15,19 0 1 16,6-8-13-16,9-9 0 16,24-11-2-1,7-7-1-15,21 0 3 0,-13 2 0 0,-3 1-3 16,-14 4 0-16,-18 3-3 15,-10 7 2-15,-24 8-4 16,-21 5 1-16,-22 0-2 16,-10 0 1-16,-25 20-4 15,-7-2 1 1,-21 5-4-16,-11-1 1 0,11-12-15 0,-14 8-1 16,-13-1-8-16,-17 6 0 15,-12 2-22-15,-13-2-1 16,22 5-52-16,5 4-1 15,13 3-15-15,12-4 0 16,11-9 31-16,24-4-1 16,20-13 40-16,35-5-1 31,32-5 18-31,23-15 0 16,14-8 5-16,33-7 0 15,40-15 6-15,5 2 0 16,-22 3 19-16,-21-1 1 15,-12 16 24-15,-32 10 2 0,-43 10 4 16,-27 10 1-16,-20 7-4 16,-17 14 1-16,-25 1-11 15,4 6-1-15,18 10-6 16,10-11 0-16,20-27-1562 16</inkml:trace>
  <inkml:trace contextRef="#ctx0" brushRef="#br0" timeOffset="53980.08">26398 12567 0,'0'0'0</inkml:trace>
  <inkml:trace contextRef="#ctx0" brushRef="#br0" timeOffset="60778.78">11774 17116 0,'0'0'0</inkml:trace>
  <inkml:trace contextRef="#ctx0" brushRef="#br0" timeOffset="61978.08">9808 10783 0,'0'0'0</inkml:trace>
  <inkml:trace contextRef="#ctx0" brushRef="#br0" timeOffset="62371.41">8321 8529 0,'0'0'0,"0"-14"0,0 14 15,0-13 17,0 13-32,0-14 15,13 1 1,-13-1 0,13 1-16,1 0 31,-1-1-31,0 1 31,-13 13-31,0-14 31,14 14-31,-14-13 32,13 13-32,-13-13 31,0 13-31,40 13 31,13 0-31,-13 1 31,13-1-31</inkml:trace>
  <inkml:trace contextRef="#ctx1" brushRef="#br0" timeOffset="61853.16">4930 5497 300 0,'0'0'0'0,"0"0"2"15,0 0 2-15,0 0-4 16,0 0 0-16,0 0-230 15</inkml:trace>
  <inkml:trace contextRef="#ctx0" brushRef="#br0" timeOffset="63037.67">27355 12487 0,'0'0'0,"-107"-564"0,1 14 0,-13-13 31,12-1-15</inkml:trace>
  <inkml:trace contextRef="#ctx1" brushRef="#br0" timeOffset="62852.41">24385 5303 401 0,'0'0'0'16,"0"0"4"-16,0 0-1 16,0 0 8-16,0 0 0 15,0 0-11-15,0 0 0 16,0 0-323-16</inkml:trace>
  <inkml:trace contextRef="#ctx0" brushRef="#br0" timeOffset="66572.73">17167 14835 0,'0'0'0,"13"0"0,14 0 0</inkml:trace>
  <inkml:trace contextRef="#ctx1" brushRef="#br0" timeOffset="66418.28">10847 9366 375 0,'0'0'0'15,"0"-30"11"-15,0 10 0 16,-5 7 17-16,5 3 1 16,0 10-5-16,0 0 0 15,0 0-14-15,5 28 2 16,5 27-2-16,0 23 1 15,-5 8-2-15,7-6 0 16,11-19 0-16,-1-16 0 16,3-17 1-16,12-21 1 15,21-17 7-15,4-22 1 16,20-24 20-16,-2-12 1 16,0-15 5-16,-3 3-1 0,0 2 6 15,5 2 0-15,-2 13 0 16,-8 3-1-16,-15 5-2 15,-19 9 0-15,-21 26-7 16,-17 20-1-16,5 10-5 16,-10 18 0-16,-7 17-6 15,-8 6 2-15,20-51-1010 16</inkml:trace>
  <inkml:trace contextRef="#ctx1" brushRef="#br0" timeOffset="66723.55">11514 9246 829 0,'0'0'0'0,"-17"-21"16"16,7 11-1-16,5-7 22 15,0 7 0 1,5 10-3-16,-5-10 1 0,5 10-11 16,0 12 2-16,-10 13-9 15,0 18 0-15,8 30-1 16,2-5-1-16,5 3 1 0,22-26 1 15,15-7-3-15,23-28 1 16,32-25 4 0,15-23 0-16,8-13 24 0,2-9-1 15,0 2 24-15,-5 0 0 16,-15 18-11-16,-10 2 0 16,-12-2 1-16,-8-15 0 15,-72 55-1299-15</inkml:trace>
  <inkml:trace contextRef="#ctx1" brushRef="#br0" timeOffset="67615.57">6344 10282 1168 0,'0'0'0'16,"5"-33"32"-16,-2 16 2 0,2 7 33 15,-5 10 1-15,10 0-11 16,2 20 0-16,13 33-29 16,0 7 0-16,-10-2-9 15,-3-13 1-15,-2-17-4 16,0-3 0-16,5 0-3 16,3-10 1-16,6-2-3 0,14-13 1 15,17-13 5-15,12-7 1 16,3-15 5-16,2-13-1 15,5-30 3-15,8-20-1 16,4-13 0-16,1 11 0 16,2 17 0-16,-10 17 1 15,-14 19-5 1,-16 16 0-16,-22 16-3 0,-10 10 1 16,-20 5-1-16,7 8 0 15,-7 7-7-15,-7 10 1 0,7-25-1524 31</inkml:trace>
  <inkml:trace contextRef="#ctx1" brushRef="#br0" timeOffset="67904.87">7081 9912 1318 0,'0'0'0'0,"-5"-15"10"0,5 15 1 15,-10-12 24-15,10 12 1 16,-14 0-3-16,4 7 0 16,-3 18-14-16,3 26 0 15,0 22-4-15,10 7 0 16,15 3-5-16,8-5 1 16,9-28-1-16,25-22 0 15,18-28-2-15,20-33 0 16,17-24 2-16,7-24 1 15,-4-7 6-15,2 2 0 0,-3 11 5 16,-4-3 1-16,-13-3 1 16,-17 1 2-16,-80 80-1340 15</inkml:trace>
  <inkml:trace contextRef="#ctx0" brushRef="#br0" timeOffset="69591.92">19784 13601 0,'0'0'0,"0"0"0,0 0 0,0 0 15,0 0 1,0 0 15,0 0-31,0 0 16,0-14-1,0 1 1,-14 13 0,1-14-1,0 14 1,-14 0-1,-13 0-15,-13 14 32,-13 13-32,26-14 31,13 14-31,-26 174 31,-26 135-31,65-256 16,41-134-1,-27 68 1,13-14 0</inkml:trace>
  <inkml:trace contextRef="#ctx0" brushRef="#br0" timeOffset="70138.66">19704 13614 0,'0'0'0,"-40"13"15,13 14-15,-158 54 16,-1-1-16</inkml:trace>
  <inkml:trace contextRef="#ctx0" brushRef="#br0" timeOffset="71234.27">21723 13305 0,'0'0'0,"0"0"0,0 0 0,0 0 16,0 14-16,0-14 31,0 0-31,0 0 31,13 0-31,-13 0 31,0 0-31,0 0 32,0 0-32,0 0 31,13 0-31,-13 0 31,0 0-31,0 0 31,0 0-31,-26-27 32,-27-27-32,-27 1 31,-13-1-31,-53 0 15,-27 1 1,1 12 15,-1 28-31,53 13 16,27 27 0,0 0-1,27 13 1,26 0-1,14 14 1,12-27 0,28-1-16</inkml:trace>
  <inkml:trace contextRef="#ctx1" brushRef="#br0" timeOffset="71784.98">15805 12431 1494 0,'53'-20'0'0,"109"-31"52"16,64-32 0-16,76-27 40 15,46-14 0-15,51-2-18 0,-28 13 0 16,-25 15-36-16,-65 23 0 16,-46 7-13-16,-61 20 0 15,-57 8-5-15,-47 12 0 16,-33 13-5-16,-20 7 1 15,-17 8 4 1,-39 3 1-16,-46 14-1 0,-17 9 0 0,-5 6-3 16,-5 9 1-16,-10 6-13 15,-20 11 1-15,-30 0-8 16,0 5-1-16,10 2-46 16,3 8 0-16,-6 10-56 15,13 11 1-15,8 1-10 16,5-9-1-16,-16-13 13 15,13-13 1-15,33 5 46 16,24-7 1-16,28-12 38 16,27-16 1-1,30-30 14-15,60-20-1 0,47-31 10 0,54-24 0 16,71-26 28-16,79-27 0 16,83-31 22-16,22 18 2 15,-30 48-3-15,-82 23 0 16,-103 17-5-16,-61 18 1 15,-48 7-1-15,-37 16 1 16,-45 7-8-16,-10 5 0 16,0 0-1536-16</inkml:trace>
  <inkml:trace contextRef="#ctx0" brushRef="#br0" timeOffset="2282.77">12584 18699 0,'0'0'0,"0"0"0,0 0 0,14 0 0,-1 0 15,14 0-15,12 0 0,1 0 16,-13 0-16,-1 0 0,-12 0 16,-1 0-16,0 0 15,-13 0-15</inkml:trace>
  <inkml:trace contextRef="#ctx0" brushRef="#br0" timeOffset="2519.27">11960 16459 0,'0'0'0</inkml:trace>
  <inkml:trace contextRef="#ctx1" brushRef="#br0" timeOffset="2338.98">7552 13042 941 0,'0'0'0'0,"0"0"46"16,0 0 1 0,0-28 60-16,0 28 0 0,0 0-22 15,0-7-1-15,0 7-37 16,0 0 1-16,0 0-16 15,0 0-1-15,-5 12-8 16,0 24-1-16,-7 32-7 16,2 20 0-16,10 7-2 15,2 3 0-15,8-15-2 0,5-15 2 16,0-15-4-16,-3-18 0 16,-2-9 1-16,0-9 1 15,-10-9-1 1,0-8 0-16,0 0 1 15,10 10 2-15,-10-10-1 0,5-13 1 16,-5-20 7 0,0-32-1-16,3-46 4 0,7-14 2 15,0 9 1-15,-5 25 1 16,5 31-4-16,2 20 2 16,1 17-7-16,-3 8 0 15,5 5-6-15,2 2 2 16,15-2-5-16,6 0 1 15,12 0-1-15,4 5 0 16,4 5-3-16,1 3 2 0,-11 7-2 16,-11 5-1-16,-10 5-1 15,-7-5 0-15,-15-2-1 16,-20 14-1-16,15-27-1602 16</inkml:trace>
  <inkml:trace contextRef="#ctx1" brushRef="#br0" timeOffset="2529.19">7515 13465 1117 0,'0'0'0'0,"0"0"4"16,12 27-1-16,-12-27 4 0,20 10-1 15,0-12 16-15,22-11 0 16,26-14 2 0,4-1 0-16,-5 8 1 0,-10 7 1 15,-2 1 17-15,-5 9 0 16,-5 13-1-16,-10 10 0 31,-8 13-8-31,-2 2 0 16,-25-35-1173-16</inkml:trace>
  <inkml:trace contextRef="#ctx1" brushRef="#br0" timeOffset="2792.4">8170 13621 1004 0,'0'0'0'0,"0"0"0"16,15-5 0-16,-8-3 0 15,6-2 1-15,7-3 32 0,-6 3 0 16,-1-2 27-16,-1 12-1 16,-2 12 8-16,-2 6 2 15,7 20-12-15,-5 2 2 16,0 10-12-16,-5-2 1 16,-5-3-10-1,5-2 1-15,2-15-8 16,8-5-1-16,-5-16-2 0,7-9 1 15,13-14-9-15,3-14 1 16,-6-7-21-16,0-11 1 16,-27 48-1332-16</inkml:trace>
  <inkml:trace contextRef="#ctx1" brushRef="#br0" timeOffset="2936.51">8533 13641 979 0,'0'0'0'16,"0"0"0"-16,0 0 1 16,10-10-1-16,-10 10 0 15,0 0 14-15,10 0 0 16,-10 0 22-16,23 15 1 15,-8 2 19-15,-3 16 1 16,3 20 3-16,-5 2 2 16,-5-2-12-16,0-10 2 15,0-8-11-15,12-7 1 16,-17-28-1169-16</inkml:trace>
  <inkml:trace contextRef="#ctx1" brushRef="#br0" timeOffset="3367.77">9539 13316 853 0,'0'0'0'16,"0"0"45"-16,0 0 0 15,0 0 32-15,38 0 0 16,9-22-22-16,28-6 0 16,17 3-17-16,8 2 1 15,-11 16-2-15,-14-3 2 16,-20 7-7-16,-23 6 2 16,-17 7-10-16,-10-5 2 15,-7 12-16 1,-16 3 2-16,18-20-1137 0</inkml:trace>
  <inkml:trace contextRef="#ctx1" brushRef="#br0" timeOffset="3493.85">9813 13460 904 0,'0'0'0'0,"0"0"0"16,-12 27 0-16,12-27-1 15,22 8 1-15,3-8 9 16,25-3 0 0,25-2 24-1,2-7 2-15,10-1 17 16,3-4 1-16,24-4 2 15,23 4 0-15,-137 17-959 16</inkml:trace>
  <inkml:trace contextRef="#ctx1" brushRef="#br0" timeOffset="3871.68">11572 13113 1054 0,'0'0'0'16,"0"0"50"-16,0 0 0 15,-5-28 43-15,5 28 2 16,0 0-33-16,0 0 1 16,0 0-26-16,-20 5 2 15,-13 28-15-15,-4 27 2 16,5 18-7-16,7 10 0 16,10 0-5-16,15-5-1 15,15-15-3-15,15-15 0 0,14-13-2 16,24-12 0-16,4-23 1 15,13-10 0-15,-1-23 4 16,-16-12 2-16,-11-13 5 16,-22-12 2-16,-20-8 1 15,-20-10 1-15,-23-10 4 16,-22-3 1-16,-24-2 2 16,-11 20 1-16,8 20-8 15,5 30 1-15,4 26-2 0,68 2-1540 16</inkml:trace>
  <inkml:trace contextRef="#ctx1" brushRef="#br0" timeOffset="4798.32">14538 13523 766 0,'0'0'0'0,"-3"-31"49"15,3 14 2-15,0 4 46 16,0 13 1-16,0-12-27 16,0 22-1-16,5 17-19 0,0 21 1 15,-2 33-20 1,-6 12 1-16,-7 12-10 0,-2 1 1 16,2-3-1-16,-3-12 1 15,6-11-3-15,5-17 1 16,7-15-2-16,-1-20 0 15,-1-16-1-15,-3-12 0 16,15-17 0-16,-5-31 0 16,5-38 5-16,5-22-1 15,-5-15 2-15,-3-10 0 16,3-16 3-16,0 6 1 16,-3 19 2-16,8 26 1 15,5 30-5-15,8 26 1 16,2 6-9-16,12 16 1 0,23 3-7 15,-1 12-1 1,9 10-3-16,-6 12 0 0,-15 6-2 16,-10 20-1-16,-9 12-1 15,-18 23 0-15,-20-78-1506 16</inkml:trace>
  <inkml:trace contextRef="#ctx1" brushRef="#br0" timeOffset="5328.58">14657 13915 1117 0,'0'0'0'0,"0"0"16"0,0 0 0 16,0 0 15 0,0 0 0-16,38-7-7 15,17-16 0-15,44-5-6 16,11 1 1-16,-18 4-5 16,-17 13 1-16,-16 2-3 0,-21 16 2 15,-13-1-1-15,-20 19 2 16,-10 24-3-16,-5 5 0 15,-10 16-2-15,2-3 1 16,3 0-4-16,0-8 1 16,13-5 5-16,7-7 0 15,7-13 2-15,3-7-1 16,13-8 4-16,7-7 0 16,17-11-2-16,13-9 1 15,14-11 2-15,3-10 0 16,-7-7 7-16,-10-15 1 15,-18-11 9-15,-14 4 1 16,-13-4 0-16,-10 8 1 16,-5 11-3-16,-3 6-1 15,-4 21-2-15,-1 3 0 0,3 12-5 16,-12 7 0-16,-3 21-10 16,-13 12 0-16,-4 18-10 15,2 10 0-15,5 0-4 16,13-3-1-16,12-9-2 15,10-9 1 1,12-9-1-16,8-13 0 0,10-10-1 16,2-10 0-16,0-10-3 15,1-15 2-15,9-10-1 0,8-8-1 16,-60 38-1517-16</inkml:trace>
  <inkml:trace contextRef="#ctx1" brushRef="#br0" timeOffset="5614.22">16667 13520 1105 0,'0'0'0'0,"0"0"32"16,43-28 1-16,-11 13 10 16,15 3-1-16,8 2 19 15,5 2-1 1,5 3-20-16,-13 0-1 0,-5 0-12 16,-14-3 0-16,-4 8-6 0,-4 8 0 15,-7 0-13-15,-11 7 0 16,-7-15-1184-16</inkml:trace>
  <inkml:trace contextRef="#ctx1" brushRef="#br0" timeOffset="5756.08">16916 13676 941 0,'-15'15'0'16,"-15"15"3"-16,3 3 1 15,20-8 1-15,2-2 2 16,10-16 16-16,17-2-1 16,33-2 13-16,19-6 0 15,1-9 2-15,12-8 0 16,20-5-1-16,8-6-1 15,-115 31-950 1</inkml:trace>
  <inkml:trace contextRef="#ctx1" brushRef="#br0" timeOffset="6029.84">18189 13309 866 0,'0'0'0'0,"-30"-3"12"16,10 6 2-16,-15 4 4 15,-7 11 1 1,-8 12 9-16,0 15 0 0,8 16-7 0,7 4 0 15,10 6-1-15,8-3-1 32,9-1 2-32,11-11 0 15,12-1-1-15,17-15 1 16,23-9-1-16,29-11 0 16,21-10 7-16,5-15 0 15,-21-18 3-15,-14-7 0 0,-25-13 3 16,-5-5 0-16,-23 1 10 15,-14-14 2-15,-21-4 0 16,-22-13 1-16,-20-3-3 16,-22 3-1-16,77 78-1267 15</inkml:trace>
  <inkml:trace contextRef="#ctx0" brushRef="#br0" timeOffset="23174.29">27501 18431 0,'0'0'0,"0"0"0,13 0 0,0 13 16,1 1-16,-1-1 15,13 14-15,-12-13 16,-1-1-16</inkml:trace>
  <inkml:trace contextRef="#ctx1" brushRef="#br0" timeOffset="23496.22">20734 13515 1255 0,'0'0'0'0,"-5"-40"47"16,5 7 2-16,0 0 67 16,5 8 1-1,-5 13-28-15,0 12-1 0,0-15-37 0,0 15-1 16,0 15-17-16,0 20-1 15,0 33-8-15,-5 7 0 16,0 1-9-16,-7-1 2 16,2 26-3-16,5 5-1 15,7 14-2-15,3-14 2 16,5-36-4-16,0-17 0 16,-5-23 0-16,-5-12 0 15,0-18-2-15,5 10 2 16,-5-10 4-16,0-30-1 15,0-33-1-15,0-30 2 32,5-30 0-32,-2-11 1 15,7 3 0-15,4 1 1 0,-1-4 0 16,12 16 1-16,5 38-1 16,7 24-1-16,0 26-2 15,6 15-1-15,-6 15-5 16,5 20 2-16,-2 20-2 15,-7 18 0-15,-11 23-3 16,-27 2 0-16,-25-10 0 16,-12-8 0-16,-8-20-1 15,-2-2 0-15,-5-3 1 0,4-7 0 16,11-13 0-16,10-2 1 16,9-13-1-16,13-5 2 15,10 0-2-15,-5-20 1 16,23-3-2-16,26-5 0 15,-44 28-1782-15</inkml:trace>
  <inkml:trace contextRef="#ctx1" brushRef="#br0" timeOffset="24498.2">21461 13170 1507 0,'0'0'0'0,"0"0"34"15,-10-25 2-15,5 5 24 16,0 2 0-16,0 8 3 15,5 10 1-15,-15 21-30 16,3 26 0-16,-3 49-9 16,3 20 1-16,12-1-6 15,5 4 1-15,12-14-5 0,10-4 1 16,16 0-3-16,14-16 0 16,3-27-1-16,17-28-1 15,-12-37-1-15,-3-26 2 16,-7-22-3-16,-8-13 1 15,-19 5 1-15,-21 0 1 16,-22 2-2-16,-15 14 1 16,-12 16-1-16,2 21 1 15,-2 18-2-15,-6 25 1 16,1 25-1-16,2 15 0 16,15 17-3-16,13 1 0 15,12-18-2-15,17-23 1 16,18-17-3-16,15-28 0 15,12-25 0-15,1-21 0 16,1-29-1-16,-9-3 2 16,-10 5-1-16,-15 10 0 15,-13 8 1-15,-9 17-1 16,-3 15 1-16,0 18-1 16,-8 26-2-16,3 16 1 15,0 34-1-15,3 7 2 16,2-3-3-16,7-12 1 15,11-27-1-15,14-31 1 16,13-28-1-16,0-17 0 16,-3-16 0-16,-4-6 0 0,-11-14-1 15,-12 1 0-15,-3 7-2 16,-2 13 2-16,-10 22-2 16,-2 13 1-16,2 15 1 15,0 0-1-15,-8 17 1 16,3 26 0-16,-2 35 0 15,2 15 1-15,10-2 0 16,2-11 0-16,8-24 0 16,5-21 0-16,0-15 0 0,3-20 0 15,9-20 0-15,-2-15 1 16,2-21 0-16,3-14 0 16,-10-8 2-16,-5 7-1 15,-15 16 1-15,-5 12 1 16,-5 18 0-16,0 15 1 15,0 20-2-15,3 28 1 16,4 30 0-16,8 10-1 16,2 7-2-16,13-12 2 15,8-17-2-15,12-29 0 16,12-12-1-16,3-15 1 16,4-15-1-16,-1-22 1 15,-14-24-1-15,-6-7 0 16,-3-5 0-16,-16 3 1 15,-14-3 0-15,-10 15 2 16,-7 23-1-16,-8 12 1 0,-10 18-1 16,-2 28 2-16,-13 25-2 15,5 25 1-15,5 12-2 16,10 8 2-16,15-10-2 16,10-12 0-16,18-34 0 15,7-11 0-15,7-16-1 16,18-13 1-16,34-12-1 15,11-8 0-15,-100 23-1769 0</inkml:trace>
  <inkml:trace contextRef="#ctx1" brushRef="#br0" timeOffset="25003.37">24168 13631 1444 0,'0'0'0'0,"-5"-46"59"15,5 11 2-15,-7-5 47 16,2 7-1-16,3 8-28 16,-1 8-1-16,-2 4-34 15,5 13 1-15,-10-10-19 16,10 10 0-16,-20 20-7 0,5 8 1 16,5 9-4-16,10 14-1 15,13 4-3-15,9-10 0 16,8-2-3-16,5-3 0 15,5-2-2-15,-5 2-1 16,-15-2 0-16,-25 0 0 16,-28-5-3-16,-9-1 0 15,-3-7 0-15,-5-9 0 16,0-11 0-16,6-5 1 16,9-5-3-16,12-8 0 15,13-2-1-15,15-3 1 16,13-2-1-16,29 3 0 15,-47 17-1678-15</inkml:trace>
  <inkml:trace contextRef="#ctx1" brushRef="#br0" timeOffset="25346.03">24589 13686 1419 0,'0'0'0'0,"0"0"16"16,0 0-1-16,23-28 15 16,-23 28 0-16,0 0 31 15,0 0-1-15,-5-10-16 0,5 10 0 16,0 0-5-16,0 0 1 15,-8 23-4-15,8 10 0 16,3 20-7-16,12-3 1 16,5-10-6-16,12-17 2 15,10-18-6-15,-2-15 0 32,5-13-3-32,-8-7 0 0,-4-5-1 0,-6-6 1 15,-9-9-2-15,-1 5 2 16,-12 12 0-16,-5 13 0 15,0 20-5-15,-10 18 2 16,-5 34-4-16,3 11 0 16,7 5-3-16,0 15-1 15,5 15-2-15,5-12 0 16,15-28-2-16,19-33 2 16,21-40-3-16,7-25 0 15,-67 40-1672-15</inkml:trace>
  <inkml:trace contextRef="#ctx1" brushRef="#br0" timeOffset="26292.74">25237 13674 1482 0,'0'0'0'16,"0"0"28"-16,0 0 0 0,0 0 24 16,0 0 0-16,0 0 2 15,0 0 1-15,27 52-24 16,-17 6-1-16,0 10-9 16,0-2 0-16,-2-9-1 15,-1-14 0-15,-4-23-2 16,-3-20 1-1,7-15-1-15,-2-25 0 0,5-18 2 0,-3-5 1 16,3-2 2-16,-2 9-1 16,-1 11 2-16,3 15 0 15,-2 12-1-15,-8 6-1 16,0 12-3-16,10-5 0 16,5 10-6-16,10 12-1 31,19 1-5-31,11-3 1 0,15-20-3 15,0-18 1-15,7-9 0 16,-10-19-1-16,-17-4 0 16,-20-5-1-16,-5-16-1 15,-8-2 2-15,-9-12-2 16,-3-3 1-16,-13-3-2 16,-2 8 1-16,-2 23 1 15,-1 14-1-15,-2 26 0 0,3 20 2 16,-3 15-2-16,-10 35 2 15,-12 38-3-15,12 36 0 16,10 47-1-16,12 17 2 16,3 16-3-16,-2 0 1 15,-6-5-1-15,-4-13 0 0,2-18 0 16,-5-14 0-16,3-24 0 0,7-26 0 31,7-37 0-31,3-24 0 0,-2-28 0 16,-1-32 1-16,-2-31-1 15,-7-18 0-15,-8-24-8 16,2-6 0 0,6 3-17-16,4 12 2 0,11 21-13 15,12 17 0-15,2 21 6 16,10 4 1-16,8 3 7 16,10-3 1-16,7-7 5 15,13-3 2-15,15-17 8 16,9 0 2-16,16 2 2 15,-13-2 2-15,-35-3 0 16,-22 5 0-16,-25 5 4 0,-17 10 0 16,-16 16 3-16,-29 17 1 15,-23 10 2-15,-7 20 1 16,2 18 2-16,8 10-1 16,7 12 0-16,20-4 1 15,20-11-3 1,20-17 0-16,18-16-1 15,17-17 1-15,17-12-2 0,15-16 0 16,13-12 1-16,-5-10 0 16,-13 7-1-16,-12-2 1 15,-15 12 0-15,-10 8 2 16,-20 10-2-16,-5 10-1 16,-5 17-2-16,-10 21 1 15,-3 28-4-15,-2 9 2 16,3-7-3-16,12-18 0 15,22-12-1-15,16-20 2 16,9-13-3-16,8-25 1 16,12-16-1-16,5-19 0 15,-67 55-1711-15</inkml:trace>
  <inkml:trace contextRef="#ctx1" brushRef="#br0" timeOffset="26676.79">26980 13762 1457 0,'0'0'0'0,"28"-41"24"16,-8 9 0-16,-16 6 20 15,-4 11 0-15,0 15 20 16,-24 0 1-16,1 13-23 15,-17 12-1-15,-9 15-7 16,-1 8 1-16,15 15-7 0,5 2 1 16,13 1-5-16,12-11 2 15,15-12-4-15,14-10 0 16,14-13-4-16,14-13 1 16,23-14-3-16,-1-11 0 15,-9-2-3-15,2-10 0 16,-9-15 1-16,-6-8 0 15,-2-3-1-15,-13-1 0 16,-4 1 0-16,-8 6-1 16,-20 2 0-16,-10 15 2 15,-10 16-2-15,-5 22 0 0,-15 20-3 16,5 23 2-16,-5 7-4 16,8 16 1-16,12 2-3 15,10-6 0-15,17-14-2 16,1-17 0-16,4-19-1 15,20-14 0-15,26-18 0 0,29-16-1 16,20-14 0-16,7-10 0 16,-119 55-1734-16</inkml:trace>
  <inkml:trace contextRef="#ctx1" brushRef="#br0" timeOffset="30697.22">21125 14952 1192 0,'0'0'0'16,"0"0"41"-16,20-33 0 16,-20 33 59-16,10-15 1 15,-10 15-27-15,0 0 1 16,0 0-33-16,0 0-1 15,0 0-12-15,-12 25-1 16,-6 20-8-16,-4 11 1 16,9-4-5-16,3-9 1 15,10-15-4-15,5-8 2 0,0-5-3 16,-5-15 0-16,13 13 2 16,-13-13-1-16,22-23 2 15,-7-5 0 1,0-4-2-16,-3 4 0 0,-2 5 2 0,-10 11 0 15,0 12-2-15,0 0 1 16,0 0-2-16,-12 7 0 16,2 8-1-16,3 13 1 15,4 5-2-15,3-8 1 16,5-2-3-16,2-8 1 16,8-10-1-16,5-18 1 15,13-15-1-15,-3-7 0 16,-8 0 0-16,-12-3 1 15,-12-2 1-15,-16 5 1 16,-17 0-1-16,-10 7 0 16,-7 13 0-16,-10 12 0 15,5 21 0-15,2 15 0 0,-3 22-2 16,1 23 0-16,10 38-1 16,10 2-1-16,14-15 0 15,18-15 0-15,18-15-3 16,19-10 0-16,20-15 0 15,20-15 0-15,13-18-1 16,7-15 0 0,10-23-1-16,-12-10 2 0,-13-17-1 15,-12 0 0-15,-20 7 2 0,-20-7-1 16,-10-8 0-16,-13 7 2 16,-4 11-1-16,-8 15 2 15,-5 30 0-15,2 28-1 16,-2 27 0-16,-7 10 0 31,2-14-1-31,10-1-1 0,15 1-1 16,10-1 0-16,12-7 0 15,8-13-1-15,20-28-1 16,0-14 1-16,10-13 0 16,-11-15 0-16,-6-11 0 15,-13-2 1-15,-11 11 1 16,-14 7-1-16,-15 4 0 0,-12-6 0 15,-18-16 1-15,3 10 0 16,9 26-1-16,1 14 2 16,12 13-2-16,5 8 1 15,5 4-2-15,5 1 0 0,7-10-1 16,13-6 0 0,-25-12-1804-1</inkml:trace>
  <inkml:trace contextRef="#ctx1" brushRef="#br0" timeOffset="30997.26">21942 15445 1507 0,'0'0'0'15,"20"-18"23"-15,-8 8 2 16,-2 5 16-16,-10 5 1 16,0 0 8-16,10 20 2 15,-10 18-24-15,-2 15 1 16,-6 5-6-16,3-1 0 16,0-9-5-16,5-13 1 15,10-12-1-15,0-8 0 16,3-5-2-16,12-20 0 15,12-17-1-15,3-14 1 16,2-4 0-16,-2-3 1 16,-13 10-2-16,-2 13 2 15,-12 8-2-15,-6 9 0 0,-7 8-3 16,0 0 0-16,3 20-3 16,-6 13 0-16,-2 30-2 15,5 5 1-15,5-3-3 16,10-20 1-16,8-24-2 15,14-21 1-15,-37 0-1619 16</inkml:trace>
  <inkml:trace contextRef="#ctx1" brushRef="#br0" timeOffset="31890.8">22512 15450 1444 0,'0'0'0'0,"0"0"31"0,25-28 2 15,-25 28 22-15,0 0 0 16,10 23 1-16,-7 4 0 0,2 16-22 15,-5 5-1-15,5 7-5 16,0-7 1-16,10-15-4 16,2-8 1-16,-2-7-6 15,2-11 0-15,13-12-1 16,8-18 1-16,9-14 3 16,-10-9 1-1,-12 6 0-15,-7-5 1 16,-6 2-5-16,-2 0 2 15,0 3-6-15,0 15 2 16,0 22-3-16,-8 16 1 16,1 17-4-16,2 15 1 0,7-4-2 15,6-4-1-15,2-1-4 16,15-9 1-16,12-12-2 0,10-4 0 16,5-16 0-16,-2-11 0 15,-5-14 0-15,-8-10-1 16,-2-3 1-16,-8-7 0 15,-7-5 1-15,-17-3 0 16,-13 0 0-16,-8 20 2 16,-2 13 1-16,-2 22 1 15,-10 24 0-15,-16 19 0 16,-4 28-2-16,2 10 1 16,18 2-2-16,2-9 0 15,15-13-2-15,12-16 1 16,16-14-1-16,14-10-1 0,15-13-1 15,3-18 2-15,-5-15-1 16,2-4 1-16,-2-11-2 16,-8-2 2-16,-12 7-1 15,-10-12 1-15,-7-6-2 16,-9 3 2-16,4 6-1 16,-1 11 0-16,-7 19 0 15,0 17 0 1,0 0-1-16,-10 40-1 0,10 20-1 0,3 6 1 15,4-1-1-15,8-15 0 16,-2-2-1-16,17-7 2 16,15-14-2-16,7-14 1 15,0-13-1-15,0-8 0 16,-14-7 0-16,-3-2 0 31,-3-11 0-31,-5 0 0 0,6-10 0 16,-8 3 0-16,-3-8-3 15,-12 1 2-15,-2 1-4 16,-6 6 0-16,1 15-4 16,-3 2 1-16,0 8-5 15,0 10 1-15,0 0-2 16,-23 16 1-16,-9 31-2 16,-11 11 0-16,-9 15 2 0,-8-5 0 15,-17 8 6-15,-5-6 1 16,5 8 3-16,22-5-1 15,13-8 3-15,29-22 0 16,13-43-1733-16</inkml:trace>
  <inkml:trace contextRef="#ctx1" brushRef="#br0" timeOffset="32409.15">25947 15427 1293 0,'0'0'0'16,"0"0"50"-16,15-35 0 15,-15 35 38-15,0 0 0 16,0 0-17-16,0 0 0 16,0 20-35-16,-5 10 0 15,0 26-13-15,-3 1 2 16,1-14-5-16,2-15 1 15,7-18-1-15,11-10-1 16,14-10-5-16,18-18 1 16,12-10-10-16,3-2 2 15,-18-3-6-15,-14 6 0 16,-13 14-1-16,-10 13 0 0,-5 10-2 16,0 0 1-16,-25 30 0 15,7 15 0-15,-9 11 1 16,7-1 0-16,10-10 2 15,15-12 0-15,0-15 5 16,30-11 1 0,-35-7-1485-16</inkml:trace>
</inkml:ink>
</file>

<file path=ppt/ink/ink9.xml><?xml version="1.0" encoding="utf-8"?>
<inkml:ink xmlns:inkml="http://www.w3.org/2003/InkML">
  <inkml:definitions>
    <inkml:context xml:id="ctx0">
      <inkml:inkSource xml:id="inkSrc0">
        <inkml:traceFormat>
          <inkml:channel name="X" type="integer" max="3792" units="cm"/>
          <inkml:channel name="Y" type="integer" max="2112" units="cm"/>
          <inkml:channel name="T" type="integer" max="2.14748E9" units="dev"/>
        </inkml:traceFormat>
        <inkml:channelProperties>
          <inkml:channelProperty channel="X" name="resolution" value="122.71844" units="1/cm"/>
          <inkml:channelProperty channel="Y" name="resolution" value="121.37931" units="1/cm"/>
          <inkml:channelProperty channel="T" name="resolution" value="1" units="1/dev"/>
        </inkml:channelProperties>
      </inkml:inkSource>
      <inkml:timestamp xml:id="ts0" timeString="2023-03-29T05:18:06.632"/>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20224" units="cm"/>
          <inkml:channel name="Y" type="integer" max="11264" units="cm"/>
          <inkml:channel name="F" type="integer" max="4096" units="dev"/>
          <inkml:channel name="T" type="integer" max="2.14748E9" units="dev"/>
        </inkml:traceFormat>
        <inkml:channelProperties>
          <inkml:channelProperty channel="X" name="resolution" value="654.49835" units="1/cm"/>
          <inkml:channelProperty channel="Y" name="resolution" value="647.35632" units="1/cm"/>
          <inkml:channelProperty channel="F" name="resolution" value="0" units="1/dev"/>
          <inkml:channelProperty channel="T" name="resolution" value="1" units="1/dev"/>
        </inkml:channelProperties>
      </inkml:inkSource>
      <inkml:timestamp xml:id="ts1" timeString="2023-03-29T05:18:08.036"/>
    </inkml:context>
  </inkml:definitions>
  <inkml:trace contextRef="#ctx0" brushRef="#br0">15533 6234 0,'0'0'0</inkml:trace>
  <inkml:trace contextRef="#ctx1" brushRef="#br0">10304 2445 438 0,'0'0'0'0,"0"0"26"15,0 0 1-15,0 0 47 16,0 0 1-16,0 0 16 0,0 0 0 15,-5-27-11-15,5 27-1 16,-5-11-28-16,3-4-1 16,2 3-6-16,0-6 1 15,0 8 1-15,0 10 0 16,0-10 2-16,0 10 2 16,0 0-3-16,0 0 1 15,-5 18-5-15,5 34 1 0,-3 39-7 16,3 17 0-16,0-7-8 15,0-13 1-15,3-15-4 16,2-18 0-16,7 6-6 16,3-1 0-1,-5 0-1-15,-5 1 0 0,-3-11 1 16,1-12 1-16,-3-21 1 0,0-17 1 16,0 0 0-16,-10-27 2 15,5-29 3-15,-5-17 0 16,0-2 0-16,3-3 0 15,-3 0 2-15,-3-15 2 16,3-18 0-16,-2 6 1 16,7 27-5-16,5 22 0 0,7 13-3 15,8 11 0 1,3 9-4-16,9 5-1 16,23 3-6-16,7-2 1 15,5 7-3-15,11 2 1 16,9 3-2-16,-15 5 0 15,-12 0-1-15,-8 0 1 16,-22 0-6-16,-5 8-1 16,-5 2-4-16,-15-10 2 15,2 17-4-15,-9 8 2 16,-13 11-22-16,-7 6 1 16,27-42-1771-16</inkml:trace>
  <inkml:trace contextRef="#ctx1" brushRef="#br0" timeOffset="184.64">10406 2840 1042 0,'-15'15'0'0,"-2"8"0"16,-6 0 0-16,6-1-2 0,12-2 1 16,7-7 4-16,23 2 0 15,25 8 23-15,12-13 0 16,26-25 48-16,6-3 0 16,-17-5 14-16,-14 8 0 15,-18-2 4-15,-13 7 1 16,-20 2-16-1,-12 8 0-15,0 0-12 16,0 13 0-16,0-13-1483 16</inkml:trace>
  <inkml:trace contextRef="#ctx1" brushRef="#br0" timeOffset="1548.2">10927 3275 138 0,'0'0'0'15,"0"0"6"-15,0 0 2 16,0 0-8-16,0 0 0 16,0 0-1-16,0 0 1 15,0 0 2-15,0 0 0 16,0 0 20-16,0 0 0 16,0 0 18-16,0 0 0 15,0 0 7-15,0 0 1 0,0 0-4 16,0 0 1-16,0 0 2 15,0 0 1-15,0 0-2 16,0 0 1-16,0 0 11 16,0 0-1-16,0 0-1 15,0 0 0-15,0 23-4 16,0-23-1-16,0 0 2 0,0 0 0 16,0 10 3-16,0-10 1 15,0 0 6-15,0 0 1 16,0 8 0-16,0-8 0 15,0 0-9-15,-3 25 1 16,-2 25-5-16,0 18 0 16,3 3-10-16,2-11 0 15,-5-5-6-15,5-4 1 16,5-6-8-16,0 3 1 16,2-11-4-16,3-1-1 15,-10-21-2-15,0-3 0 16,0-12-4-16,0 0 1 15,0 0-5-15,20-17-1 0,-20 17-1540 16</inkml:trace>
  <inkml:trace contextRef="#ctx1" brushRef="#br0" timeOffset="1773.65">11136 3912 1143 0,'0'0'0'0,"7"28"55"0,1-1 1 16,-6 6 22-16,1 0-1 16,-3-11-24-1,-3-2-1-15,1 3-22 0,2-5-1 16,2-8-9-16,-2-10 0 16,13 10-6-16,9-10-1 0,-22 0-1244 15</inkml:trace>
  <inkml:trace contextRef="#ctx1" brushRef="#br0" timeOffset="2117.73">11405 3512 1093 0,'0'0'0'0,"0"0"21"0,40-15 0 15,-23 10 31-15,8 2-1 16,-8 1-2-16,3 4-1 15,0 11-5-15,-2 4 0 16,-3 4 2-16,-15 9 1 16,-10 18-4-16,-13 14 0 15,-7 9-8-15,-2 2 0 16,10-8 6-16,12-9 1 16,5-24-3-1,10-9 0-15,0-18-3 0,17-10-1 16,25-23 1-16,13-12 0 31,5-10 0-31,5 2 0 0,-1 3 9 16,-16 12 2-16,-18 13-4 15,-8 12 1-15,-12 13-6 16,-5 3 0-16,-10-8-1748 0</inkml:trace>
  <inkml:trace contextRef="#ctx1" brushRef="#br0" timeOffset="2478.91">12321 3602 878 0,'0'0'0'16,"0"0"116"-16,0 33-1 15,10-28-9-15,15 0-1 16,20 0-28-16,22-10-1 16,8-10-28-16,7 3 2 15,-5-6-12-15,6 3 1 31,-19 10 8-31,-11-3 0 0,-26 6 6 0,-10-1 1 16,-17 3-4-16,0 0 2 0,-12-5-10 16,-3 5-1-16,15 0-1567 15</inkml:trace>
  <inkml:trace contextRef="#ctx1" brushRef="#br0" timeOffset="3147.91">13733 3404 841 0,'0'0'0'0,"15"-28"90"0,5 10 1 16,3-4-6-16,4 2 0 15,-4 7-33-15,4 3 0 16,3 5-24-16,2 8 0 16,-7 9-13-16,-5 11 2 15,-5 20-5-15,-10 7-1 16,-20 5-3-16,-10 1-1 16,-5-11 1-16,3-7 0 15,4-6 1-15,8-9 0 16,0-11 3-1,6-1 2-15,9-11 7 0,0 0 1 16,0 0 2-16,0 0 1 0,9-18 3 16,11 0 1-16,8-7 0 15,-1 3 1-15,-2 9-2 16,0 8 1-16,5 10-7 16,10 8 1-1,2 14-5-15,-10 6 1 0,-17 0-6 16,-15 2 1-16,-15 20-3 15,-14 3 1-15,-9 0-3 16,-7-5 0-16,3-18 0 16,7-12 0-16,8-8 1 0,4-10 0 15,8-10 4-15,0-8-1 16,11-7 1-16,13 2-1 16,14-9-1-16,14 4 2 15,-37 23-1526-15</inkml:trace>
  <inkml:trace contextRef="#ctx1" brushRef="#br0" timeOffset="3336.9">14413 4005 1030 0,'0'0'0'16,"0"0"0"-16,0 0 0 15,0 28-1-15,-2-16-1 0,-3 3 13 16,-3 3 0-16,-7 7 17 15,-9 3 0 1,6 0 11-16,3-6 0 0,10-9 4 16,5-13 1-16,0 0-997 15</inkml:trace>
  <inkml:trace contextRef="#ctx1" brushRef="#br0" timeOffset="3702.86">15001 3270 979 0,'0'0'0'15,"20"-22"29"-15,5 4 1 16,-5 18 31-16,5 0 2 16,-15 5 19-1,-5 8 1 1,-10 4-22-16,-15 26 0 15,-15 18-8-15,-10 6 0 16,-25 4-12-16,1-3 2 16,9-15-7-16,20-8 0 15,20-12-5-15,10-16 2 0,10-17-1 16,5 10 1-16,10-10 3 16,25-10 1-16,37-7 3 15,0-6 1-15,-2 3-3 16,-10 2 1-16,-23 8-1 15,-12-2 0-15,-18 7-10 16,-12 5 2-16,0 0-21 16,0 0 1-16,0 0-1679 15</inkml:trace>
  <inkml:trace contextRef="#ctx1" brushRef="#br0" timeOffset="3903.07">15111 3396 1269 0,'-5'-15'0'16,"5"-3"0"-16,-5-2 1 15,5 13-1-15,0 7 0 16,0 0 27-16,5 17 0 16,5 39 19-16,5 14 1 0,2 18 11 15,-7 3 2-15,-8 2-2 0,-2-10 0 16,-7-8-5-16,2-7 0 16,0-12-12-16,10-19 1 15,-5-37-1422-15</inkml:trace>
  <inkml:trace contextRef="#ctx0" brushRef="#br0" timeOffset="19025.8">20700 8461 0,'0'0'0,"0"0"0,0 0 0,0 0 15,0 0-15,0 0 16,0 0-16</inkml:trace>
  <inkml:trace contextRef="#ctx1" brushRef="#br0" timeOffset="18957.14">15691 2221 1218 0,'0'0'0'16,"0"0"45"-16,0 0 1 15,0 0 55-15,0 0 1 16,0 0-18-16,0 0 1 0,0 0-34 15,0 0 2-15,0 0-23 16,0 0 1-16,42 10-9 16,13-27 0-1,0 2-5-15,0-3 1 0,-8 8 1 16,5-3 0-16,3-2-1 16,-3 3 1-16,1 12-1 15,-18 5 1-15,-18 12-3 0,-25 6 1 16,-26 0-7-16,-24-3 1 15,1 10-6-15,-8 3-1 16,65-33-1579-16</inkml:trace>
  <inkml:trace contextRef="#ctx1" brushRef="#br0" timeOffset="19083.3">15781 2468 1394 0,'0'0'0'16,"0"0"22"-16,12 30 0 16,5-15 28-16,3-10-1 15,8-5 7-15,12-10 0 16,12-8-11-16,0 3 0 15,-4 8-13-15,-14 2 2 16,-9 0-9-16,5 5 1 0,-30 0-1419 16</inkml:trace>
  <inkml:trace contextRef="#ctx1" brushRef="#br0" timeOffset="20701.48">17312 2269 791 0,'0'0'0'0,"0"0"23"15,0 0 1-15,0 0 54 16,0 0 1-16,15-23 2 16,-15 23 1-16,0 0-15 15,0 0 1-15,0 0-23 0,0 0 0 16,0 0-8-16,0 0 1 15,0 0-5-15,0 0-1 16,0 0 1-16,0 0 0 31,10 28-5-31,0 12 0 0,0 21-1 0,-5 9-1 16,-2 3-2-16,-1 5 1 16,-2-2-3-16,5 2 1 15,0-15-5-15,0-3 1 16,-5-7-4-16,5-8 1 15,-3-17 0-15,1-11 0 32,-1-7-3-32,-2-10 2 0,5 8-1 15,-5-8 1-15,0 0 2 16,-7-13 1-16,-3-14 2 16,-5-24 0-16,0-14 5 15,0-23 0-15,-7-35 1 16,2-3 1-16,5 25 0 0,2 18 0 15,6 28-2 1,4 7-1-16,8 13-1 16,5 10-1-16,8 2-4 0,7-5 1 15,5-7-5-15,7 7-1 16,10 13 0-16,6 3-1 16,-1 7-2-16,-2 10 1 15,-5 12-3-15,-6 1 1 16,-9 5-2-16,-5 2 1 15,-10 2-6-15,-5 1 0 16,-5-10-2-16,-5-1 0 16,0-17-1817-16</inkml:trace>
  <inkml:trace contextRef="#ctx1" brushRef="#br0" timeOffset="20936.96">17265 2712 1054 0,'0'0'0'15,"7"28"5"-15,1-6-1 16,12-12-3-16,2-2 2 16,16-6 26-1,16-7 1-15,19-10 34 16,-1-7 1-16,-12-6 4 16,-16 5-1-16,-9 1 3 15,-10 12 1-15,-10 4-17 0,-15 6 0 16,10 0-13-16,-10 0 1 15,0 0-1341-15</inkml:trace>
  <inkml:trace contextRef="#ctx0" brushRef="#br0" timeOffset="23520.77">21085 9844 0,'0'0'0</inkml:trace>
  <inkml:trace contextRef="#ctx1" brushRef="#br0" timeOffset="22774.08">17624 3127 728 0,'0'0'0'0,"0"0"31"16,0 0 1-16,0 0 41 16,0 0 0-16,0 0-5 15,17-28 2-15,-17 28-17 16,0 0 2-16,10 28-23 15,-5 20 0-15,-3 15-4 0,-2 7 2 16,-2-9-3-16,-3-11-1 16,5-22 0-16,0-6 1 15,0-4 6-15,0-8-1 16,0-10-4-16,5 10 0 16,2-3 0-16,6 4 1 15,-13-11-1221-15</inkml:trace>
  <inkml:trace contextRef="#ctx1" brushRef="#br0" timeOffset="22968">17835 3535 979 0,'0'0'0'16,"0"0"15"-16,13 0 0 16,-13 0 0-16,0 0 1 15,17 7 8-15,-7 3 2 16,0 0 2-16,0 13 2 15,0 5 3-15,0 4 1 16,-5 1 2-16,-3-5 0 16,3-11-3-16,3-7 1 15,-8-10-1051-15</inkml:trace>
  <inkml:trace contextRef="#ctx1" brushRef="#br0" timeOffset="23358.17">18271 3336 979 0,'0'0'0'16,"22"-28"35"-16,-7 11 1 0,5 6 40 15,-5 6 2-15,-2 5-14 16,-8 13 0-16,5 12-23 15,0 10 2-15,-5 21-10 16,-5-3 2-16,-8-8-10 16,-4-7 1-16,-11-11-5 15,8-4 1-15,0 5 9 16,3 4 0-16,9-14 5 0,6-8 0 16,-3-10-2-16,30 8 0 15,10-16 1-15,9-7 1 16,6-13 6-16,5 6 0 15,-13 4 1-15,-4 8 1 16,-13 0-1-16,-8 5 2 16,-17 5-7-16,-5 0 1 15,0 0-1680-15</inkml:trace>
  <inkml:trace contextRef="#ctx1" brushRef="#br0" timeOffset="24005.06">19163 3358 728 0,'0'0'0'0,"0"0"112"16,39 0 0-16,9-5-33 15,12-2-1-15,-3-8-25 0,3 0 1 16,-11 2-22-16,-6 1 1 16,-11 6-13-16,-9 1 2 15,-13 5-4-15,-1 0 1 16,-9 0-4-16,18 11 1 16,-18-11-1060-16</inkml:trace>
  <inkml:trace contextRef="#ctx1" brushRef="#br0" timeOffset="24442.58">19843 3318 791 0,'0'0'0'16,"22"-20"8"-16,5-3-1 16,16-4 6-16,6-1-1 15,4 5 37-15,7 1 1 16,-13 12 10-16,-12 5 2 0,-13 15-7 15,-9 0 0-15,-8 15-6 16,-10 13 1-16,-8 17-13 16,-17 0 0-16,-7 1-8 15,0-13 0-15,9-16-4 16,1-4 0 0,14-11-6-16,13-12 1 0,-10 11 0 0,10-11 1 15,15-6 6-15,8-1 1 16,17-13 6-16,-1-3 1 15,4 6 1-15,-11 6 0 16,-9 6-4-16,-6 10 2 16,10 1-8-16,1 6 0 15,-8 16-4-15,-8 10 0 16,-12-1-6-16,-12 1 1 0,-11-3-6 16,-7-2 2-16,5 0-3 15,-4-11 1-15,-4 1 0 16,1-8 0-16,-1-10-2 15,1-5 1-15,32 0-1511 16</inkml:trace>
  <inkml:trace contextRef="#ctx1" brushRef="#br0" timeOffset="25005.95">20291 2425 653 0,'0'0'0'0,"0"0"79"16,0 0 1-16,0 0-1 15,0 0-1-15,0 0-27 16,52 10 0-16,13-5-22 15,17-5 1-15,8 0-9 16,7 0 1-16,-22-5-5 0,-11 0 0 16,-19 0-2-16,-15-2-1 15,-13 4 3-15,-17 3 0 16,13-3-3-16,-13 3 2 16,0 0-992-16</inkml:trace>
  <inkml:trace contextRef="#ctx1" brushRef="#br0" timeOffset="25242.54">20654 2226 866 0,'0'0'0'15,"-10"-17"3"-15,0 7 1 16,10 10-4-16,0 0 1 16,-9-8 33-16,9 8 2 15,2 28 22-15,5 12-1 16,3 30 11-16,3 3 2 0,-6 10-8 15,-2-12 0-15,-2-3-8 16,2-3 1 0,5-4-5-16,10-16-1 0,12-12-10 15,0-21 2-15,-32-12-1249 16</inkml:trace>
  <inkml:trace contextRef="#ctx1" brushRef="#br0" timeOffset="25664.98">21509 2133 1269 0,'0'0'0'16,"0"0"56"-16,0 0 0 0,0 0 46 16,0 0 0-16,0 0-31 15,0 0 1-15,-15 56-33 16,10 9 0-16,5 13-11 15,0 5 1-15,5 5-7 16,0-5 0-16,0-12-7 16,0-11 1-16,0-15-4 0,0-22 1 15,-3-8-1-15,-2-15 0 16,0 0-2 0,-7-33 1-16,-1-22 2 0,1-23-1 15,-3 0 5-15,5-15 1 16,5-10 4-16,-5-3 2 15,2-5 0-15,3 6 2 16,13 12-2-16,9 15 0 16,13 12-3-16,7 21-1 15,13 17-3-15,7 6 0 16,16 11-5-16,1 6 0 16,6 15-4-16,-18 3 0 15,-12 12-4-15,-25 5 1 0,-8 8-4 0,-17 5 1 16,-5-43-1757-16</inkml:trace>
  <inkml:trace contextRef="#ctx1" brushRef="#br0" timeOffset="25869.44">21541 2324 1231 0,'0'0'0'0,"0"0"7"0,3 23 2 15,-3-23 17-15,17 10 1 16,-7-10-17-16,20-5 1 15,32 0-5-15,8-10 0 16,9 2 14-16,1-2 0 16,-10 8 9-16,-10 2 0 15,-13 5 6-15,-25 5 0 0,-22-5-1162 16</inkml:trace>
  <inkml:trace contextRef="#ctx1" brushRef="#br0" timeOffset="26155.37">22091 2762 929 0,'0'0'0'16,"0"0"3"-16,0 0 0 15,0 0 11-15,0 0-1 16,0 0 69-16,0 0 1 15,0 0 15-15,0 0 0 16,28 33-11-16,-28 22 1 16,2 6-20-16,-2 4 2 15,0-7-18-15,-2-5 2 16,2-8-13-16,0-2 0 0,0-10-9 16,0-6 0-1,5-4-3-15,-5-23 1 0,0 0-1492 16</inkml:trace>
  <inkml:trace contextRef="#ctx1" brushRef="#br0" timeOffset="26520.5">22261 3197 866 0,'0'0'0'15,"0"0"49"-15,0 0 1 16,0 0 17-16,0 8 0 15,0 7 5-15,0 18 0 16,0 17-19-16,-3 10-1 16,3-4-9-16,0-16 1 0,-2-10-4 15,7-7 1-15,5-5-7 16,15-13 1-16,12-10-7 0,13-18 1 16,-50 23-1261-16</inkml:trace>
  <inkml:trace contextRef="#ctx1" brushRef="#br0" timeOffset="26842.07">22592 2916 954 0,'0'0'0'15,"27"-10"0"-15,1-3 2 16,-6-7-4-16,6 2 1 16,-11 8 23-16,3 10 0 15,0 5 26-15,-3 10 2 16,-2 13 13-16,-7 7-1 15,-8 26-1-15,-13-1 1 16,-9 5-16-16,-8-4 0 16,-2-6 1-16,2-5 1 15,10-17 2-15,5-5 0 16,10-16-3-16,5-12 1 16,0 0 0-16,25 0-1 15,2-12-9-15,13-11 1 16,5-2 2-16,5 2 0 15,2 1-10-15,-2 4 2 0,-5 8-8 16,-11-2-1-16,-34 12-1594 16</inkml:trace>
  <inkml:trace contextRef="#ctx1" brushRef="#br0" timeOffset="27004.8">23028 3122 1218 0,'0'0'0'0,"0"0"45"16,12 0 1 0,-12 0 17-16,23-3 1 0,24-7-9 0,13 0 0 15,5-2-28-15,-13-3 0 16,-7 2-12-16,-10 3 2 16,-35 10-1242-16</inkml:trace>
  <inkml:trace contextRef="#ctx1" brushRef="#br0" timeOffset="27336.46">23583 2828 878 0,'0'0'0'15,"20"-15"39"-15,-5 7 1 16,3-7 28-16,-11 5 2 0,-7 10-19 16,12-8 1-16,-12 8-12 15,0 0 1-15,-7 28-12 16,-10 5 0-16,-21 22-4 15,-4 0 1-15,-1 1-2 16,1-11 2-16,15 0 1 16,9-7 1-16,8-10 0 15,0-8 0-15,8-13 3 0,2-7 0 32,7 10-2-32,13-15 1 0,15-7 2 0,20-3 0 15,5-8 1-15,4 0 1 16,-14 8-6-16,-2 3 1 15,-14 7-9-15,-19-5 0 16,-15 10-13-16,0 0 1 16,0 0-1443-16</inkml:trace>
  <inkml:trace contextRef="#ctx1" brushRef="#br0" timeOffset="27542.03">23663 2878 1105 0,'0'0'0'16,"7"-23"5"-16,3 13 1 0,0 5 3 15,-10 5 0-15,13 0 31 32,-8 10 2-32,10 23 10 0,10 27-1 0,-1 18 3 15,-11 10 1-15,-6-5-2 16,-2 0 1-16,-2-12-8 16,-3-8 0-16,-3-18-5 15,1-10 2-15,2-35-1327 16</inkml:trace>
  <inkml:trace contextRef="#ctx1" brushRef="#br0" timeOffset="40231.15">12279 1862 728 0,'0'0'0'0,"0"0"26"0,15-33-1 16,-15 33 42-16,12-13-1 16,-12 13-9-16,0 0 1 15,10 5-23-15,0 18 0 16,10 32-10-16,3 18-1 15,-13 8-6-15,-3-8 1 16,6-23-1-16,6-12 0 16,4-11-3-16,14-14 1 15,13-3 0-15,12-10 2 16,6-18 0-16,11-9 0 16,16-21 10-16,-3-25 0 15,23-20 11-15,-11 5-1 16,-17 15 11-1,-4 23 0-15,-26 7-4 0,-25 15 1 16,-14 16-4-16,-18 12 1 16,0 0-11-16,-8 12 2 15,-7 16-13-15,-7 5 2 16,22-33-1402-16</inkml:trace>
  <inkml:trace contextRef="#ctx1" brushRef="#br0" timeOffset="40504.75">13001 1851 992 0,'0'0'0'0,"-15"0"13"0,3 3 0 15,4 10 11-15,-2 9 0 16,0 21 6-16,0 12 0 16,8 23-6-16,4-5 0 15,13-12 0-15,8-24 1 16,19-19-1-16,18-8 1 15,22-15 3-15,25-18 1 16,15-22 3-16,15-25-1 16,15-31 5-1,-2-2 1-15,-21 10 14 0,1 20-1 16,-16 17-8-16,-9 6 0 16,-105 50-1281-16</inkml:trace>
  <inkml:trace contextRef="#ctx0" brushRef="#br0" timeOffset="44387.63">23104 7079 0,'0'0'0</inkml:trace>
  <inkml:trace contextRef="#ctx1" brushRef="#br0" timeOffset="43507.15">18209 1700 766 0,'0'0'0'16,"0"0"30"-16,0 0 1 15,0 0 41-15,0 0 1 16,30-17-12-16,-30 17 1 15,12-5-30-15,-2 5 2 16,0 0-12-16,0 17 2 0,2 26-8 16,-2 13-1-16,0 1-2 15,-5 1 0-15,0-12 1 16,8-9-1 0,-1-9 1-16,11-15 0 0,9-13 3 15,13-23 1-15,20-22 2 0,9-8 0 16,18-5 14-16,8 0 0 15,-3 0 8-15,-5-2 1 16,-7 17-1-16,-13 8 0 16,-12 7-1-16,-23 13-1 15,-14 10-9-15,-23 5 2 16,-8 20-6-16,-7-2 0 16,15-18-1401-16</inkml:trace>
  <inkml:trace contextRef="#ctx1" brushRef="#br0" timeOffset="43792.84">18794 1645 1030 0,'0'0'0'0,"0"0"25"16,0 0 2-16,0 0 1 0,0 0 2 15,0 0-1-15,0 0 0 31,-2 61-11-31,2-1 0 0,7-5-5 0,13-4 1 16,7-11-1-16,3-15 2 16,8-12-1-16,6-13 1 15,14-18 5-15,9-10 0 16,13-9 14-16,7-4 0 16,27-1 8-16,-2-1 1 31,-9 18-14-31,-103 25-1185 15</inkml:trace>
  <inkml:trace contextRef="#ctx1" brushRef="#br0" timeOffset="45905.04">22804 1487 740 0,'0'0'0'0,"-5"-31"32"0,0 4 0 16,2-6 56-16,3 0 0 16,3-4 2-16,2-4 1 15,5 4-24-15,10-6 2 16,2 3-32-16,5 7 1 16,-4 10-13-16,-1 11-1 31,-4 7-1-31,2 17 0 15,0 8-5-15,-6 26 1 0,-6 22-7 16,-8 12 0-16,-18 11-3 16,-1 7 0-16,-1-10-2 15,10-5-1-15,5-10 1 16,5-8 0-16,5-4 0 0,5-11-1 16,15-17 2-16,-3-11 1 15,10-12-2-15,16-10 1 16,-48 0-1223-16</inkml:trace>
  <inkml:trace contextRef="#ctx1" brushRef="#br0" timeOffset="46059.66">23103 2098 1105 0,'0'0'0'0,"0"0"32"16,-23 23 1-16,23-23 32 15,0 0 1-15,0 0-14 16,23 5-1-16,9-25-22 0,18-8 0 15,-50 28-1127-15</inkml:trace>
  <inkml:trace contextRef="#ctx1" brushRef="#br0" timeOffset="46330.42">23419 1401 954 0,'0'0'0'0,"15"-33"14"0,5 1 1 15,10-6 16-15,2 10 0 16,5 6-8-16,3 7 0 16,-2 12 7-16,-9 16 0 15,-9 14 0-15,-12 21 0 16,-16 20 0-16,-12 5 0 16,-9 10-1-16,-9 3 1 15,6-3-6-15,7 0 0 16,7-5-5-16,8-13 0 15,8-2-6-15,7-8 1 16,10-7-1-16,17-30 2 16,-32-18-1120-16</inkml:trace>
  <inkml:trace contextRef="#ctx1" brushRef="#br0" timeOffset="46460.32">23665 2153 1206 0,'0'0'0'0,"0"0"16"15,-25-5 0-15,25 5 1 16,0 0 0-16,0 0-18 16,0-17 1-16,0 17-954 0</inkml:trace>
  <inkml:trace contextRef="#ctx0" brushRef="#br0" timeOffset="50263.52">6382 14459 0,'0'0'0</inkml:trace>
  <inkml:trace contextRef="#ctx1" brushRef="#br0" timeOffset="49381.4">1480 11922 929 0,'0'0'0'0,"0"0"38"15,0 0 1-15,23-37 60 16,-13 14 1-16,0 6 0 16,-5 6 1-16,-5 11-41 15,10 0 2-15,-3 11-21 16,8 24 1-16,-5 25-11 16,0 13 2-16,-3 25-7 15,3-7 0-15,-5-11-6 16,5-17 0-16,0-15-1 15,-5-3 0-15,-2 1 1 0,-1-9 2 16,-2-14-2-16,0-8 0 16,0-15 1-16,0 0 2 15,-5-13 8-15,0-17 2 16,-10-25 0-16,5-13 1 16,-2-20 4-16,9-18 2 15,3-20-6-15,10 8 2 16,10 20-7-16,10 23 2 15,8 17-9-15,11 12 1 16,4 6-5-16,-1 10 1 16,-5 10-6-16,-7 7 1 0,-2 18-4 15,1 13 0-15,-9 15-7 16,-2 2 2-16,-13 0-5 16,-10 10 1-16,-5-45-1808 15</inkml:trace>
  <inkml:trace contextRef="#ctx1" brushRef="#br0" timeOffset="49571.83">1580 12325 1206 0,'0'0'0'31,"0"0"16"-31,0 0 0 0,27 20 8 0,-7-22 0 16,20-3 16-16,12-13 1 15,21-2-15-15,1-3 1 16,-9 3-7-16,7 8 1 15,-2-1-7-15,2 10 2 16,-72 3-1135-16</inkml:trace>
  <inkml:trace contextRef="#ctx1" brushRef="#br0" timeOffset="49826.59">2377 12448 878 0,'0'0'0'0,"0"0"10"16,0 0 0-16,0 0 5 16,0 0 1-16,0 0 62 15,0 0 2-15,0 0 10 16,0 0-1-16,0 28-7 0,0 22 1 16,0 28-11-16,5 8 0 15,2 4-14-15,8-19 1 16,-2-16-15-16,9-20 0 15,3-12-8-15,5-15 1 16,-30-8-1427-16</inkml:trace>
  <inkml:trace contextRef="#ctx1" brushRef="#br0" timeOffset="49999.7">2696 12803 1218 0,'0'0'0'0,"0"0"35"16,0 0 1-16,27-2 19 16,23-14 0-16,12-11-5 15,13-6 2-15,7-7-27 16,5 7 0-16,-20 8-10 16,-4 7 1-16,-63 18-1203 0</inkml:trace>
  <inkml:trace contextRef="#ctx1" brushRef="#br0" timeOffset="50333.67">3632 12401 892 0,'0'0'0'16,"23"-8"10"-16,-4 3 0 16,-6 0 8-16,-3 2 0 15,-10 3 43-15,0 0 1 0,-8 13 0 16,-17 15 1-16,-22 22-4 15,-5 5 2 1,-8 11-6-16,13 2 0 0,7 2-13 16,13-10 2-16,7-9-5 15,7-18 1-15,13-16 0 16,10-12 2-16,13-17-4 16,19-14 1-16,18-16 5 0,17-4 1 15,-10 1-4 1,3 7 1-16,-15 16-6 0,-6 9 1 15,-16 13-10-15,-18 3 0 16,-15-3-13-16,10 0 1 16,-10 0-1574-16</inkml:trace>
  <inkml:trace contextRef="#ctx1" brushRef="#br0" timeOffset="50538.03">3806 12481 1192 0,'-7'-10'0'16,"7"-8"14"-16,-5 3 0 15,5 15 7-15,-5-12 0 16,5 12 20-16,5 10 1 16,0 15 7-16,2 38 1 15,6 35 0-15,-3 15 2 16,-5-2 2-16,0-21 1 0,-5-19-1 16,-5-8 1-16,5 5-8 15,-10 0 0-15,10-68-1441 16</inkml:trace>
  <inkml:trace contextRef="#ctx0" brushRef="#br0" timeOffset="54525.64">16171 11467 0,'0'0'0,"0"0"0,13 0 0,14 0 16,12 0-16,1 0 16,13-13-16,-13-1 0,0 1 15,-13-14-15,-1 0 0,1 0 16,13 1-16,-14-1 16,14-14-16</inkml:trace>
  <inkml:trace contextRef="#ctx0" brushRef="#br0" timeOffset="54588.74">17034 10930 0,'0'0'0,"0"0"0,0 0 0</inkml:trace>
  <inkml:trace contextRef="#ctx0" brushRef="#br0" timeOffset="54646.74">20434 14218 0,'0'0'0,"0"0"0,0 0 0,0 0 0,0 0 16</inkml:trace>
  <inkml:trace contextRef="#ctx0" brushRef="#br0" timeOffset="55106.49">14484 8837 0,'0'0'0,"-13"0"0,13 0 0,-27 0 31,14 0-31,13 0 32,0 0-32,40 0 31,26 14-31,-13-14 31,0 0-31</inkml:trace>
  <inkml:trace contextRef="#ctx1" brushRef="#br0" timeOffset="54538.35">10959 5321 841 0,'0'0'0'15,"0"-23"37"-15,0 6 0 16,0 1 62-16,0 4 0 16,0 12-14-16,0 0 0 15,0 0-32-15,-10 7 0 16,0 31-20-16,-7 18 1 16,-3 4-7-16,0 5 0 15,10-9-1-15,5 4 0 16,5 8-2-16,0 2 2 15,0-2 0-15,-5-12 0 16,0-19 0-16,0-14 0 0,5-23 4 16,-5-10 0-16,-5-35 5 15,3-23 0-15,2-13 6 16,-5-4 2-16,5-6 4 16,5-4 1-1,0-21 3-15,5 0 0 0,5 5-6 16,12 23 1-16,8 25-4 15,12 21 0-15,3 14-9 16,2 10-1-16,1 8-5 0,-1 5 1 16,13 5-6-1,-8 5-1-15,0 5-9 0,-9 13 2 16,-18 22-5-16,-15 11 1 16,-20 17-10-16,-15 2 1 15,25-75-1885-15</inkml:trace>
  <inkml:trace contextRef="#ctx1" brushRef="#br0" timeOffset="54712.36">10742 5608 1168 0,'0'0'0'0,"0"0"3"0,28 10 0 16,-3-20 3-16,15-5 0 16,22-3 7-16,0-5 1 15,8-4-2-15,-5 9 0 16,2 3 15-16,-15 5 1 0,-10 7 5 15,-9 6 0 1,-3 7 0-16,-10 8 1 0,-20-18-1104 16</inkml:trace>
  <inkml:trace contextRef="#ctx1" brushRef="#br0" timeOffset="54957.04">11477 5723 1093 0,'0'0'0'0,"10"-22"8"16,-5 2 1-16,-3 7 45 15,1 0 1-15,-3 13 29 16,0 0 2-16,10 18-16 16,-3 37 1-16,-7 28-3 15,0 13-1-15,0-18-14 0,0-13 0 16,5-9-7-16,5-8 0 15,0-8-11-15,0-7 0 16,8-13-10-16,9-3 1 16,-27-17-1514-16</inkml:trace>
  <inkml:trace contextRef="#ctx1" brushRef="#br0" timeOffset="55175.04">11871 6171 1117 0,'0'0'0'16,"0"0"46"-16,0 0 1 16,29 20 32-16,-19-2 1 15,3 10-15-15,4 22 1 0,-9 13-18 16,-3 12 0-16,-5-7-7 16,0-7-1-16,5-24-5 15,5-17 0-15,5-7-7 16,7-13 1-16,-22 0-1382 15</inkml:trace>
  <inkml:trace contextRef="#ctx1" brushRef="#br0" timeOffset="55488.47">12259 5899 1093 0,'0'0'0'0,"30"-25"4"15,-8 8 2-15,8 4 0 0,3 8 1 16,-18 10 44-16,0 3-1 16,-6 12 22-16,-4 18 0 15,-15 17-6-15,-9 13 1 16,-6-3-7-16,-3-7 0 16,6-10-7-16,9-13 1 15,11-7-6-15,7-3 0 16,2-12-2-16,13-3 0 15,18-10-1-15,11-5 1 16,11-11-1-16,0-4 1 16,-3 0-4-16,-7 3-1 15,-18 7-5-15,-2 2 0 16,-30 8-1721-16</inkml:trace>
  <inkml:trace contextRef="#ctx1" brushRef="#br0" timeOffset="55744.68">12854 6355 866 0,'0'0'0'15,"0"23"32"-15,0-3 1 31,5-5 16-31,0 2 2 0,0-9 2 0,-5 2-1 16,5 0-11-16,-5 0 0 16,0-2-11-16,0 2 1 31,0 0-5-31,10-8-1 0,-10-2-1023 0</inkml:trace>
  <inkml:trace contextRef="#ctx1" brushRef="#br0" timeOffset="56270.5">13044 5935 690 0,'0'0'0'16,"0"0"23"-16,0 0 2 16,-25 15 15-16,25-15 2 15,0 0 35-15,0 0 2 16,25 10 0-16,22-10 2 15,23-3-15-15,9-4 2 16,8-8-3-16,-7 7 1 16,-3-2 12-16,1 0-1 15,-1 5-12-15,-17 2 1 16,-6 3-31-16,-9-5 1 16,-25 5-18-16,-5 5 1 0,-15-5-1366 15</inkml:trace>
  <inkml:trace contextRef="#ctx1" brushRef="#br0" timeOffset="56695.56">13958 5764 1042 0,'12'-13'0'0,"13"-10"1"16,7-9 1-16,3 4 0 16,5 8 0-16,0 2 12 15,0 11 1-15,-8 9 23 0,-14 13 0 16,-6 8 18-16,-17 20 0 15,-15 17 1-15,-15 3 0 16,-5 2-12-16,5-9 1 16,8-16-9-16,12-7 1 15,0-16-6-15,15-17 1 16,-10 15 0-16,10-15 0 16,0 0-3-16,13-12 2 15,9-3 3-15,10-8 1 16,11-5 3-16,9 8 0 15,8 13-4-15,2 7 1 16,-5 10-7-16,-9 13 1 16,-6 4-5-16,-17 3 1 15,-10 3-6-15,-15 5 0 0,-17 5-3 16,-6-3 0-16,-14-2-4 16,-11-6 2-16,-9-4-5 15,0-5 1-15,12-16 0 16,15-7 2-16,3-2-1 15,7-8 2-15,5 2-1 16,15 8 2-16,0 0-1719 16</inkml:trace>
  <inkml:trace contextRef="#ctx1" brushRef="#br0" timeOffset="57436.96">15128 5210 539 0,'0'0'0'0,"0"0"106"16,0 0-1-16,0 0 15 15,0 0 2-15,40-23-63 16,-8 6 2-16,16-3-38 16,1-3 2-16,6 6-15 15,-7 6 1-15,-6-1 2 16,-10 7-1-16,-14 5 2 15,-18 0 2-15,-10 17-4 16,-18 1 1-16,-24 20-8 0,2 5 2 16,-5-3-7-16,16-7 0 15,14 7-2-15,7-5 1 16,11-10-6-16,4-10 0 16,3-15 3-16,18 10 0 15,2-7 4-15,15-6 0 16,17-7 4-16,15-7 0 15,13 2 9-15,2-3-1 16,-82 18-974-16</inkml:trace>
  <inkml:trace contextRef="#ctx1" brushRef="#br0" timeOffset="58031.01">16772 5155 803 0,'0'0'0'0,"-5"-56"73"31,2 19 1-31,3 1 7 16,0 9 0-16,0 12-25 15,0 15 0-15,0-13-6 16,0 13 1-16,-7 8-7 16,-3 19 0-16,-8 34-3 0,4 9-1 15,-1 3-5-15,10-2 1 16,10 2-3-16,-5-18-1 15,5 0-5-15,0-17 0 16,0-15-4-16,-5-8 2 16,0-15-4-16,0 0 2 15,0 0 2-15,0-28 0 16,0-27 7-16,4-16-1 16,1-7 10-16,5-10-1 15,3-5 3-15,-3-2 0 16,2 9 2-16,13 13 0 15,0 13-7-15,5 14 1 16,17 4-6-16,3 9 1 16,-3 10-6-16,-4 6 0 0,-6 7-7 15,-7 7 2-15,5 6-10 16,-3 7 1-16,3 5-6 16,-7 7 1-16,-9 6-4 15,-6 5 2-15,-11 2-7 16,-7 3 0-16,5-38-1835 15</inkml:trace>
  <inkml:trace contextRef="#ctx1" brushRef="#br0" timeOffset="58210.97">16819 5177 1093 0,'0'0'0'0,"32"10"0"0,8-10 0 0,10-5 0 16,5-7 0-16,-5 2 1 15,-13-8 1-15,-7 8 1 16,2 5 1-16,-4 5 0 16,4-5 1-16,-32 5-840 15</inkml:trace>
  <inkml:trace contextRef="#ctx1" brushRef="#br0" timeOffset="59357.93">17327 5530 351 0,'0'0'0'0,"0"0"49"16,0 0 2 0,0 0-6-16,0 0-1 0,0 0-8 15,0 0 0-15,0 0-8 16,0 0 1-16,0 0-6 15,0 0-1-15,0 0-1 16,0 0 0-16,0 0 0 0,0 0 2 16,0 0 0-1,-27-5 1-15,17 5 6 0,0 0 0 16,10 0 6-16,-15 0 0 16,15 0 7-16,0 0 1 15,0 0 4-15,-10-10 1 31,10 10 6-31,0 0 0 0,-8-8 8 16,8 8 1-16,0 0-5 16,0 0 1-16,-9 33-11 15,9 17 1-15,0 13-7 16,0 7 2-16,4-4-9 16,-4-16 1-16,0 0-10 15,5-12 0-15,0-10-1 0,0-11 0 16,-5-6 2-16,0-11 1 15,0 0-1-15,0 10 0 16,0-10-3-16,0 0 1 16,0 0-6-16,13-10 0 15,-13 10-1588-15</inkml:trace>
  <inkml:trace contextRef="#ctx1" brushRef="#br0" timeOffset="59769.92">17798 5784 614 0,'0'0'0'16,"0"0"45"-16,0 0 0 15,0 0-3-15,0 0-1 16,30-5-12-16,2 0 2 16,28-5-1-16,10-3 1 15,-1 0 11-15,1 3 1 0,-10 10-3 16,-8-5 0-16,-12 5-6 16,-18 0 0-16,-22 0-890 15</inkml:trace>
  <inkml:trace contextRef="#ctx1" brushRef="#br0" timeOffset="60209.48">18630 5512 829 0,'20'-2'0'15,"19"-6"5"-15,6 3 1 16,3 10 4-16,-16 3 1 15,-12 7 14-15,-13 0 0 16,-2 12-5-16,-17 14 0 16,-8 4-1-16,-12 3 1 15,-1-11-1-15,6-9 1 16,12-10-1 0,15-18 0-16,-13 7 1 0,13-7 1 0,0 0 7 15,23-2 0-15,14-13 13 16,8-3 0-16,2 3 6 15,-4 7 2-15,-16 8-6 16,-2 8 2-16,-13 12-7 16,1 10 1-1,-3 18-9-15,-10 2 0 16,-13 1-4-16,-9-6 0 0,-15-2-4 16,-16-10 1-16,-14-1 3 15,0-9 0-15,0-1 4 16,4-11-1-16,16-11-1 15,10-5 1-15,12-6 2 16,25-11 2-16,0 22-1456 0</inkml:trace>
  <inkml:trace contextRef="#ctx1" brushRef="#br0" timeOffset="60602.68">19725 5110 778 0,'0'0'0'0,"0"0"81"16,0 0 0 0,0 0 43-16,63-18 2 0,24 3-87 15,13-8 1-15,-6-2-26 16,1 2 2-16,-11 6-5 15,-24 4 0-15,-7 3-4 0,-21 5 1 16,-12 0-6-16,-20 5 2 16,0 0-1011-1</inkml:trace>
  <inkml:trace contextRef="#ctx1" brushRef="#br0" timeOffset="60791.96">20166 4782 829 0,'0'0'0'15,"0"0"1"-15,-7 13 0 32,7-13 0-32,-5 15 1 0,5 3 15 0,0 19 1 15,0 26 24-15,7 3-1 0,3 2 21 16,0-3 1-16,0-5 0 16,5-9 1-16,8-3-5 15,1-8 2-15,16-20-4 16,18-7 0-1,-58-13-1136 1</inkml:trace>
  <inkml:trace contextRef="#ctx1" brushRef="#br0" timeOffset="61201.97">20978 4813 1080 0,'0'0'0'0,"0"0"20"16,0 0 2-16,0 0 32 15,0 0 1-15,0 0 14 0,3 52 2 16,-6 16-21-16,1 10 2 16,-1 10-9-16,3-5 0 15,3-12-6-15,4-3 0 32,3-13-4-32,0-12 1 15,-5-20 2-15,-2-13 1 16,-3-10-5-16,0 0 2 15,0-20-3-15,0-21 1 0,0-32 0 16,2-15 1-16,3-15-1 16,0-3 2-1,2-9 0-15,1 4 0 0,4 8-2 16,3 12 0-16,10 21-5 16,15 20 1-16,12 14-6 15,11 16 0-15,4 10-4 16,3 15 0-16,-11 10-6 15,-6 13 2-15,-11 7-5 0,-12 13 1 16,-10 7-8 0,-18 6 1-16,-2-61-1767 0</inkml:trace>
  <inkml:trace contextRef="#ctx1" brushRef="#br0" timeOffset="61394.66">20936 5115 1255 0,'0'0'0'16,"0"0"37"-16,42-16 1 16,3 1 13-16,17-5 1 0,25 5-9 15,-7 10 2-15,-8 0-21 16,-7 5 0-16,-18 5-4 16,-12 8-1-16,-7 12-6 15,-11-3 2-15,-17-22-1243 0</inkml:trace>
  <inkml:trace contextRef="#ctx0" brushRef="#br0" timeOffset="63104.24">25429 12473 0,'0'0'0</inkml:trace>
  <inkml:trace contextRef="#ctx1" brushRef="#br0" timeOffset="62064.78">21399 5520 815 0,'0'0'0'0,"0"0"0"16,0 0 0-16,20-23 0 16,-8 13 0-16,8 2 30 15,0-2-1-15,8 5 25 16,4 10 1-16,0 5 5 16,-4 8 2-16,-13 15-7 15,-13 12 0-15,-14 15-13 16,-8 1 1-16,-10 9-10 0,-2-7-1 15,2-13-8-15,10-2 0 16,7-20 6-16,3 0-1 16,5-11 8-16,5-7 1 15,0-10 6-15,10 5 1 16,3-2 4-16,12-6 0 16,22-2 3-16,5-5 1 15,1 3-4-15,4-3 1 16,3-1-10-16,2-4 1 15,5 3-17-15,5-1 1 16,-72 13-1577-16</inkml:trace>
  <inkml:trace contextRef="#ctx1" brushRef="#br0" timeOffset="62230.36">22124 5733 1143 0,'0'0'0'15,"0"0"24"-15,0 0-1 16,0 0 14-16,27-5 1 16,3 0-5-16,5 0 1 15,5 5-21-15,0 0 0 16,-8-5-8-16,-5 3-1 0,-27 2-1030 16</inkml:trace>
  <inkml:trace contextRef="#ctx1" brushRef="#br0" timeOffset="62645.52">22689 5492 1004 0,'13'-5'0'16,"19"-3"13"-16,3-2 2 15,7 0 0-15,-4 8 0 16,-11 9-10-16,-15 3-1 16,1 3 2-16,-3 12-1 15,-15 20 4-15,-10 1 0 16,-13 1 3-16,-1 4 0 15,-1-16 7-15,12-7 0 16,3-8 4-16,8-13-1 0,7-7 5 16,0 0 0-16,0 0 0 15,0 0 1-15,12 0 2 16,13-7 2-16,15-11-3 16,5 3 1-16,-3 5-2 15,-4 15 1-15,-1 5 3 16,5 8-1-16,6 9-4 15,-14 11 0-15,-14 0-3 0,-15 7 0 16,-20-7-5-16,-14 2 1 16,-14-7-4-16,-4-11 1 15,0-1-5-15,-3-4 1 16,7-12-3-16,6-2 1 16,0-3-1-16,7-3 0 15,30 3-1359-15</inkml:trace>
  <inkml:trace contextRef="#ctx0" brushRef="#br0" timeOffset="68644.86">30197 14003 0,'0'0'0</inkml:trace>
  <inkml:trace contextRef="#ctx1" brushRef="#br0" timeOffset="68310.56">21870 4491 627 0,'0'0'0'0,"0"0"19"16,17-33 0-16,-17 33 31 15,10 0 1 1,-10 0 5-16,15 12 0 0,0 16-11 16,5 20 1-16,-3 12-16 15,3 1 2-15,-7-21-6 0,-1-7-1 16,6-18 0-16,2-8 1 15,14-7 4-15,9-12 2 16,14-11 17 0,5-12 0-1,16-10 16-15,14-16 2 16,20-2 7-16,-8-12 1 16,-14 7-1-16,-10 2 1 15,-16 16-14-15,-11 12-1 16,-26 21-7-16,-4 7 1 15,-23 10-12-15,0 0 0 16,-28 32-13-16,1 6 2 0,27-38-1604 16</inkml:trace>
  <inkml:trace contextRef="#ctx1" brushRef="#br0" timeOffset="68646.72">22313 4415 1093 0,'0'0'0'0,"0"0"63"0,0-30 3 15,3 20 19-15,-3 10 1 16,10 0-37-16,-10 0 0 16,7 28-24-16,3 14 0 15,0 21-10-15,10-2 0 16,12-6-4-16,13-15 1 15,17-12 0-15,6-8 1 0,4-20 5 16,-2-10 0-16,4-13 2 16,6-14 1-16,10-9 23 15,-1 1 1 1,3-10 9-16,-9 7 1 0,-31 13 1 16,-15 14 1-16,-17 11-9 15,-20 10 2-15,0 0-1629 0</inkml:trace>
  <inkml:trace contextRef="#ctx0" brushRef="#br0" timeOffset="72102.63">18110 10434 0,'0'0'0,"0"0"0,13 0 0,1 0 15,12 0-15,-13 0 16,14 0-16</inkml:trace>
  <inkml:trace contextRef="#ctx1" brushRef="#br0" timeOffset="71362.45">12501 4808 1255 0,'0'0'0'0,"0"0"47"16,0 0 2-16,15-36 50 16,-5 19 1-16,2 2-21 15,-2-3 1-15,-10 18-38 16,20-5 1-16,-10 8-17 0,7 17 0 15,-2 12-7-15,8 14 0 16,-11 14-4-16,1 8 1 16,-4 2-5-1,1-9 1-15,5-11-3 0,13-17-1 16,4-21-1-16,13-19 0 16,22-21 0-16,3-17-1 15,20-15 6-15,2-1 0 16,2 1 6-16,-1-1 0 15,-14 11 1-15,-14 2 1 0,-13 13 0 16,-12 10 1-16,-17 12-5 16,-8 3 2-16,-15 10-5 15,0 0 0-15,0 15-4 16,-5 0 1-16,5-15-1662 16</inkml:trace>
  <inkml:trace contextRef="#ctx1" brushRef="#br0" timeOffset="71646.64">13106 4777 1281 0,'0'0'0'16,"-5"-10"49"-16,5 10 1 16,0 0 18-16,0 0 1 15,-10-5-15-15,10 5 1 16,5 18-27-16,5 20 1 15,12 17-8-15,-2 10 2 0,0-9-4 16,2-11 1-16,13-17-2 16,10-18 1-16,15-30-1 15,17-11 1-15,10-11 7 16,15-4 0-16,1-9 0 16,6 0 1-16,-24 17-2 15,-3-2 0-15,-82 40-1522 16</inkml:trace>
  <inkml:trace contextRef="#ctx1" brushRef="#br0" timeOffset="73200.16">17646 4204 61 0,'0'0'0'0,"0"0"1"0,0 0 2 15,0 0 12-15,0 0 2 16,0 0 15-16,0 0 0 16,0 0 15-16,0 0 1 15,0 0-12-15,0 0 0 16,0 0-1-16,0 0 1 15,0 0-5-15,0 0 2 16,0 0 0-16,0 0-1 16,0 0 8-16,0 0 1 15,0 0 1-15,0 0 1 16,10-23 1-16,7-5 1 16,18-4-5-16,5-1 2 15,-8 15-3-15,-12 3 0 16,-2 10-5-16,-3 10 1 0,2 5-4 15,3 18 2-15,0 22-12 16,-13 16 1-16,-9 7-7 16,-3 5 1-16,-5 5-4 15,5 0 2-15,0-13-3 16,5-4 0-16,5-21 1 16,8-7 1-16,-4-11 0 0,9-9 1 31,-1-8 2-31,23-2 2 0,22-3 0 0,6-8 0 31,-1-7 0-31,-2-5 0 16,-65 15-1036-16</inkml:trace>
  <inkml:trace contextRef="#ctx1" brushRef="#br0" timeOffset="73581.66">18293 4181 602 0,'0'0'0'16,"20"-38"18"-16,0 16 0 15,3-1 8 1,-1 6 1-16,-2 9-5 0,-3 10 1 16,6 16-4-16,-1 20 0 15,-4 17 2-15,-6 18 0 16,-12 5 0-16,-5 3 0 16,-2 4-3-16,-3-7 0 15,2-2 0-15,6-16 0 16,2-2 1-16,0-5 1 0,-5-13-1 15,10-2 1-15,0-16 2 16,5-2 0-16,-10-20-812 16</inkml:trace>
  <inkml:trace contextRef="#ctx0" brushRef="#br0" timeOffset="84092.31">18030 13359 0,'0'0'0,"14"0"0,12 13 0</inkml:trace>
  <inkml:trace contextRef="#ctx1" brushRef="#br0" timeOffset="83723.17">13031 7603 791 0,'0'0'0'0,"-2"-28"48"0,-1 13 0 15,1 2 54-15,-1 1 0 16,3 12-15-16,-5-10-1 0,5 10-36 16,0 0-1-16,-10 27-18 15,-5 16 2-15,-2 25-10 16,4 8 1-16,3 4-6 15,10-2 0-15,0-2-3 16,0-11 0-16,10-15-2 16,-2-12 0-16,4-3-2 15,3-2 2-15,-5-10-1 16,-5-8 1-16,-5-15 5 0,0 0 1 16,0 0 5-16,-5-33 0 31,-15-27 7-31,0-11 0 15,0 8 6-15,-4-15 1 16,9-30-4-16,-10-10 1 0,7-3-3 16,8 23 0-16,10 40-5 15,5 25 1-15,10 13-7 16,13 8 1-16,11 7-8 16,26 0 2-16,2 5-7 15,8 0 1-15,-8 0-3 0,1 0 1 16,-11 10-4-16,-12 7 1 15,-18 8-3-15,-14 11 0 16,-8 11-2-16,-10 11 0 16,5-58-1609-16</inkml:trace>
  <inkml:trace contextRef="#ctx1" brushRef="#br0" timeOffset="83892.62">13091 7963 1168 0,'0'0'0'0,"0"0"17"0,37-3 0 16,-12-2 9-16,10 0 1 16,7-10 20-16,-2 5 0 15,-12 7-5-15,-4-2 1 16,-9 5-14-16,8 5 1 16,4 8-4-16,3 4 1 15,-30-17-1187-15</inkml:trace>
  <inkml:trace contextRef="#ctx1" brushRef="#br0" timeOffset="84301.96">13624 8184 941 0,'0'0'0'0,"25"-40"51"0,2 12-1 15,8-5 1-15,2 6-1 16,-2 14 3-16,-5 8 1 16,-10 0-17-16,-3 13 0 15,-7 12-10-15,-2 7 1 16,-11 24-5-16,-12 9 2 16,-12 18-2-16,-8 10 2 15,-5-15-2-15,3-8-1 16,15-27-2-16,9-8 2 15,8-10-2-15,10-12 0 16,5-3 4-16,20-5 0 16,22-2 1-16,13-3 1 15,0-13-3 1,-5 3 1-16,-6-3 5 0,-4 8 1 0,-22-2 5 16,-9 4 1-16,-19 8-9 15,10 0 1-15,-10 0-9 16,0 0 1-16,0 0-1500 15</inkml:trace>
  <inkml:trace contextRef="#ctx1" brushRef="#br0" timeOffset="85019.1">14361 8124 375 0,'0'0'0'15,"0"0"101"-15,0 0 2 16,0 0-13-16,0 0 1 15,27 20-32-15,1-20 0 0,29 0-11 16,5-10 2 0,13 0-11-16,-10-3 0 15,-8 5-3-15,-22 3 1 16,-15 3 9-16,-20 2 1 16,0 0-4-16,-15 25 0 15,15-25-1023-15</inkml:trace>
  <inkml:trace contextRef="#ctx1" brushRef="#br0" timeOffset="86150.73">15395 7995 476 0,'0'0'0'0,"0"0"40"15,0 0 0-15,0 0 13 16,34-32 0-16,-14 14-10 15,13-5 2-15,12-4-12 16,2 9 0-16,0 10-1 16,-4 8-1-16,-9 8-5 15,-4 10 1-15,-7 9-3 0,-8 8-1 16,-10 13-2-16,-15 8 1 16,-8-11-2-16,-7-2 0 15,-2-3 2-15,7-2 0 16,5-16 0-16,8-9 2 31,7-13 1-31,-5 7-1 0,5-7 4 16,0 0 2-16,12-10 3 0,8-12 1 15,17-8 1-15,11-1 1 16,-11 11 0-16,0 13 1 16,-4 9-7-16,2 13 0 15,-6 18-4-15,-1 7 0 16,-8 11-8-16,-13 6 1 15,-14 1-5-15,-13 0 2 0,-17-5-5 16,-3-10 1-16,5-16-2 16,2-4 0-16,11-13 1 15,10-10 0-15,-8-5 11 16,5-2-1-16,7-9 2 31,3 1 2-31,5 15-1379 0</inkml:trace>
  <inkml:trace contextRef="#ctx1" brushRef="#br0" timeOffset="87787.56">16580 8531 1180 0,'0'0'0'16,"0"0"30"-16,0 0 2 0,0 23 42 16,-2 2 0-16,-8 20-6 15,-10 6 1-15,-3-1-28 16,1-5 2-16,7-2-17 16,5-15 0-16,5-1-10 15,10-12 2-15,5-15-5 0,22-15-1 16,-32 15-1305-16</inkml:trace>
  <inkml:trace contextRef="#ctx1" brushRef="#br0" timeOffset="88123.72">17091 7980 1306 0,'0'0'0'0,"0"0"20"16,0 0 1-16,22-28 24 15,-22 28 1-15,5-12 15 16,-5 12 0-16,0 0-22 0,0 0-1 16,-10 15-7-16,-15 18 2 15,-15 17-6-15,-2 13 1 16,5-3-1-16,9-4 0 16,3-11-4-16,15-7 1 15,8-16-5-15,9-7 0 16,13-15-3-16,10-7 0 15,22-13 0-15,8-8 1 0,-10 5-2 16,-8 3-1 0,-7 13-2-16,-12 7 2 15,-8 0-7-15,-15 0 1 16,0 0-1531-16</inkml:trace>
  <inkml:trace contextRef="#ctx1" brushRef="#br0" timeOffset="88352.42">17135 7940 1407 0,'0'0'0'15,"10"-18"30"-15,-10 18 0 16,0-15 42-16,0 15 1 0,0 10-12 16,0 18 0-16,5 37-30 15,5 13 0-15,0 10-12 16,0 3 0-16,0 2-2 0,-5-18 1 15,10-19-3-15,-2-16-1 16,2-25-1-16,2-7 0 16,13-8-2-1,12-18 2-15,-42 18-1474 0</inkml:trace>
  <inkml:trace contextRef="#ctx1" brushRef="#br0" timeOffset="88721.84">17850 7552 1381 0,'0'0'0'0,"0"0"35"0,25-20-1 16,-5 8 26-16,12-6 1 16,13-5 5-16,10 8 0 15,10-2-30-15,-5 7 0 31,-13 2-6-31,-7 11 0 16,-23 2-4-16,-7 5 0 16,-10 2-8-16,-27 16 0 0,-28 17-5 15,-7 8 1-15,-1 2-9 16,6-4 1-16,12-11-4 16,18-5 1-16,17-15-3 15,5-5 1-15,5-15-1 16,32 11 1-16,23-9 0 0,2-2 1 15,1-2 2-15,-1-9 0 16,-5-6 2-16,3-6 0 16,-55 23-1500-16</inkml:trace>
  <inkml:trace contextRef="#ctx1" brushRef="#br0" timeOffset="89462.48">19696 7671 1369 0,'0'0'0'0,"5"-36"43"16,0 14 2-16,0-3 41 15,-5 12 0-15,2 0-25 16,-2 13 0-16,0 0-29 15,-7 33 0-15,-8 40-13 0,5 15 0 16,10 5-4-16,2 3 1 16,3-3-4-16,3-2 1 15,-8 7-1-15,5-10-1 16,5-10-1-16,-1-18 1 16,-1-20-2-16,-8-12 0 0,0-18 2 15,0-10 2-15,0-12 0 16,0-21 1-16,-5-38 0 15,0-12 2-15,-2-7 0 0,-3-8-1 16,5-8 1-16,-3-10 1 31,3 1 0-31,0 4 1 0,8 10-5 0,12 21 1 16,0 17-4-16,9 20 0 16,11 15-2-16,18 11 0 15,9 12-4-15,0 5 2 16,5 7-3-16,-4 13 2 15,-16 3-3-15,-10 5 0 16,-12 14-1-16,-10 11 1 16,-15-53-1682-16</inkml:trace>
  <inkml:trace contextRef="#ctx1" brushRef="#br0" timeOffset="89638.16">19663 8088 1431 0,'0'0'0'0,"0"0"21"0,0 0 0 0,33 13 25 16,-18-18 0-16,4-3-12 16,21-7-1-16,33-2-5 31,-4-1 0-31,1 8 0 0,-13 2 1 16,-4 8-5-16,-16 8 1 15,-37-8-1372-15</inkml:trace>
  <inkml:trace contextRef="#ctx1" brushRef="#br0" timeOffset="90051.01">20251 8493 1281 0,'0'0'0'0,"10"-12"21"15,2 7 2-15,-2-5 48 16,-2 2-1-16,4 3-7 16,6 0 1-16,4 5-31 15,-4 10 0-15,-4 13-7 16,-9 17 1-16,-10 15-5 15,-4 6 1-15,-9-6-5 0,3-2 0 16,-7-8-3-16,9-12 1 16,11-5 2-16,7-11 0 15,2-7 0-15,6-7 0 16,7-6-2-16,10-7-1 16,17-5 3-16,5-8 1 0,0-2-6 15,11-5-1-15,-4 0-3 16,-1 5 1-1,-58 25-1517-15</inkml:trace>
  <inkml:trace contextRef="#ctx1" brushRef="#br0" timeOffset="90256.29">20921 8639 1407 0,'0'0'0'0,"0"0"24"0,2 13 1 16,-2-13 37-16,23-5 0 15,-8 0-11-15,7-3 1 16,30-7-16-16,11-2 0 16,6 1-16-16,-1 6 0 15,4 3-7-15,-5 2 2 16,-67 5-1383-16</inkml:trace>
  <inkml:trace contextRef="#ctx1" brushRef="#br0" timeOffset="90640.68">21509 8468 1356 0,'0'0'0'16,"0"0"47"-16,0-10 0 16,0 10 41-16,17-20 0 15,-7 12-27-15,10-2 2 16,5-2-31-16,7 7 0 16,-9 5-5-16,-6 12 0 15,-12 11-7-15,-10 15 1 16,-15 7-6-16,-5 3 1 15,-2 2-4-15,-1-12 2 16,16-15-5-16,2-11 1 16,10-12-2-16,-5 10-1 15,5-10 0-15,0 0 1 0,22-10-2 16,11 3 0-16,9-3-1 16,8 4 0-16,-8 4 2 15,1 4 0-15,-6 4-2 16,-5 9 1-1,-9 7-1-15,-16 13 0 0,-19 13 0 0,-18-2-1 16,-15-6 1-16,-2-7-1 16,4-3 0-1,1-8 0-15,5 1-1 0,7-13 1 16,7-7 0-16,6-11 2 16,17 8-1593-16</inkml:trace>
  <inkml:trace contextRef="#ctx1" brushRef="#br0" timeOffset="91129.59">21875 7983 1281 0,'0'0'0'16,"0"0"74"-16,0 0 0 16,0 0 64-16,27-3 1 15,8 1-76-15,7 2 0 16,23-5-35-16,5 5 1 15,2-10-14-15,-5-1 1 16,1 4-7-16,-6-6 1 16,-2 6-2-16,-18-1 0 15,-15 3-3-15,-14-5-1 16,-13 10-1-16,-13-17-1 16,13 17-1480-16</inkml:trace>
  <inkml:trace contextRef="#ctx1" brushRef="#br0" timeOffset="91355.93">22238 7562 1318 0,'0'0'0'0,"0"0"16"15,0 0 1-15,0-10 26 16,0 10 2 0,0 0 11-16,0 28 0 0,-2 38-20 15,2 17 0-15,2 10-8 16,3-3 2-16,-5-7-6 0,0-7 1 15,10-8-4-15,5-8 2 16,3-5-3-16,-1-12 1 16,8-13-4-16,7-10 1 31,-32-20-1406-31</inkml:trace>
  <inkml:trace contextRef="#ctx1" brushRef="#br0" timeOffset="92523.61">22719 9155 1369 0,'0'0'0'15,"0"0"51"1,0 0 1-16,15-38 40 0,-15 21 0 15,0-1-28-15,0 3 0 16,0 2-26-16,0 13 1 16,0 0-14-16,0 36 1 15,0 29-7-15,5 11 1 16,0-1-4-16,5-5 1 16,2 8-4-16,3 0 2 0,-5 3-5 15,-5-13 1-15,0-18-3 16,-2-12 1-16,-3-26 0 15,0-12 1-15,0 0-1 16,-13-17 0-16,-2-49 0 16,-2-17 1-16,7-7 1 15,0-3 0-15,0 2 2 0,3 1-1 16,2-6 0-16,7-7 1 16,5 7-2-16,11 13 1 15,7 28-2-15,10 12 2 16,7 15-3-16,3 16 0 15,0 2-3-15,9 10 2 32,16 5-3-32,-3 5-1 0,-4 8-2 0,-13 9 2 15,-13 16-3-15,-17 20 0 16,-10 17-1-16,-15-2 1 16,5-78-1707-16</inkml:trace>
  <inkml:trace contextRef="#ctx1" brushRef="#br0" timeOffset="92682.06">22769 9419 1407 0,'0'0'0'0,"0"0"30"15,0 0 0-15,0 0 30 16,40 8 0-16,-5-16-2 16,9-2 0-16,14 5-22 15,4 0 0-15,-15 10-9 0,-9-5 0 16,-18-5-8-16,-11 10 0 15,-9-5-1420-15</inkml:trace>
  <inkml:trace contextRef="#ctx1" brushRef="#br0" timeOffset="93440.33">23401 9681 1332 0,'0'0'0'16,"5"-28"38"-16,5 11 0 0,-2-11 46 15,2 8 0-15,10 12-20 16,-3-2 1-16,11 5-38 16,-4 5 1-16,11 10-9 15,0 10 0-15,-7 21-4 0,-9 9 1 16,-19 5-5 0,-9 6 0-16,-19-1-4 0,-4-5 1 15,-3-4-3-15,3-1 1 16,-3-7 0-16,15-6-1 15,7-6 2-15,8-11 0 16,3-10 0-16,2-10 1 16,20 7 1-16,12-14 1 15,23-6 1-15,10-2-1 16,4 3 3-16,11 4 1 16,-8-2-2-16,-7 0 1 15,-20 2 0-15,-8 8-1 16,-14 0-2-16,-3 5 0 0,-20-5-1552 15</inkml:trace>
  <inkml:trace contextRef="#ctx1" brushRef="#br0" timeOffset="93597.81">24064 9857 1419 0,'0'0'0'0,"0"0"23"16,20 0-1-16,-8-8 26 15,8 1 0-15,3-6 11 16,11-2 0-16,16 3-19 0,17 2-1 16,3 2-14-16,-3 5-1 15,-67 3-1379-15</inkml:trace>
  <inkml:trace contextRef="#ctx1" brushRef="#br0" timeOffset="93936.03">25160 9525 1381 0,'0'0'0'15,"0"0"45"-15,37-13 0 16,-22 11 41-16,0 2 2 16,-15 0-22-16,0 0 1 15,-3 22-37-15,-29 16 1 16,-28 12-11-16,-12 1 1 0,-5 2-5 15,17-8 1-15,18-12-6 16,12-6 1-16,12-9-1 16,11-8 0-16,7-10 0 15,17 5 1-15,16-5 0 16,24 0-1-16,15-5-1 16,10-3 1-16,-9 3-1 15,-21 3 1-15,-22 4 1 0,-10 3 0 16,-8-2-3-16,-12-3 1 15,0 0-1578-15</inkml:trace>
  <inkml:trace contextRef="#ctx1" brushRef="#br0" timeOffset="94149.56">25160 9525 1407 0,'-5'-13'0'15,"5"-2"42"-15,0-2 1 16,0 1 24-16,-5 6 2 15,5 10-12-15,0 0 1 16,20 46-25-16,7 22-1 16,-5 27-10-16,-4 11 0 0,-6 0-4 15,-4-3 0-15,-3-3-3 16,0-7-1-16,0-15-1 16,2-7 0-16,-7-71-1471 31</inkml:trace>
  <inkml:trace contextRef="#ctx0" brushRef="#br0" timeOffset="98782">20275 10260 0,'0'0'0</inkml:trace>
  <inkml:trace contextRef="#ctx1" brushRef="#br0" timeOffset="97750.67">15307 7243 527 0,'0'0'0'0,"-10"-23"32"0,3-2 2 16,-1-3 53-16,-1 1-1 15,9 2 1-15,0 5 1 16,0-3-29-16,5 0 2 15,-5 23-23-15,0 0 0 16,12 28-11-16,-5 10 0 16,3 17-4-16,3 0 0 15,-1-9-3-15,3-19 1 16,-2-9-4-16,9-8 0 16,18-10 5-16,15-10-1 15,9-8 7-15,9-14 1 16,4-19 3-16,-7-9 0 0,-1-33 0 15,-1 5-1-15,-4 5 2 16,-6 20 0-16,-14 25 1 16,-14 15 0-16,-12 8-9 15,-18 15 2-15,10-7-9 16,-10 7 1-16,0 0-1342 16</inkml:trace>
  <inkml:trace contextRef="#ctx1" brushRef="#br0" timeOffset="98001.88">15833 6805 954 0,'0'0'0'0,"-13"8"5"15,13-8-1-15,-15 15 5 16,8 7 2-16,2 19-2 0,3 29-1 16,4 23-2-16,3 3 1 15,7-26 0-15,11-14-1 16,12-29 8-16,15-9 0 15,19-13 14-15,11-20 2 16,25-13 17-16,4-25 0 16,-4-17 17-1,-3-13 1-15,-12 10 1 0,-6 13 0 16,6 22-8-16,-13-7-1 16,-77 45-1244-16</inkml:trace>
  <inkml:trace contextRef="#ctx1" brushRef="#br0" timeOffset="98697.82">20896 7469 766 0,'0'0'0'15,"0"0"13"-15,0 0 1 0,0 0 22 0,0 0 0 16,-7 33 6-16,4 25 1 16,1 30-3-16,-1 5 1 15,3-15-15-15,5-23-1 16,5-22-4-16,12-15 0 15,16-13-3 1,17-13 1-16,27-19-1 0,17-26 0 16,6-28 12-16,2-12 0 15,-7-10 18-15,-3 12-1 16,-3 26 9-16,-14 10 0 16,-20 9 0-16,-20 14 1 15,-18 14-5-15,-17 8 1 16,-5 10-12-16,-15 5 2 15,-15 18-14-15,-5-1 1 0,35-22-1400 16</inkml:trace>
  <inkml:trace contextRef="#ctx1" brushRef="#br0" timeOffset="98958.9">21237 7316 866 0,'0'0'0'16,"0"0"8"-16,-22 25 0 16,7-2-5-16,2 9 1 15,8 21 1-15,0 13-1 16,10 4 1-16,3 3-1 16,12-18 4-16,15-12 1 0,17-30 6 15,15-26 0-15,20-32 16 16,6-15 0-16,14-11 22 15,5 3 0-15,-5 3 6 16,-3 9 2-16,-19 14-3 16,-13 4 2-1,-72 38-1080-15</inkml:trace>
  <inkml:trace contextRef="#ctx1" brushRef="#br0" timeOffset="104594.64">25339 8657 363 0,'0'0'0'0,"0"0"18"16,0 0 0 0,12-30 38-16,-12 30 0 0,5-13 10 15,-5 13 2-15,0 0-11 16,15-2 0-16,-5-3-20 16,-2 0 0-16,2 0-8 15,0-1 1-15,0 1-6 16,-10 5 1-16,15 0-4 15,-15 0 2-15,7 11-3 0,-9 16 0 16,-6 24-3-16,1 14 1 16,-6 13-1-16,6 5 1 15,4 5-1 1,6-10-1-16,4-18 1 16,6-17 1-16,-3-8-1 0,7-15 1 15,3 1 4-15,2-1 1 16,6-8 6-16,4 3 0 15,-4 3 4-15,-6-3-1 16,-2-7 0-16,-3-3 0 16,-4-8-5-16,2-7 1 15,-15 10-1142-15</inkml:trace>
  <inkml:trace contextRef="#ctx1" brushRef="#br0" timeOffset="104925.1">25655 8664 766 0,'0'0'0'0,"0"0"10"16,40-35 0-16,-20 25-2 16,0-2 0-16,-5 7 17 15,-3 2 0-15,1 6 12 16,7 7 2-16,2 10 9 0,-2 23 1 15,-5 17 4-15,-5 18 1 16,-10 10 1-16,0 5 0 16,-5-10-8-16,3-20 0 15,-1-10-1-15,6-13 0 16,-1-7-4-16,3 4-1 16,5 9-2-16,-5-3 1 15,0-13-9-15,-3-10 0 16,1-10-7-16,-3-10 1 15,0 0-1301-15</inkml:trace>
  <inkml:trace contextRef="#ctx1" brushRef="#br0" timeOffset="105081.79">25628 9648 941 0,'-3'15'0'0,"-7"8"0"15,3 0 1-15,4-3-1 16,3-8 0-16,0-12 7 15,3 13 0-15,7-11 3 16,17-7 1-16,28-10 2 16,7-12 1-16,-62 27-768 15</inkml:trace>
  <inkml:trace contextRef="#ctx1" brushRef="#br0" timeOffset="105301.89">25909 9575 791 0,'0'0'0'15,"0"0"0"-15,0 0 0 16,0 0 0-16,0 0 1 16,0 0 32-16,0 0 2 15,0 0 24-15,18 28 0 16,-8-28 8-16,0-8 1 16,-10 8-3-16,15-15 1 15,-8 0-11-15,1 3 0 16,-1-4-9-16,0 6 1 15,-7 10-1133-15</inkml:trace>
  <inkml:trace contextRef="#ctx1" brushRef="#br0" timeOffset="106486.11">22420 4745 1030 0,'0'0'0'16,"0"0"23"-16,0 0 1 15,0 0 24-15,0 0 1 16,0 0 1-16,0 0 0 15,0 0-22-15,0 0 2 16,0 0-13-16,0 0 3 16,0 0-6-16,0 0 2 15,0 0-4-15,0 0 2 16,0 0-1084-16</inkml:trace>
  <inkml:trace contextRef="#ctx1" brushRef="#br0" timeOffset="108238.71">2158 10702 288 0,'0'0'0'16,"-28"-15"3"-16,-4 8 1 16,-5-3 1-16,-1 2 1 15,1 11 3-15,-13 7 1 16,3 7-2-16,-8 13 0 15,-7 13-2-15,-3 13 1 16,0 1 0-16,3 4 0 16,5-6-2-16,-1-5 1 0,9-7 1 15,1 5 0-15,8 7 3 16,-2 16 2-16,0 17 0 16,-6 10 2-1,9 18 7-15,1-8 1 0,8-10 5 16,0 3 0-16,3 24 1 15,2 4 0-15,8-3-2 16,7-16 0-16,5-7-3 16,5 16 1-16,5 17 0 0,5-8 0 15,12-28 0-15,8 4 1 16,7 6-1-16,3 9 2 16,8 6 0-16,6-19 0 15,-1-18-1-15,1-17 2 16,1 1 3-16,-2-1 0 15,6 12 1-15,1-3 2 16,7-2-1-16,-4-5 2 16,6-15 4-16,-4-7 0 15,-3-14-1-15,-7-4 2 16,12-10-6-16,-4-1 1 0,6 6 3 16,-4 0 1-16,17-6-1 15,-2-2 0-15,-13-9-3 16,13 1-1-16,-5-7-1 0,-3-5-1 31,10-5-2-31,5-5 1 0,-2 0-5 0,2-3 1 16,-5-2-3-16,-7-5 0 15,0-5-1-15,7 0-1 16,-7 5 4-16,-3 0 0 16,-5-6-2-16,3-1 0 15,-10-8 1-15,-3-11 1 31,-7-12-3-31,4-7 1 16,-11 0-2-16,-1-6 0 16,0 13-1-16,-4 0 1 15,-3 6-5-15,2-1 2 16,-2 2-3-16,-5-6 1 16,-3-19-2-16,-2-7 2 0,2-10-3 15,-2-3 1-15,-2 8-2 16,-6 5 1-16,1 0-2 15,-3-5 0-15,-5-17 1 16,-8-4 2-16,-4 16-3 16,-8 13 1-16,-5 17 0 15,-8 5-1-15,-4-12 1 0,-11-11 2 16,-9-22-3-16,0-3 1 16,-10 8 2-16,2 15-1 15,2 13 0-15,1 2-1 16,0-5-1-16,-10-3 1 15,7 8 0-15,-12 8-1 16,2 5-2-16,-7 2 0 16,7 12-2-16,-2 1 0 15,2-3-1-15,-5-2 0 16,3 2-1-16,-3-12 1 0,-7-15-2 16,-10-8 2-16,5-5-2 15,-8 2 1-15,3 23-3 16,10 13 2-16,-8 5-2 15,-12 15 0-15,0 9-2 16,-10 27 1-16,7 26-1 0,-15 39 0 16,-2 47 0-16,-15 8 0 15,132-131-1933-15</inkml:trace>
  <inkml:trace contextRef="#ctx1" brushRef="#br0" timeOffset="116029.3">10879 11598 1269 0,'0'0'0'0,"0"0"45"16,0-43-1-16,3 16 64 0,7 1 1 15,-5 16-23-15,-5 10 2 16,0-15-43 0,0 15 1-16,0 0-16 0,-5 30 0 15,-5 23-10-15,2 8 0 16,-4-6-2-16,2-10 0 16,-5-5-4-16,10 8 2 15,10 13-4-15,0 9 2 16,0-2-3-16,0 2 1 31,0-4 0-31,0-11-1 16,0-22-1-16,-5-15 1 15,0-18-1-15,0 0 0 16,0 0-1-16,-5-43 1 16,-5-30 2-16,0-15-1 0,-2-3 1 15,9-2 2-15,6 10 0 16,2-5 1-16,7-13-2 15,3 3 1-15,5 15 0 16,15 15 1-16,7 21 0 16,8 9 0-16,5 3-2 15,2 7-1-15,3 8-3 0,-13 7 1 16,-5 11-1-16,-4 7 0 16,-16 2-2-1,-4 11 1-15,-6 17-4 0,-7 18 1 16,-5-53-1796-16</inkml:trace>
  <inkml:trace contextRef="#ctx1" brushRef="#br0" timeOffset="116233.66">10857 12011 1494 0,'0'0'0'15,"0"0"49"-15,25 30-1 16,5-30 30-16,7-10 2 15,20-8-19-15,8-5-1 16,0 1-22-16,2 2 2 0,-15 5-9 16,-9 4 0-16,-16 6-9 15,-9 5-1-15,-18 0-4 16,10 16 1-16,-10-16-1585 16</inkml:trace>
  <inkml:trace contextRef="#ctx1" brushRef="#br0" timeOffset="116587.2">11487 12345 1381 0,'0'0'0'0,"0"0"64"15,0 0 1-15,0-33 42 16,0 33 0-16,0-12-34 16,0 12 1-16,12 0-31 15,3 10 1-15,0 13-14 16,5 19 1-16,-2 14-8 0,-8 12-1 31,-5-3-4-31,2 3 1 0,-2-10-2 0,3-10 1 16,-3-21-3-16,0-12 0 15,-5-15-1-15,0 0-1 16,0 0-1659-16</inkml:trace>
  <inkml:trace contextRef="#ctx1" brushRef="#br0" timeOffset="118401.97">11811 12939 752 0,'0'0'0'16,"0"0"22"-16,30-35 0 15,-20 17 35-15,0 0 2 0,5 6-6 16,-6 9 0-16,-9 3-22 15,10 36-1 1,-10 14-9-16,-5 10 2 0,-9 3-6 16,-4-7-1-16,6-4 0 15,2-6 1-15,5-14-1 16,15-6 1-16,0-11-2 16,15-15 2-1,-25 0-958-15</inkml:trace>
  <inkml:trace contextRef="#ctx1" brushRef="#br0" timeOffset="119535.56">12037 12572 728 0,'0'0'0'0,"-27"0"63"0,0 0 1 15,-1 5 32-15,6 5 1 16,12-5-37-16,10-5 2 16,-5 10-15-16,15-3 0 15,15 6-11-15,27-3 0 16,25-13 4-1,13-7 2-15,17-7 4 0,0 2 0 16,-5-5-3-16,-12 4-1 16,-25 6-1-16,-21 5-1 15,-16 0-9-15,-6 5 2 16,-22 0-4-16,0 0 1 16,0 0-1-16,0 0 0 15,-5 8-7-15,5-8 1 16,0 0-10-16,-5 10 2 0,5-10-1463 15</inkml:trace>
  <inkml:trace contextRef="#ctx1" brushRef="#br0" timeOffset="120021.71">13016 12406 1017 0,'13'-8'0'15,"12"-2"25"-15,7-13 1 16,10 1 29-16,-2-1 0 15,7 0 19-15,-2 3 0 16,-12 10-25-16,-4 8 1 16,-6 7-11-1,-3 7 0-15,-5 16-11 0,-10 0 1 16,-13 4-7-16,-4 1 0 16,-8 7-7-16,2-2 1 15,-1-10-4-15,6-11 1 16,6-4 0-16,7-13 0 15,-8 12-1-15,8-12 1 16,0 0-2-16,0 0 1 16,10-7 1-16,8-6 0 0,9-9 1 15,3-1 0-15,2 13 1 16,-9 10 1-16,4 10-1 16,-5 10 1-16,3 5-4 15,-12 8 1-15,-6 7-5 16,-17 8 1-1,-10 7-5-15,-5 3 2 0,-2-7-4 16,-3-6 1-16,3-17 2 16,7-8 0-16,2-5 2 15,8-10 1-15,10-5 1 16,0 0 1-16,0 0-3 0,0 0 1 16,0 0-1483-1</inkml:trace>
  <inkml:trace contextRef="#ctx1" brushRef="#br0" timeOffset="120165.63">13733 12901 1017 0,'0'10'0'31,"0"18"34"-31,-2 5 1 0,-3 2 10 0,-5-7 0 16,-5-1-6-16,5 6 0 15,3 7-13-15,7-2 1 0,10-15-11 16,12-8 0-16,-22-15-1021 15</inkml:trace>
  <inkml:trace contextRef="#ctx1" brushRef="#br0" timeOffset="120518.62">14421 12380 1067 0,'0'0'0'16,"0"0"40"-16,22-10 1 16,-22 10 34-16,0 0 1 15,10 0-9-15,-10 0 2 16,-7 18-30-16,-23 10 1 16,-27 27-10-16,-11 5 0 15,1 3-9-15,17 0 2 16,15-10-3-16,15-5 0 15,10-21 1-15,10-14 1 0,0-13 2 16,20 3 2-16,18-11 3 16,14-5 1-16,33-9 1 0,-6-3 2 15,-16 7-3-15,-16 5 1 16,-12 3-4-16,-20 5 0 16,-15 5-1519-16</inkml:trace>
  <inkml:trace contextRef="#ctx1" brushRef="#br0" timeOffset="120732.02">14443 12443 1269 0,'0'0'0'0,"0"0"29"15,0 0 0-15,-2-10 22 16,2 10-1-16,0 0 10 16,0 38 0-16,0 30-23 0,5 25 1 31,0 5-10-31,2-7 2 15,8-3-4-15,-2-13 3 16,-1-12 0-16,8-15 0 16,-3-25 2-16,11-18 2 15,-6-18-3-15,13-12 0 16,-35 25-1469-16</inkml:trace>
  <inkml:trace contextRef="#ctx1" brushRef="#br0" timeOffset="121086.72">14991 11779 1105 0,'0'0'0'15,"0"0"41"-15,0 0 2 16,32-10 28-16,-4 2-1 16,17 1-9-16,2-6 1 15,5-2-16-15,1 3 1 16,-14 2-11-1,-6 7 0-15,-13 3-9 0,-8 0 0 16,-12 0-9-16,-12 18 1 16,-21 4-14-16,-1 6 1 15,-1 0-6-15,2 7 0 16,1 23-6-16,2 5 1 16,10 2-9-16,13-12 1 15,14-23 4-15,8-15 1 16,0-7 7-16,5-8 1 15,20-5 3-15,10-3 0 0,7-14 13 16,13-9 0-16,-70 31-1293 0</inkml:trace>
  <inkml:trace contextRef="#ctx1" brushRef="#br0" timeOffset="121708.08">17223 11331 954 0,'0'0'0'0,"0"-27"112"0,0 11-1 15,0-1-34-15,0 2 1 16,0 15-29-16,2-10 1 15,-2 10-18-15,13 15 0 16,-9 18-9-16,11 32 0 16,8 28-5-16,2 15 0 15,-3-5 0-15,1-17 0 16,4-16-1-16,0-19 1 16,-7-14-1-16,-12-16 1 0,-6-9 2 15,-2-12 0-15,0 0 4 16,-20-33 0-16,-12-17 2 15,2-10 0-15,0-13 7 16,10-20-1-16,-2-41 5 16,-1 1 1-16,8 17-1 15,6 6 2-15,14-6-8 0,14 23 0 32,26 22-7-32,18 21 1 0,26 15-9 0,6 20 1 15,-18 10-4-15,-5 20-1 16,-7 20-3-16,-10 15 0 15,-8 13-3-15,-17 5-1 16,-15-8-4-16,-15 6 2 16,0-66-1685-16</inkml:trace>
  <inkml:trace contextRef="#ctx1" brushRef="#br0" timeOffset="121914.77">17213 11734 1168 0,'0'0'0'0,"0"0"42"15,49 7 1-15,6-22 12 16,20-5 1-16,30 0 24 16,-1-8 1-16,-7 1-35 15,-15-1 0-15,-14 5-4 0,-16 6 2 16,-17 12-7-16,-13 2 0 16,-22 3-12-16,0 0-1 15,0 0-1394-15</inkml:trace>
  <inkml:trace contextRef="#ctx1" brushRef="#br0" timeOffset="122515.9">18152 12094 665 0,'0'0'0'0,"0"0"81"15,14-33 0-15,-6 23 17 16,-8 10 2-16,0 0-34 16,0-10 2-16,0 10-11 15,0 10 0-15,0 23-12 16,0 22 0-16,0 15-5 15,5 3 1-15,0-5-6 16,0-10-1-16,-5-10 1 0,5-10 0 16,2-13 0-16,1-8-1 15,-1-9 5-15,-7-8 0 16,10 7-2-16,-10-7 1 16,25-7-6-16,7-11-1 15,-32 18-1433-15</inkml:trace>
  <inkml:trace contextRef="#ctx1" brushRef="#br0" timeOffset="122744.11">18545 12378 1080 0,'0'0'0'15,"0"0"59"-15,42-13 0 16,16-2 27-16,9 3 2 15,3-3-35-15,-6 4-1 16,-6 9-28-16,-14-3 1 16,-11 5-13-1,-1-5 0-15,6 10-6 0,9-5 0 16,-47 0-1178-16</inkml:trace>
  <inkml:trace contextRef="#ctx1" brushRef="#br0" timeOffset="123161.06">19476 12119 941 0,'0'0'0'0,"0"0"0"15,38-33 1-15,-13 18-2 16,5 0 1-16,-3 2 17 16,0 8 0-16,3 8 15 15,-10 7 1-15,-7 10 9 16,-13 15 1-1,-15 15 2 1,-3 11 0-16,-9-13-10 0,2-3-1 16,5-17-6-16,8-6 2 15,2-9-1-15,10-13 1 16,-8 15 2-16,8-15-1 16,0 0-4-16,18-5 1 15,-1 2-1-15,8 3 0 0,12 3 5 16,3 2 1-16,-3 0 1 15,-12 10 0-15,-7 5-2 16,-8 5 0-16,-5 8-7 16,-15 7 1-16,-10 8-6 15,-10 2 0-15,-12-4-6 16,-3-9 0-16,0-1 2 16,-5-11 1-16,-2-13-1 0,5-7 0 15,7-15-1-15,15-5 1 16,25 15-1505-16</inkml:trace>
  <inkml:trace contextRef="#ctx1" brushRef="#br0" timeOffset="123539.38">20776 11447 577 0,'0'0'0'0,"0"0"92"15,0 0 2-15,0 0 23 0,0 0 1 16,40-15-41-16,15 7-1 16,15-4-35-16,12-1 1 15,15 1-19-15,3 2 2 16,-13 5 0-16,-10 2 0 16,-20 0-1-16,-24 1 1 15,-13-3-3-15,-20 5 1 16,0 0-1094-16</inkml:trace>
  <inkml:trace contextRef="#ctx1" brushRef="#br0" timeOffset="123750.04">21073 11150 916 0,'0'0'0'16,"-13"-17"3"-16,13 17-1 16,-12-11-1-16,12 11 0 0,0 0 22 15,-10 21-1 1,7 21 17-16,3 34 2 15,8 12 8-15,2 7 0 16,5 9 11-16,7-9-1 16,3-9-1-16,15-13 0 15,15-18-10-15,10-15 0 16,14-17-12-16,8-23 1 16,-87 0-1200-16</inkml:trace>
  <inkml:trace contextRef="#ctx1" brushRef="#br0" timeOffset="124180.96">22169 11271 1130 0,'0'0'0'0,"0"0"50"16,0 0 2-16,0 0 50 16,0 0 1-16,0 0-19 15,0 0 0-15,0 0-39 16,5 38 1-16,0 37-13 15,2 11 0-15,8 7-7 16,-5-3 1-16,-5-2-4 16,0-12 0-16,2-13-5 0,3-18 1 15,-5-15-1-15,0-12 0 16,-5-18 2-16,0 0 1 16,0-23-2-16,-5-20 1 0,-7-25-1 15,-1-12 0-15,1-8 2 16,2-18 1-16,3-12 0 15,4 0 2-15,3 12-5 16,10 16 1-16,5 17-1 16,7 20 0-16,8 12-1 15,10 11 1-15,12 13-5 16,18 9 0 0,22 11-4-16,-7 12 1 0,-15 7-4 0,-13 6 0 15,-17 5-3-15,-15-1 2 16,-8 1-5-16,-14 7 0 15,-3-40-1749-15</inkml:trace>
  <inkml:trace contextRef="#ctx1" brushRef="#br0" timeOffset="124370.72">22184 11553 1255 0,'0'0'0'15,"0"0"28"-15,0 0 1 16,32 22 24-16,0-22 1 31,16-5-11-31,16 0 0 16,26-2 6-16,2-3 0 0,-12 0-4 15,-13 0 0-15,-22 2-7 16,-15-2 0-16,-30 10-1365 16</inkml:trace>
  <inkml:trace contextRef="#ctx1" brushRef="#br0" timeOffset="124774.68">23122 11870 1030 0,'0'0'0'15,"0"0"64"-15,0 0 0 16,0 0 39-16,0 0 0 15,13 42-54-15,-1-1 2 16,13 19-22-16,3 11 0 16,7-14-6-16,-8-4-1 15,-7-10-3-15,-3-13 0 16,-2-7-1-16,0-8 1 16,8-10-1-16,16-15 1 0,-39 10-1279 15</inkml:trace>
  <inkml:trace contextRef="#ctx1" brushRef="#br0" timeOffset="125138.37">23887 12023 690 0,'0'0'0'15,"0"0"83"-15,0 0 0 16,0 0 28-16,27 8 1 16,-9-11-12-16,24 3 0 0,20-5-50 15,1-2 2-15,-3 2-11 16,-6 2 2-16,6 3-11 16,5 3 0-16,2-1-12 15,-5 1 2-15,-62-3-1201 16</inkml:trace>
  <inkml:trace contextRef="#ctx1" brushRef="#br0" timeOffset="125495.34">25155 11829 904 0,'0'0'0'0,"0"0"47"15,22 0 1-15,-22 0 33 0,15 0 1 16,-15 0-33-16,-15 8 1 15,-22 17-27-15,-16 15 2 32,-14 11-10-32,0 2 0 0,5 2-6 0,9-5 1 15,16-7-1-15,2-3 0 16,15-12 5-16,5-13 0 16,13-2 6-16,2-13 0 31,22 5 2-31,18-5 2 15,17-10 12-15,18-3 1 16,12 3 11-16,-5-3 1 16,-14 8 0-16,-19 5-1 15,-16 3-8-15,-18-1 2 0,-15-2-10 16,10 8 1-16,-10-8-1462 16</inkml:trace>
  <inkml:trace contextRef="#ctx1" brushRef="#br0" timeOffset="125739.72">25150 11880 1054 0,'0'0'0'0,"5"-20"33"15,-5 20 1-15,5-13 14 16,-5 13 1 0,0 0-7-16,17 33 0 0,8 27-15 15,-5 23 0-15,-5 15-5 0,-5 8 0 16,-3-16 3-16,1-6 0 15,-1-9 4-15,3-10 0 16,-5-7 4-16,3-10 2 16,-6-25 3-16,1-8 2 15,-3-3-6-15,0-12 2 16,0 0-1330 0</inkml:trace>
  <inkml:trace contextRef="#ctx0" brushRef="#br0" timeOffset="136043.59">26358 9468 0,'0'0'0,"0"0"0,0 0 0,0 0 16,14 0-16,-14 0 15,13 0-15,0 0 16,14 13-16,-14-13 16,14 0-16,-14 0 15,0 0-15,1 0 0,12 14 0,-13-14 16,14 13-16,-14-13 16,1 14-16,-1-14 15,13 0-15,-12 0 0,12 13 16,1-13-16,-1 13 0,1-13 15,13 0-15,-14 0 16,14 0-16,-13 0 16,13 14-16,-14-14 15,1 0-15,-14 0 16,0 0-16,1 0 0,-1 0 0,0 0 16,14 0-16,-14 0 15,14 0-15,-14 0 16,0 0-16,0 0 15,1 0-15,-1 0 0,13 0 0,-12 0 16,12 0-16,-12 0 16,12 13-16,-13-13 15,14 0-15,-14 0 16,1 0-16,-1 0 0,13 14 16,-12-14-1,-1 0-15</inkml:trace>
  <inkml:trace contextRef="#ctx0" brushRef="#br0" timeOffset="137196.17">26943 8985 0,'0'0'0</inkml:trace>
  <inkml:trace contextRef="#ctx1" brushRef="#br0" timeOffset="137886.07">18956 4314 1180 0,'0'0'0'15,"0"0"40"-15,0 0 1 16,40-37 43-16,-25 19 0 15,-5 1-11-15,-5 6 0 16,-5 11-29-16,5-12 0 16,-5 12-19-16,0 0 2 15,-5-10-4-15,5 10-1 16,-15-23-2-16,5 8 1 16,0-13-2-16,-15 1 0 15,0-11-1-15,-7 3 1 16,-3 2-1-16,-5 0 1 15,-7-4-1-15,-3 6 0 0,2 16-3 16,1-2 1-16,-8 2-1 16,3-8-1-16,-3 10-1 15,5 3-1-15,3 5-2 16,-8 5 0-16,-2 5-1 16,-13 3 1-16,3-6-3 15,-3 6 1-15,3 2-2 16,-3 8 0-16,13-8-1 0,0-3 0 15,12 3 0-15,-5 0 0 16,-10 8 0-16,3-3-1 16,-3 3 0-16,-2-1 0 15,-10 11 0-15,7-3-1 16,-5-2-1-16,3-1 2 16,0 1-1-16,10-3 0 0,2-2 0 15,-2-6 0-15,-3 3-1 16,2-4 0-16,6 6 0 15,0 1 0-15,0-3-1 16,2 7 0-16,5 11 0 16,5 7 0-16,-5-2 0 15,0 7 1-15,1 3-1 0,-6 10 1 16,5 8-1-16,0-1 1 16,0-5-1-16,0-4 2 15,-4-16-2-15,-4 3 1 16,14 7-1-16,9 5 0 15,7 11 0-15,3 12 2 16,10-5-2 0,3 5 1-16,2-8-1 0,5-4 1 15,-5-11-1-15,0-5 2 16,0 11-2-16,10 4 0 16,5 13 0-16,7 5 0 15,3 5-1-15,5-10 1 16,5-17 0-1,2-6 1-15,-7-22-1 0,10 2 1 0,3 3-1 16,4 4 1-16,5 4-1 16,-4 4 2-16,-4 5-2 15,6-7 0-15,-2 5 0 16,9-5 1-16,0-8 1 16,3-2 0-16,12-6-1 15,-2-9 0-15,-3 0 2 16,-5-3-1-16,6-3 0 0,1-7 2 15,-4 8-2-15,-2-8 2 16,6 3-2-16,4-3 1 16,4-5-1-16,-7-3 1 15,-1 1 1-15,4-3-1 32,-6 0 1-32,-10 0 1 0,-2 0-2 0,2 0 2 15,-5 0-1-15,1 0 1 16,9-3-1-16,0 1 1 15,11-3 0-15,-4 0 0 16,-6 5 1-16,-4-5 0 16,1-3 0-1,0 3 0-15,-8 5 0 0,6-5 0 16,1-10 0-16,-24 7-1 16,13-2 1-16,6-5 0 15,6-2-2-15,0-6 2 0,0 3-2 16,-10-3 0-16,-8-2 0 15,10-10-1-15,-4-5 0 16,-1 7-1-16,3 0 0 16,-5-4 2-16,2 1-2 15,0-1 1-15,1 4 0 16,-1 0 1-16,0 3-2 16,1-3 1-16,-3 1 1 15,-3 9-1-15,-7 0 0 0,12-14 0 31,0-11 0-31,-4-8-1 16,-3 1-1-16,0-3 2 16,-8-2-1-16,-2 7 0 15,0 5 1-15,-3 5-1 16,-4-2-1-16,-3 15 2 16,-5 2-2-16,2-2 0 15,0-8 0-15,3-22 1 16,-7-8-1-16,-6-2 0 15,-2 9-1-15,-2 6 2 16,2 4-2-16,-3 6 1 16,1 2 0-16,-1 11 0 15,3 4-1-15,-5 5 2 0,0-4-2 16,-7-19 1-16,-3-4 0 16,-7-15 1-16,-1-6-1 15,-2 6 0-15,-2 7-1 16,-10-12 1-16,-6-1 0 15,1 13-1-15,-5 8 0 0,-11 7 1 16,-4 5-1 0,-3 6 1-16,-2 7 0 0,-3 4 0 15,-2 9-1 1,0 2 0-16,-5 10-1 16,19-10 1-16,58 10-1941 15</inkml:trace>
  <inkml:trace contextRef="#ctx0" brushRef="#br0" timeOffset="143699.37">20421 16029 0,'0'0'0</inkml:trace>
  <inkml:trace contextRef="#ctx0" brushRef="#br0" timeOffset="147049.53">12399 8904 0,'0'0'0,"13"0"0,0 0 0,14-13 0,13-1 16,-1 1-16,14 0 0,-13-1 16,-13 14-16,-14-13 15,0 13-15</inkml:trace>
  <inkml:trace contextRef="#ctx0" brushRef="#br0" timeOffset="149392.71">25867 10206 0,'0'0'0,"13"0"0,1 0 0,12 0 0,14 13 0,13-13 15,0 14-15,0-1 16,0 1-16</inkml:trace>
  <inkml:trace contextRef="#ctx0" brushRef="#br0" timeOffset="152422.49">29400 15439 0,'0'0'0,"0"0"0,13 0 0,-13 0 16,14 0-16,-14-14 16,13 1-16,0 0 15,1-1-15,-1-13 0,0 1 0,0-1 16,1 13-16,-14-13 16,0 14-16,0 0 15,0-1-15</inkml:trace>
  <inkml:trace contextRef="#ctx0" brushRef="#br0" timeOffset="153117.6">29626 14594 0,'0'0'16,"0"0"-16,0 0 0,0 0 0,13 0 0,0 0 16,1 0-16,-1 0 15,0 13-15,1-13 16,12 13-16,-13-13 15,14 14-15,-14-14 0,14 0 0,-14 0 16,14 13-16,-14-13 16,14 0-16,-14 0 15,13 0-15,-12 0 16,-1 14-16,0-14 0,1 0 16,-1 0-16,0 13 0,0-13 15,1 0-15,-1 0 16,0 0-16,1 0 15,-14 0-15,0 0 16,0 0-16,0 0 0,0 0 16,0 0-1,0 0-15,0 0 0,0 0 0,0 0 16,13 0-16,-13 0 16,13 0-16,-13 0 15,13 0-15,-13 0 0,14 0 16,-1 0-16,0 0 0,0 0 15,1 13-15,-1-13 16,14 14-16,-14-14 16,13 13-16,-12-13 15,-1 0-15,0 0 0,1 0 16,-1 0-16,-13 0 0,0 0 16,0 0-16,0 0 15,0 0-15,0 0 16,0 0-16,0 0 15,-13-13-15,-27-14 0,-13 0 0,-67-40 16,-39-27-16,-80-27 16,-67-40-16</inkml:trace>
  <inkml:trace contextRef="#ctx0" brushRef="#br0" timeOffset="153481.62">25176 9173 0,'0'0'0,"14"0"0,12 0 0,120 0 31,14 13-31</inkml:trace>
  <inkml:trace contextRef="#ctx0" brushRef="#br0" timeOffset="154312.29">11535 8877 0,'0'0'0</inkml:trace>
  <inkml:trace contextRef="#ctx0" brushRef="#br0" timeOffset="157053.13">20727 17089 0,'0'0'0,"0"0"0,0 0 0,13 0 0,0 0 0,0 0 0,14 0 0,0 0 15,-1 0-15,14 0 16,13 0-16,-13 0 16,13-13-16,-26 13 0,-1 0 31</inkml:trace>
  <inkml:trace contextRef="#ctx0" brushRef="#br0" timeOffset="157904.34">11562 7871 0,'0'0'16,"13"-13"-16,14 13 0</inkml:trace>
  <inkml:trace contextRef="#ctx1" brushRef="#br0" timeOffset="158395.28">14027 14194 829 0,'0'0'0'15,"-5"-22"42"-15,5 4 2 16,-5 3 61-16,5-3-1 16,0 18-12-16,-7-15 0 15,7 15-37-15,0 0 0 16,-10 28-20-16,5 5 1 16,0 17-8-16,5 10 0 15,0-4-8-15,5 7 1 16,5-6-2-16,2 4 0 0,3-1-3 15,0-9 1-15,-5-14-1 16,0-12 1-16,-10-14 8 16,0-11 2-16,0-21 4 15,-5-14-1-15,-12-30 6 16,-6-8 1-16,-2-3 0 0,-2 3 0 16,2 5-3-1,3-10-1 1,7-12 2-16,10 2 0 0,10 20-7 0,17 13 1 15,8 14-7-15,15 14 1 32,12 6-7-32,10 6 0 15,8 8-2-15,2-1-1 16,6 8-6-16,-11 8 1 16,-15 9-6-16,-10 14 0 15,-14 14-2-15,-28 13 0 0,-5-58-1701 16</inkml:trace>
  <inkml:trace contextRef="#ctx1" brushRef="#br0" timeOffset="158584.19">14027 14411 1180 0,'0'0'0'0,"0"0"3"0,0 0 1 16,40-20-1-16,-12 7 1 15,19-2 6-15,10 5 1 16,-7 7 3-16,0 6 2 15,-13 4 3-15,-7 6 0 16,2 15 1-16,6 7 2 16,-38-35-1016-16</inkml:trace>
  <inkml:trace contextRef="#ctx1" brushRef="#br0" timeOffset="158791.57">14627 14592 1017 0,'0'0'0'15,"0"0"18"-15,0 0 1 16,0 0 20-16,0 0 0 16,3 12 26-16,7 19 1 15,7 32-12-15,-4-1 0 16,-1-1-9-16,1-13 1 16,2-16 3-16,7-4 0 15,-2-5-8 1,15-3-1-16,-35-20-1272 0</inkml:trace>
  <inkml:trace contextRef="#ctx1" brushRef="#br0" timeOffset="159468.65">15213 14836 752 0,'0'0'0'16,"0"0"36"-16,0 0 0 16,0 0 29-16,25-8 2 15,-10 1-10-15,0-1 0 16,4-4-17-16,-9 4 1 16,-10 8 5-16,13-7 0 15,-13 7-1-15,0 0 1 0,0 0-5 16,0 0 2-16,0 0-7 15,0 0 1 1,0 0-5-16,0 0 2 0,0 0-1 16,-10 10 0-16,10-10 4 15,0 0 0-15,-5-26 0 16,12 1 0-16,11-5-3 16,9 0 0-16,1 10-3 15,-6 10 1-15,-2 10-9 0,0 15 2 16,2 13-11-16,-9 9 2 15,-6 14-6-15,-4-1 1 16,-8-12-3-16,-3-6 0 16,-7-9-3-16,0 0 0 15,3-8-1-15,7 5 0 16,0 2 1-16,5-1 0 16,0-11 1-16,0-10-1 15,10 2 3-15,12-9 0 16,13-16 2-16,10 0 0 15,10 1 0-15,0 7 2 16,-8 2-2-16,-5 8 1 16,-42 5-1613-16</inkml:trace>
  <inkml:trace contextRef="#ctx1" brushRef="#br0" timeOffset="159894.49">16045 14896 752 0,'0'0'0'0,"0"0"25"15,0 0 0-15,0 0 16 16,0 0 2-16,0 0-9 16,44-22-1-16,14 17-8 15,9 0 1-15,0-3-8 16,0 5 1-16,-4 1-5 16,-9-3 2-16,-9 0-7 15,-5 5 1-15,-40 0-828 0</inkml:trace>
  <inkml:trace contextRef="#ctx1" brushRef="#br0" timeOffset="160369.74">17063 14534 778 0,'0'0'0'15,"23"-20"18"-15,-6 10 0 16,8 0 25-16,-3 7-1 16,-7 3-4-16,-5 8 0 15,-5 9-11-15,-7 26 0 0,-11 18-7 16,-2 6 0-16,-5-9-4 16,3-12 0-16,7-16-2 15,5-10 1-15,5-10 1 16,0-10 1-16,0 0 5 15,0 0 0 1,0 0-1-16,0 0 1 0,20 8 1 16,7-8 1-16,3 5-3 0,8 0 2 15,1-5-3 1,-6 0 1-16,-3 12-3 0,-13 11 0 16,-7 10-3-16,-10 2 0 15,-15 0 0-15,-7 3 1 16,-8-6 2-16,2-6-1 15,1-6 9-15,7-3 0 16,-7-7 7-16,9 0-1 16,8-5 3-16,10-5 1 15,-12 0-4-15,12 0 2 16,0 0-1360-16</inkml:trace>
  <inkml:trace contextRef="#ctx1" brushRef="#br0" timeOffset="160857.17">17977 14494 752 0,'0'0'0'31,"0"0"30"-31,0 0 0 16,0 0-6-16,0 0-1 15,0 0 21-15,0 0 1 16,25-5-1-16,-25 15-1 15,-5 25 0-15,-10 20 0 16,-10 13-2-16,-5 0 1 0,8-12-3 16,7-9 1-1,0-6-3-15,5-9 1 0,5-4 0 16,3-5-1-16,2-16-2 16,0-7 2-16,17 10-1 15,5-12 0-15,38-11 4 16,10-7-1-16,5-5-1 15,-11 0 0-15,-9 5-4 16,-10 2 1-16,-18 8-4 16,-12 0 2-16,-15 10-10 0,0 0 2 15,0 0-16-15,0 0 1 16,0 0-1460-16</inkml:trace>
  <inkml:trace contextRef="#ctx1" brushRef="#br0" timeOffset="161109.43">18082 14642 1105 0,'0'0'0'16,"-8"-22"8"-16,1 6 0 15,-1 1 7-15,3 8 2 16,5 7 29-16,0 0 0 16,0 0 9-16,15 0 0 15,3 32-3-15,7 26-1 0,7 15 0 16,-10 3-1-16,1-6-8 15,-8-9-1-15,2-11-6 16,3-10 1-16,-5-12-10 16,0-8 0-16,-3-5-6 15,-2-7 0-15,-10-8-1374 16</inkml:trace>
  <inkml:trace contextRef="#ctx1" brushRef="#br0" timeOffset="161653.29">19315 14006 866 0,'0'0'0'31,"0"0"38"-31,17-38 1 16,3 13 16-16,5-3 0 16,17-2 14-16,3 5 0 15,5 10-25-15,-5 0 1 16,2-3-13-16,-12 3 1 16,-8 7 0-16,-7 3 0 0,-7 8-10 15,-13-3-1-15,0 10-8 16,-15 0 0-16,-13 13-13 15,-14 7 2-15,0 12-7 16,2 4 1-16,10 7-21 16,7-3 1-16,18-12-10 15,10-6 2-15,8-6 13 16,7-6 0-16,15-10 11 0,2-8 0 16,10-4 7-16,3-1 0 15,-3-2 0-15,6-12 1 16,-53 17-993-16</inkml:trace>
  <inkml:trace contextRef="#ctx1" brushRef="#br0" timeOffset="162756.78">21289 13427 715 0,'0'0'0'16,"0"0"21"-16,0 0-1 15,0 0-7-15,0 0 2 16,0 0 34-16,0 0 1 15,0 0 18-15,0 0 1 16,0 0-3-16,28 33 1 0,-18 32-7 16,-3 13-1-16,-2-7-10 15,0-1 1-15,0-2-11 16,0 7 0-16,0 8-5 16,0-2 1-16,3-18-7 15,2-10 0-15,-8-26-1 16,-2-9 0-16,0-18 0 15,0 0 0-15,0 0 2 0,-10-23 0 16,0-40 13-16,0-20-1 31,5-7 2-31,5-3 0 0,5 5-1 0,0 12 1 16,0 11-7-16,13 9 1 16,4-4-8-16,0 12 1 15,8 5-5-15,3 11 1 16,4 12-8-16,0 5-1 15,6 2-4-15,4-2 0 16,0 7-5-16,1 3 0 16,-1 13-6-16,-7 7 2 15,-5 5-4-15,-8 10 1 16,-12 8-2-16,-12 2-1 16,-3-40-1692-16</inkml:trace>
  <inkml:trace contextRef="#ctx1" brushRef="#br0" timeOffset="162945.28">21459 13757 1067 0,'0'0'0'0,"-5"22"0"16,5-4 0-16,7-6 0 15,3-4 0-15,3-6 2 16,7-4 0-16,17-8 8 16,5 0 0-16,11-8 18 15,-1 8 2-15,-12-2 9 0,-3 2 1 16,-7 4-12-16,-5 6 2 15,-25 0-996-15</inkml:trace>
  <inkml:trace contextRef="#ctx1" brushRef="#br0" timeOffset="164140.37">21974 14074 665 0,'0'0'0'15,"0"0"37"-15,0 0 1 16,-12-33 10-16,12 25 1 16,0 8 8-16,-3-15 1 15,3 15-2-15,0 0 2 16,-2-10-6-16,2 10 2 16,0 20-4-16,2 13 0 15,3 32-6-15,5 6 1 16,0-3-5-16,-2-15 2 15,-1-11-4-15,3-11 0 16,3-6-4-16,-8-8 0 16,0-2 0-16,-3-10 1 15,-2-5 0-15,5 13-1 0,-5-13-2 16,0 0 0-16,0 0-1 16,0 0-1-16,0 0-2 15,0 0 1-15,0 0-1460 16</inkml:trace>
  <inkml:trace contextRef="#ctx1" brushRef="#br0" timeOffset="164422.79">22555 14335 752 0,'0'0'0'16,"0"0"70"-16,0 0 0 16,0 0-8-16,0 0 2 15,0 0-15-15,0 0 0 16,35-25-16-16,4 20-1 16,21 0-11-16,0 5 2 15,-3 0-6-15,8 5 1 16,-3 0-7-16,18-5 0 15,-80 0-974-15</inkml:trace>
  <inkml:trace contextRef="#ctx1" brushRef="#br0" timeOffset="164880.96">23454 14084 853 0,'0'0'0'16,"22"-33"29"-16,6 8 0 15,-1 0 3-15,5 2 2 16,1 8 13-16,2 10 1 16,4 10-13-16,-4 10 0 15,-7 15-8-15,-16 8 1 16,-27 10-7-16,-10 0 2 16,-10-6-5-16,-4 1 0 0,1-3-4 15,8-7 2-15,13-15 3 16,4-3 0-16,13-15 8 15,-5 10 0-15,5-10 3 32,0 0 2-32,13-8-2 15,7 1 1-15,17-6 5 16,15 8 0-16,1 5-7 0,7 5 2 16,-8 8-6-16,-10 2 2 15,-14 7-6-15,-9 6 0 16,-11 2-4-16,-11 0 1 15,-16 6-4-15,-14 1 1 16,-19-1-5-16,-3-9 1 16,0-2 3-16,15-7-1 15,11-8-1-15,9-10 2 16,10-7-1-16,10 7 2 16,0 0-1451-16</inkml:trace>
  <inkml:trace contextRef="#ctx1" brushRef="#br0" timeOffset="165281.43">24348 13953 892 0,'0'0'0'0,"17"-28"50"0,-2 11 1 15,0-1 36-15,-5 8 2 16,-10 10-34-16,0 0 1 16,0 0-18-16,-10 28 1 15,-25 27-11-15,-2 5 2 16,-3 6-7-16,0 2 2 16,10-13-6-16,8-7 0 15,12-13 1-15,5-12 2 16,5-8-2-16,5-5 0 0,7-5 1 0,23-3 2 15,25-4 5-15,10-6 1 16,4-4 8-16,-6-3 1 16,-14 2-3-16,-16 5 1 15,-18 6-4-15,-10 2 2 16,-10 0-12-16,0 0 1 16,7 10-16-16,-12 3 0 15,5-13-1474-15</inkml:trace>
  <inkml:trace contextRef="#ctx1" brushRef="#br0" timeOffset="165513.18">24472 14079 1080 0,'0'0'0'0,"-12"-15"0"15,12 15 1-15,-10-13 0 16,10 13 1-16,0 0 23 15,0 7 1-15,5 26 10 0,7 23 0 16,3 14 13 0,0 8 2-16,-2-3 0 15,2-2 1-15,0-7-10 0,-1-6 0 16,1-9-6-16,-2-11 1 16,-6-18-8-16,-2-12 1 15,-5-10-1250-15</inkml:trace>
  <inkml:trace contextRef="#ctx1" brushRef="#br0" timeOffset="165944.04">25436 13998 351 0,'0'0'0'16,"0"0"69"-16,0 0 2 16,-12-28 15-16,12 28 1 15,0-15-24-15,0 5 1 16,5 0-9-16,32-10 0 0,33 2-5 16,22 1 2-16,5 7-8 15,-5 5 0-15,-25 5-10 16,-14 2 1-16,-18 3-4 15,-13 3 1-15,-10-1-14 16,-12-7 1-16,0 0-965 16</inkml:trace>
  <inkml:trace contextRef="#ctx1" brushRef="#br0" timeOffset="166213.06">25775 13669 892 0,'0'0'0'16,"5"-23"0"-16,0 10 0 16,-5 13-14-16,10-2 1 15,-10 2 27-15,12 17 1 16,3 31 32-16,5 18 0 16,-5 7 18-16,-5 5 1 15,-5-5 3-15,0-6-1 16,0-4-7-16,2-12 1 0,3-19-17 15,0-9 1-15,0-10-12 32,23-21 1-32,-33 8-1190 0</inkml:trace>
  <inkml:trace contextRef="#ctx1" brushRef="#br0" timeOffset="166734.73">27147 13631 614 0,'0'0'0'15,"-7"-25"6"-15,2 7 1 16,0 5-2-16,0 1 2 0,5 12 30 16,0 0 1-16,-5 12 17 15,0 16 0-15,5 27-2 16,0 13 1-16,5 3 2 16,2 2 0-16,3-3-1 15,-2-12 0-15,-1-15-4 16,1-13-1-16,-8-15-2 0,0-15 1 15,0 0 8-15,0-33 1 16,-8-24 6-16,-2-19 1 16,0 1 3-16,0-8 0 15,3-13-2-15,-3-10 2 16,7-12-12-16,6 5 1 16,7 17-10-16,10 18 1 0,14 23-10 15,4 22 2 1,9 6-12-16,3 14 0 15,2 13-9-15,16 13 0 16,4 9-6-16,-3 11 1 16,-21 15-8-16,-8 20-1 15,-40-68-1718-15</inkml:trace>
  <inkml:trace contextRef="#ctx1" brushRef="#br0" timeOffset="166891.99">27052 13804 1180 0,'0'0'0'0,"0"0"43"16,-24 21 0-16,24-21 14 16,22 5 0-16,0-10-24 15,21-6 2-15,29-1-13 16,8-1 0-16,2 6-11 16,12 7 0-16,4 10-3 15,-14 7 0-15,-84-17-1156 0</inkml:trace>
  <inkml:trace contextRef="#ctx1" brushRef="#br0" timeOffset="167206.51">27697 14114 941 0,'0'0'0'16,"0"0"13"-16,0 0 1 15,35-25 26-15,-10 15 1 16,5 0 26-16,-2 5 0 15,-9 10-15-15,-1 12 0 16,-11 16-7-16,-4 15-1 16,-8 7-9-16,-13 5 0 15,-2-2-7-15,1-5 1 0,6-13 7 16,6-12 0-16,4-10 7 16,6-8-1-16,9 0-1 15,11-10 0-15,19-5-1 16,18-8-1-16,9-9-4 15,19-4-1-15,9-1-2 16,5-1 0-16,-23 3-10 16,-6-8 0-16,-73 33-1521 0</inkml:trace>
  <inkml:trace contextRef="#ctx1" brushRef="#br0" timeOffset="167570.79">28626 14194 452 0,'0'0'0'0,"0"0"52"16,-12-37 1-16,9 27-29 15,3 10 0-15,0 0-3 16,0 0-1-16,13-8 3 16,-13 8 2-16,22-5 9 0,21 5-1 15,31-8 17-15,6 6-1 16,5-1 2-16,2-2-1 15,-10 0-5-15,0 0 1 16,-77 5-836-16</inkml:trace>
  <inkml:trace contextRef="#ctx1" brushRef="#br0" timeOffset="167990.83">29575 13935 841 0,'0'0'0'15,"0"0"14"-15,0 0 0 0,28-20 18 16,-13 18 0 0,0-3 12-16,-1 5 1 0,4 5-8 31,2 5 0-31,0 17-6 16,-13 14 2-16,-7 9-6 15,-7 5 1-15,-16-2-3 16,-4-8-1-16,-3-4-7 0,5-11 1 15,13-13-3-15,12-17-1 16,-3 13-4-16,3-13 1 16,18 0 1-16,4-3 0 15,18-2 3-15,5 3-1 16,-3 4 6-16,-7 6 1 0,-5 2 2 16,-8 0 1-16,-7 8-4 15,-7 4 0 1,-6 11-3-16,-9 2 1 0,-11 6-3 0,-14 1-1 15,-8-4-2-15,-2-8 2 16,2-10-3-16,-2-5 2 16,-1-7 3-16,8-5 1 15,15-3 1-15,20 0 0 16,0 0-1304-16</inkml:trace>
  <inkml:trace contextRef="#ctx1" brushRef="#br0" timeOffset="168245.63">30043 14569 853 0,'0'0'0'0,"0"0"39"16,0 0-1-16,30 5 12 31,-22 8 1-31,-6 4-15 0,-9 21 0 16,-18 25-14-16,-5 2 1 15,-2 1-8-15,9-21 1 16,16-2-5-16,12-8 0 16,-5-35-913-16</inkml:trace>
  <inkml:trace contextRef="#ctx1" brushRef="#br0" timeOffset="168626.17">30723 14101 841 0,'0'0'0'0,"0"0"41"16,33-32 0-16,-23 24 36 0,-10 8 1 16,0 0-15-1,-8 5 0-15,-34 20-24 0,-18 13 0 16,-2 7-10-16,2 3 1 16,18 7-9-16,7-14 1 15,7-4 3-15,14-4 1 16,14-5 7-16,10-11 1 15,7 3 2-15,18-7 0 16,15-3 3-16,22-5 2 16,10-7 3-16,-2-6 3 15,-6-2-1-15,-21 2 0 16,-21-2-11-16,-22 3 1 16,-10 7-1468-16</inkml:trace>
  <inkml:trace contextRef="#ctx1" brushRef="#br0" timeOffset="168835.53">30689 14106 1143 0,'0'0'0'0,"0"0"26"0,0 0 0 15,0 0 21-15,0 0 1 16,0 0-2-16,7 46 0 16,5 32-18-16,-2 20 1 15,-7 7-6-15,-8 1 0 16,-3-10 1-16,-4-6-1 15,5-12 7-15,-6-12 0 16,6-16-1-16,2-17 0 16,5-33-1268-16</inkml:trace>
  <inkml:trace contextRef="#ctx1" brushRef="#br0" timeOffset="173700.94">28978 13062 187 0,'0'0'0'15,"0"0"7"-15,0 0 0 16,0 0 42-16,0 0 0 15,0 0 22-15,0 0 0 16,0 0 3-16,0 0 1 16,0 0-29-1,0 0 0-15,0 0-8 16,27-10 0-16,-27 10-9 16,15 38 2-16,-8 25-4 0,3 12 1 15,-5 6-5-15,5-11 2 16,10-12-3-16,5-18 1 15,5-17 3-15,12-21-1 16,13-22 7-16,17-20 0 16,16-20 12-16,6-11 0 15,16-14 12-15,-1 9 1 16,1 16 8-16,-11 5 0 16,-19-6-7-16,-18 11-1 15,-22 10-9-15,-15 17 0 16,-25 23-15-16,0 0 1 0,-22 35-18 0,-3 0 2 15,25-35-1312-15</inkml:trace>
  <inkml:trace contextRef="#ctx1" brushRef="#br0" timeOffset="174001.33">29692 13012 791 0,'0'0'0'15,"0"0"-1"-15,-32 23-1 16,22-8-13-16,0 17-1 0,-2 29 16 16,2 12 0-16,-3 17 10 15,13-4 0-15,13-13 27 16,16-23 0-16,21-27 34 16,25-18 0-16,35-28 24 15,17-17 0-15,25-31-7 31,-1-4-1-31,9-6-2 16,-18 11 0-16,-25 12-8 0,-32 13 2 16,-26 17-17-16,-24 11-1 15,-22 4-11-15,-13 13 0 16,-20-8-6-16,-10 6 0 16,30 2-1541-16</inkml:trace>
  <inkml:trace contextRef="#ctx0" brushRef="#br0" timeOffset="176038.49">28882 18807 0,'0'0'0</inkml:trace>
  <inkml:trace contextRef="#ctx1" brushRef="#br0" timeOffset="176564.55">15422 13704 414 0,'0'0'0'0,"0"0"15"0,0 0 1 16,0 0 20-16,0 0 1 16,0 0 1-16,0 0 0 15,0 0-15-15,0 0-1 16,27 37-5-16,-2 19 1 16,3-1-5-16,-8 1 2 15,-5-11-3-15,4-2 1 16,-4-13 4-1,8-15 0-15,12-10 10 0,7-20 1 16,20-33 7-16,3-17 1 16,10-11 18-16,12 3 1 15,8 5 13-15,-1-7 2 16,1-28-7-16,-13 2 0 16,-17 18-4-16,-10 23 1 15,-28 24-11-15,-7 16 0 16,-13 13-6-16,-7 19 1 0,-2 31-12 15,-3 17 2 1,5-60-1257-16</inkml:trace>
  <inkml:trace contextRef="#ctx1" brushRef="#br0" timeOffset="176876.4">16074 13603 803 0,'0'0'0'16,"0"0"35"-16,0 0 1 15,-24-20-12-15,24 20 2 16,-5 15-10-16,0 13 0 16,0 17-10-16,5 18 1 15,0-5-1-15,15-5 0 0,2-8 7 16,18-20-1-16,22-17 15 15,13-18 0-15,15-18 16 16,4-15-1-16,6-10 15 16,-6 5 2-16,14-2 16 15,-9 12 0-15,-22 11-5 0,-2 9-1 16,-18 18-25-16,-14-2 1 16,-38 2-1275-16</inkml:trace>
  <inkml:trace contextRef="#ctx1" brushRef="#br0" timeOffset="178380.47">23511 13150 414 0,'0'0'0'16,"0"0"11"-16,-25-22 1 15,8 12 35-15,2-1 0 16,0 1 14-16,-3-2 1 0,-7-3-8 16,-19-5 1-16,-19 5-16 15,-16-1 0-15,-6 4-11 16,-7 2 1-1,5 5-5-15,12 0 1 0,3-3-5 16,-8 3 1-16,-15 3 2 0,-2 2-1 16,3 0-2-16,-1-3 2 15,10 1 0-15,8 4 0 16,-10 8 2-16,-5 3 1 16,-18 2-1-16,1 2 2 15,14 6 0-15,8 5 0 16,17 2-3-16,-2 3 1 15,-15 2-3 1,2 8 2-16,0 2-5 16,8 10 1-16,10 1-4 0,17 7 1 15,8 2 0-15,4 5 0 16,11 1-3 0,2 7 2-16,-2 5-3 15,9 5 0-15,13-5 0 16,5-3 0-16,5 6-3 0,8-8 0 0,4 0 0 15,3-5 0-15,7 2-2 16,1 1 0-16,-3 14 1 16,2-1 1-1,11-19 0-15,4-10 0 0,10-14 1 16,10-9 2-16,-2-6-2 16,5-4 1-16,5 6-1 15,9 0 1-15,-11-6 0 0,6 1 2 16,16-5 0-16,0 2 1 15,9 0 2-15,8 8 1 16,0-1 2-16,3 1 2 16,5-5-1-16,7-1 0 15,-5-6 1 1,0 1 2-16,-8-2-4 16,-2-5 0-16,5-2-1 0,-2-8 1 15,-10-7-1-15,2-6 0 16,-10 0 0-1,-7-2 0-15,-3-2 0 0,0-6 0 32,-2-7-3-32,2-5 1 15,-5-3 0-15,-10-5 0 0,6 3-2 16,-9 2 1-16,1 6-4 16,-8-1 0-16,6 0 0 15,-6-4 2-15,0-4-1 16,-2 6 2-16,-3-2-2 15,3 4 0-15,-8 0-1 16,-7-7 2-16,-7-13-1 0,-4-7 2 16,-6-16-1-16,-6 3 2 15,-7 3 1-15,-7 2 2 16,-6 5 3-16,-2 5-1 16,0 16-2-16,-7 9 0 15,-1 0 0-15,-2-9 0 0,-14-19-3 16,-4-7 1-1,-7-12-5-15,-7-3 2 16,-8 7-1-16,0 9 1 16,3 4-2-16,-8 10-1 0,6 8-1 15,-1 4 1-15,2 9-2 16,1-13-1-16,-3-3-2 16,-7-8 1-16,-5 1-3 15,2-5 1-15,-7 7 1 16,-5-2-1-16,7-1 1 15,-5 9-1-15,1 6 1 16,16 14-1 0,-2 2 0-16,-17-1 0 0,-15 14 0 0,-3 9-1 15,-14 19-1-15,-11 14 2 16,-12 18-3-16,-5-8 1 16,137-45-2023-16</inkml:trace>
  <inkml:trace contextRef="#ctx0" brushRef="#br0" timeOffset="182272.29">18535 16204 0,'0'0'0,"0"0"0,0 0 0,13 0 0</inkml:trace>
  <inkml:trace contextRef="#ctx1" brushRef="#br0" timeOffset="181395.73">11851 11158 1105 0,'0'0'0'16,"0"0"32"-16,25-18 1 15,-25 18 41-15,0 0 0 16,9-2-11-16,1 14 1 16,3 16-24-16,7 12 2 15,-5 15-18-15,-3 6 2 16,1 9-4-16,-8-14-1 0,5-14-2 16,0-11 1-1,0-16-2-15,12-25 1 16,25-23 4-16,13-17 0 15,17-16 8-15,8-9-1 16,12 4 2-16,5-14 2 16,-5-1-6-16,-10-7 1 0,-7-5-1 15,-10 20 2-15,-18 33-6 16,-22 17 1-16,-12 18-9 0,-16 25-1 16,-12 25-3-16,0 18-1 15,10-58-1577-15</inkml:trace>
  <inkml:trace contextRef="#ctx1" brushRef="#br0" timeOffset="181715.15">12386 11080 1306 0,'0'0'0'16,"0"0"37"-16,0 0 0 0,0 0 30 15,-17 25 2-15,17-13-16 16,0 6 1-16,10 10-26 16,2 7 2-16,10 5-11 15,-2-12 1-15,15-16-2 16,8-17 0-16,21-20-1 16,16-12 1-16,12-6 2 15,15-10 0-15,13-18 1 0,9-17 2 16,-12-15 2-16,0 8 2 15,3 17 0 1,5 12 0-16,-125 66-1514 16</inkml:trace>
  <inkml:trace contextRef="#ctx0" brushRef="#br0" timeOffset="184539.43">29148 16673 0,'0'0'0,"0"0"0,13 0 0,27-13 16,0-1-16,39 1 16,28 0-16,25-1 15,28 1-15,-27-1 16,-14 14-16,-12-13 16,-28 13-16,-26-13 0,-26 13 0</inkml:trace>
  <inkml:trace contextRef="#ctx0" brushRef="#br0" timeOffset="184712.64">29692 13949 0,'0'0'0,"0"0"0,0 0 0,0 0 47,0 0-47,-40-40 15,-39-13 1,-94-82-1,-79-52 1</inkml:trace>
  <inkml:trace contextRef="#ctx0" brushRef="#br0" timeOffset="185595.01">23649 8904 0,'0'0'15,"0"0"-15,0 0 0</inkml:trace>
  <inkml:trace contextRef="#ctx1" brushRef="#br0" timeOffset="185243.04">18729 10682 124 0,'0'0'0'0,"0"0"10"0,-12-30 0 16,7 20 21-16,5 10 0 15,0 0-2-15,0 0 1 16,0 0-5-16,-8 33 1 15,6 35-7-15,-3 20 1 16,0 5-4-16,0-15 0 16,0-20-1-16,2-16 1 15,11-17 7-15,7-19 0 16,10-6 23-16,15-16 1 16,22-19 26-16,13-23 0 15,-3-30 2-15,10-12 2 16,3-6 7-16,-1 8 0 0,-1 30-6 0,-9 13 1 15,-16 14-14-15,-24 21 1 16,-11 5-13-16,-8 10 0 16,-15 5-12-16,0 0 1 15,0 15-13 1,0 0 0-16,0-15-1198 0</inkml:trace>
  <inkml:trace contextRef="#ctx1" brushRef="#br0" timeOffset="185495.53">19135 10481 878 0,'0'0'0'0,"-20"-10"0"16,5 10 1-16,3 5 3 16,2 2 0-16,5 3 2 0,0 13 0 15,0 25 0-15,10 12 0 16,0 3-1-16,7-5 2 15,18-13 1-15,23-17 1 16,14-25 13-16,23-21 2 16,22-17 21-16,0-8 1 15,7-2 27-15,-12 2 1 16,8 5-11-16,-6 8-1 16,-109 30-1075-16</inkml:trace>
  <inkml:trace contextRef="#ctx0" brushRef="#br0" timeOffset="187347">27727 14862 0,'0'0'16,"0"0"-16,0 0 0,0 0 0,0 0 31,0 0-31</inkml:trace>
  <inkml:trace contextRef="#ctx1" brushRef="#br0" timeOffset="186827.12">23324 10619 452 0,'0'0'0'16,"0"0"48"-16,-10-32 1 15,5 19-1-15,-2 3-1 16,-3 5-13-16,-5-10 1 15,-20-8-11-15,-15 6 0 16,-5 4-4-16,-7 10 0 16,-5 6-5-16,-5 5 1 15,7 7 2-15,-10 7 1 16,-2 1-1-16,-5 10 1 16,0-1 1-1,-3 9 2-15,3 9-2 0,5 3 0 16,4 10-1-16,11 2 1 0,0 8-3 15,0 2 0-15,2 3-2 16,10 5 0-16,5 6-2 16,3 9 0-16,7 5-3 15,3 5 0-15,7-7-1 16,7-1 1-16,8-7-2 0,8 10 0 16,7 13-1-16,10-5 1 15,10-28 0-15,12-5-1 16,8-8 1-16,12 8 0 15,0 5 0-15,6 0 0 16,-1 0 2-16,13-10 0 16,4-12 4-16,13-16-1 15,13-12 6-15,15-8 1 16,-1-5 8-16,16 0 0 16,7-7 4-16,12 2 0 15,-2 0 2-15,2 3 1 16,13-8-4-16,-10-5 2 31,-3-3 0-31,-7-7 1 0,-2-7 0 16,7-9 1-16,-18 9-1 15,6-1 1-15,-16 6-6 16,3-6 1-16,-15-2-2 16,0 2 1-16,-12 1-2 15,-3-3 1-15,-7-3-5 16,-3-9 2-16,0-14-5 15,-10-7 0-15,-4-12 4 0,-11 0 0 16,-5-3 0-16,-10 0 1 16,-7-5-3-16,-2 8 2 15,-13 9-5-15,-3-12 0 16,-10-22-1-16,-4-11 1 16,-8-12 1-16,-10 0 1 15,-8 20-1-15,-9 12 0 16,-8 8-3-16,-10-10 1 15,-12-25 1-15,-13-7 0 16,-19-1-2-16,-11 10 0 16,-2 18-3-16,-18-5 2 15,-9-20-5-15,-8 2 0 16,-10 18-2-16,-12 15 0 16,-3 3-2-16,-13 25 0 15,-6 9-3-15,-1 21 1 0,-20 15-3 16,-7 15 0-16,0 26-1 15,-3 19 0-15,-7 18-1 16,10 18 0-16,209-96-1907 16</inkml:trace>
  <inkml:trace contextRef="#ctx1" brushRef="#br0" timeOffset="-190363.48">5146 12858 1306 0,'0'0'0'15,"0"0"50"-15,-20-25 2 16,3 15 52-16,4 3 2 15,13 7-26-15,-9-8 1 16,9 8-41-16,0 0 0 16,0 0-13-1,0 0 0-15,0 0-8 0,0 0 1 0,22 10-4 32,38-2 0-32,22-3-5 15,18-10 1-15,17-8 0 0,-3-7 1 16,6 2-2-16,-16 1 1 15,-17 2 3-15,-4 5 1 0,-16 7-3 16,-17 3 2-16,-18 0-1 16,-15 8 2-16,-7 2-5 15,-15 5 2-15,-7 7-3 16,-18 1 1-16,-5 15-4 16,-17-10 0-16,52-28-1660 0</inkml:trace>
  <inkml:trace contextRef="#ctx1" brushRef="#br0" timeOffset="-189926.2">5092 13047 1407 0,'0'0'0'16,"0"0"21"0,0 0 1-16,0 0 26 0,0 0-1 15,0 0 23-15,0 0 2 16,54-25-27-16,11 15 0 15,20 10-15-15,7 2 1 16,0 8 0-16,-12 8 2 16,-21 2-8-16,-14 8 2 15,-17 5-3-15,-21 7-1 16,-14 15-3 0,-16 16-1-16,-22 17-6 0,-7-3 2 15,-20-12-3-15,-8-10 0 16,-7-18-3-16,17 3 1 15,6 2-3-15,6-4 1 0,13-8-1 16,18-11 1-16,12-9-3 16,15-3 2-1,13-8-1-15,21-2 0 0,34 0 2 16,16 6 0-16,18-11 0 16,13 0 1-16,2 0 0 15,-5 0 0-15,-10 2 0 16,-27 8 0-16,-13 0 0 0,-9-10 0 15,-6-7-6-15,-5-13 2 16,-42 20-1701-16</inkml:trace>
  <inkml:trace contextRef="#ctx1" brushRef="#br0" timeOffset="-189496.03">6352 13294 1470 0,'0'0'0'15,"5"-43"46"-15,-3 13 1 16,-2 7 45-1,-2 3 0 1,2 7-24-16,0 13 1 16,-5-10-29-16,5 10 0 0,0 0-8 15,-8 38 0-15,-7 35-6 16,5 18 1-16,8 7-7 16,7-10 2-16,7-18-5 15,6-12 0-15,-3-3-4 16,2-9 0-16,3-14 0 0,-10-11 0 15,-10-21-3-15,0 0 1 16,15 0 1-16,-23-28-1 16,3-28 0-16,0-19 0 15,0-16-2-15,-2-22 0 16,-3-23 2-16,0 11 2 16,10 29-3-16,5 31 0 15,5 9-1-15,10 16 1 16,10 10-1-16,7 2 1 15,15 5-2-15,1 6 0 16,9 7-2-16,8 15 0 16,0 10-1-16,-13 13 0 15,-12 7-1-15,-18 3-1 0,-22 4-1 16,-25 9 2-16,20-51-1825 16</inkml:trace>
  <inkml:trace contextRef="#ctx1" brushRef="#br0" timeOffset="-188997.3">6312 13638 1545 0,'0'0'0'0,"37"-7"31"0,-2 2 1 15,25-8 20-15,5-7 2 16,7-3-20-16,5-4 1 16,-7 4-5-16,-6 0 0 15,-16 18-4 1,-16 8 1-16,-19 12-3 15,-18 10-1-15,-13 10 0 16,-9-2-1-16,-1-3-4 0,-1 6 1 16,1 9-5-16,13 0-1 15,15-2-1-15,15-8 1 16,13 0-4-16,11-7 0 16,16-13 0-16,0-7 0 15,5-16-3-15,0-7 2 16,-3-13-1-16,-12-4 1 15,-3-1 0-15,-7 0 1 0,-10 6 1 0,-10 1 1 16,2 9 1-16,-7 4 1 16,-10 13-1-16,0 0 0 15,5-10 0-15,-5 10 0 32,0 0-3-32,-5 33 1 0,-5 17-1 0,5 21 0 15,-5 12-2-15,5 2 0 16,3-9-1-16,2-16 1 15,0-20-4-15,0-10 2 16,-3-9-3-16,1-6 1 16,2-15 0-16,-10 10-1 15,0-10 0-15,0-3 0 16,0 1-2 0,5-39 1-16,5 41-1757 0</inkml:trace>
  <inkml:trace contextRef="#ctx1" brushRef="#br0" timeOffset="-188768.45">7923 13193 1470 0,'0'0'0'0,"0"0"39"15,10-25 0-15,18 2 12 0,16 1 0 31,-1 1 23-31,-1 9 1 0,-5-1-31 0,-12 3 1 16,-7 0-12-16,-3 8-1 16,-8 9-5-16,1 3 1 15,-8-10-1535-15</inkml:trace>
  <inkml:trace contextRef="#ctx1" brushRef="#br0" timeOffset="-188612.5">7901 13412 1470 0,'0'0'0'15,"0"0"49"-15,5 12 1 16,10-9 50-16,10-3 0 16,27-5-28-16,8-8 0 15,9-12-37-15,-6-5 1 16,4-3-13 0,-2-9 1-16,-65 42-1548 0</inkml:trace>
  <inkml:trace contextRef="#ctx1" brushRef="#br0" timeOffset="-188407.66">8807 12775 1482 0,'0'0'0'15,"0"0"30"-15,0 0 2 0,0 0 30 32,0 0 2-32,0 0 9 0,0 38 1 15,13 40-32-15,2 15-1 16,-10 13-7-16,0 5 0 15,-10 9-9-15,5-14 0 16,0-18-4-16,5-23-1 16,5-19-2-16,2-24 1 15,-12-22-1591-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18E2DF1-B274-4C13-ABD0-9B5A414D6EE8}" type="datetimeFigureOut">
              <a:rPr lang="en-IN" smtClean="0"/>
              <a:t>24-04-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4117020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18E2DF1-B274-4C13-ABD0-9B5A414D6EE8}" type="datetimeFigureOut">
              <a:rPr lang="en-IN" smtClean="0"/>
              <a:t>24-04-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37931319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18E2DF1-B274-4C13-ABD0-9B5A414D6EE8}" type="datetimeFigureOut">
              <a:rPr lang="en-IN" smtClean="0"/>
              <a:t>24-04-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3941748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18E2DF1-B274-4C13-ABD0-9B5A414D6EE8}" type="datetimeFigureOut">
              <a:rPr lang="en-IN" smtClean="0"/>
              <a:t>24-04-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285073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18E2DF1-B274-4C13-ABD0-9B5A414D6EE8}" type="datetimeFigureOut">
              <a:rPr lang="en-IN" smtClean="0"/>
              <a:t>24-04-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2530226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18E2DF1-B274-4C13-ABD0-9B5A414D6EE8}" type="datetimeFigureOut">
              <a:rPr lang="en-IN" smtClean="0"/>
              <a:t>24-04-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1055597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18E2DF1-B274-4C13-ABD0-9B5A414D6EE8}" type="datetimeFigureOut">
              <a:rPr lang="en-IN" smtClean="0"/>
              <a:t>24-04-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5589811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18E2DF1-B274-4C13-ABD0-9B5A414D6EE8}" type="datetimeFigureOut">
              <a:rPr lang="en-IN" smtClean="0"/>
              <a:t>24-04-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2472513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8E2DF1-B274-4C13-ABD0-9B5A414D6EE8}" type="datetimeFigureOut">
              <a:rPr lang="en-IN" smtClean="0"/>
              <a:t>24-04-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902465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18E2DF1-B274-4C13-ABD0-9B5A414D6EE8}" type="datetimeFigureOut">
              <a:rPr lang="en-IN" smtClean="0"/>
              <a:t>24-04-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22878395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18E2DF1-B274-4C13-ABD0-9B5A414D6EE8}" type="datetimeFigureOut">
              <a:rPr lang="en-IN" smtClean="0"/>
              <a:t>24-04-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1EA9B7D-0A6D-404A-ACF3-F56780DD913C}" type="slidenum">
              <a:rPr lang="en-IN" smtClean="0"/>
              <a:t>‹#›</a:t>
            </a:fld>
            <a:endParaRPr lang="en-IN"/>
          </a:p>
        </p:txBody>
      </p:sp>
    </p:spTree>
    <p:extLst>
      <p:ext uri="{BB962C8B-B14F-4D97-AF65-F5344CB8AC3E}">
        <p14:creationId xmlns:p14="http://schemas.microsoft.com/office/powerpoint/2010/main" val="3758133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E2DF1-B274-4C13-ABD0-9B5A414D6EE8}" type="datetimeFigureOut">
              <a:rPr lang="en-IN" smtClean="0"/>
              <a:t>24-04-2023</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EA9B7D-0A6D-404A-ACF3-F56780DD913C}" type="slidenum">
              <a:rPr lang="en-IN" smtClean="0"/>
              <a:t>‹#›</a:t>
            </a:fld>
            <a:endParaRPr lang="en-IN"/>
          </a:p>
        </p:txBody>
      </p:sp>
    </p:spTree>
    <p:extLst>
      <p:ext uri="{BB962C8B-B14F-4D97-AF65-F5344CB8AC3E}">
        <p14:creationId xmlns:p14="http://schemas.microsoft.com/office/powerpoint/2010/main" val="40872534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0.emf"/><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emf"/><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customXml" Target="../ink/ink8.xml"/><Relationship Id="rId5" Type="http://schemas.openxmlformats.org/officeDocument/2006/relationships/image" Target="../media/image14.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6.emf"/><Relationship Id="rId7" Type="http://schemas.openxmlformats.org/officeDocument/2006/relationships/customXml" Target="../ink/ink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image" Target="../media/image14.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png"/><Relationship Id="rId4" Type="http://schemas.openxmlformats.org/officeDocument/2006/relationships/image" Target="../media/image1.wmf"/><Relationship Id="rId9" Type="http://schemas.openxmlformats.org/officeDocument/2006/relationships/customXml" Target="../ink/ink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5.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7.bin"/><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customXml" Target="../ink/ink2.xml"/></Relationships>
</file>

<file path=ppt/slides/_rels/slide5.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customXml" Target="../ink/ink4.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customXml" Target="../ink/ink5.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customXml" Target="../ink/ink7.xml"/><Relationship Id="rId5" Type="http://schemas.openxmlformats.org/officeDocument/2006/relationships/image" Target="../media/image16.emf"/><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a:latin typeface="Times New Roman" panose="02020603050405020304" pitchFamily="18" charset="0"/>
                <a:cs typeface="Times New Roman" panose="02020603050405020304" pitchFamily="18" charset="0"/>
              </a:rPr>
              <a:t>Heat Transfer (CH21204)</a:t>
            </a:r>
            <a:br>
              <a:rPr lang="en-US">
                <a:latin typeface="Times New Roman" panose="02020603050405020304" pitchFamily="18" charset="0"/>
                <a:cs typeface="Times New Roman" panose="02020603050405020304" pitchFamily="18" charset="0"/>
              </a:rPr>
            </a:br>
            <a:endParaRPr lang="en-IN">
              <a:latin typeface="Times New Roman" panose="02020603050405020304" pitchFamily="18" charset="0"/>
              <a:cs typeface="Times New Roman" panose="02020603050405020304" pitchFamily="18" charset="0"/>
            </a:endParaRPr>
          </a:p>
        </p:txBody>
      </p:sp>
      <p:sp>
        <p:nvSpPr>
          <p:cNvPr id="4" name="Rectangle 3"/>
          <p:cNvSpPr/>
          <p:nvPr/>
        </p:nvSpPr>
        <p:spPr>
          <a:xfrm>
            <a:off x="692352" y="3509963"/>
            <a:ext cx="10280073" cy="590931"/>
          </a:xfrm>
          <a:prstGeom prst="rect">
            <a:avLst/>
          </a:prstGeom>
        </p:spPr>
        <p:txBody>
          <a:bodyPr wrap="square">
            <a:spAutoFit/>
          </a:bodyPr>
          <a:lstStyle/>
          <a:p>
            <a:pPr marL="0" marR="0" lvl="0" indent="0" algn="ctr" defTabSz="914400" rtl="0" eaLnBrk="1" fontAlgn="auto" latinLnBrk="0" hangingPunct="1">
              <a:lnSpc>
                <a:spcPct val="90000"/>
              </a:lnSpc>
              <a:spcBef>
                <a:spcPts val="100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Radiation Heat Transfer</a:t>
            </a:r>
            <a:endParaRPr kumimoji="0" lang="en-IN" sz="36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5493E97-7856-24AF-862B-ED29C6FDCFAE}"/>
              </a:ext>
            </a:extLst>
          </p:cNvPr>
          <p:cNvSpPr txBox="1"/>
          <p:nvPr/>
        </p:nvSpPr>
        <p:spPr>
          <a:xfrm>
            <a:off x="2520778" y="4535426"/>
            <a:ext cx="6096000" cy="590931"/>
          </a:xfrm>
          <a:prstGeom prst="rect">
            <a:avLst/>
          </a:prstGeom>
          <a:noFill/>
        </p:spPr>
        <p:txBody>
          <a:bodyPr wrap="square">
            <a:spAutoFit/>
          </a:body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lass –II</a:t>
            </a:r>
          </a:p>
        </p:txBody>
      </p:sp>
    </p:spTree>
    <p:extLst>
      <p:ext uri="{BB962C8B-B14F-4D97-AF65-F5344CB8AC3E}">
        <p14:creationId xmlns:p14="http://schemas.microsoft.com/office/powerpoint/2010/main" val="1555779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648153454"/>
              </p:ext>
            </p:extLst>
          </p:nvPr>
        </p:nvGraphicFramePr>
        <p:xfrm>
          <a:off x="0" y="195837"/>
          <a:ext cx="4351589" cy="3837708"/>
        </p:xfrm>
        <a:graphic>
          <a:graphicData uri="http://schemas.openxmlformats.org/presentationml/2006/ole">
            <mc:AlternateContent xmlns:mc="http://schemas.openxmlformats.org/markup-compatibility/2006">
              <mc:Choice xmlns:v="urn:schemas-microsoft-com:vml" Requires="v">
                <p:oleObj spid="_x0000_s22529" name="Bitmap Image" r:id="rId3" imgW="3790800" imgH="3343320" progId="Paint.Picture">
                  <p:embed/>
                </p:oleObj>
              </mc:Choice>
              <mc:Fallback>
                <p:oleObj name="Bitmap Image" r:id="rId3" imgW="3790800" imgH="3343320" progId="Paint.Picture">
                  <p:embed/>
                  <p:pic>
                    <p:nvPicPr>
                      <p:cNvPr id="2" name="Object 1"/>
                      <p:cNvPicPr/>
                      <p:nvPr/>
                    </p:nvPicPr>
                    <p:blipFill>
                      <a:blip r:embed="rId4"/>
                      <a:stretch>
                        <a:fillRect/>
                      </a:stretch>
                    </p:blipFill>
                    <p:spPr>
                      <a:xfrm>
                        <a:off x="0" y="195837"/>
                        <a:ext cx="4351589" cy="3837708"/>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6456564" y="0"/>
            <a:ext cx="5512816" cy="357938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46639811"/>
              </p:ext>
            </p:extLst>
          </p:nvPr>
        </p:nvGraphicFramePr>
        <p:xfrm>
          <a:off x="4318201" y="3028950"/>
          <a:ext cx="4276725" cy="3829050"/>
        </p:xfrm>
        <a:graphic>
          <a:graphicData uri="http://schemas.openxmlformats.org/presentationml/2006/ole">
            <mc:AlternateContent xmlns:mc="http://schemas.openxmlformats.org/markup-compatibility/2006">
              <mc:Choice xmlns:v="urn:schemas-microsoft-com:vml" Requires="v">
                <p:oleObj spid="_x0000_s22530" name="Bitmap Image" r:id="rId6" imgW="4276800" imgH="3828960" progId="Paint.Picture">
                  <p:embed/>
                </p:oleObj>
              </mc:Choice>
              <mc:Fallback>
                <p:oleObj name="Bitmap Image" r:id="rId6" imgW="4276800" imgH="3828960" progId="Paint.Picture">
                  <p:embed/>
                  <p:pic>
                    <p:nvPicPr>
                      <p:cNvPr id="6" name="Object 5"/>
                      <p:cNvPicPr/>
                      <p:nvPr/>
                    </p:nvPicPr>
                    <p:blipFill>
                      <a:blip r:embed="rId7"/>
                      <a:stretch>
                        <a:fillRect/>
                      </a:stretch>
                    </p:blipFill>
                    <p:spPr>
                      <a:xfrm>
                        <a:off x="4318201" y="3028950"/>
                        <a:ext cx="4276725" cy="3829050"/>
                      </a:xfrm>
                      <a:prstGeom prst="rect">
                        <a:avLst/>
                      </a:prstGeom>
                    </p:spPr>
                  </p:pic>
                </p:oleObj>
              </mc:Fallback>
            </mc:AlternateContent>
          </a:graphicData>
        </a:graphic>
      </p:graphicFrame>
    </p:spTree>
    <p:extLst>
      <p:ext uri="{BB962C8B-B14F-4D97-AF65-F5344CB8AC3E}">
        <p14:creationId xmlns:p14="http://schemas.microsoft.com/office/powerpoint/2010/main" val="36192790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08604"/>
            <a:ext cx="12192000"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Example Probl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wo parallel black plates1.0 m by 2.0m are spaced 0.5 m apart. One plate is maintained at 1500C and the other at 750C. Estimate the net radiant heat exchange  between the two plates.</a:t>
            </a:r>
          </a:p>
        </p:txBody>
      </p:sp>
      <p:pic>
        <p:nvPicPr>
          <p:cNvPr id="3" name="Picture 2"/>
          <p:cNvPicPr>
            <a:picLocks noChangeAspect="1"/>
          </p:cNvPicPr>
          <p:nvPr/>
        </p:nvPicPr>
        <p:blipFill>
          <a:blip r:embed="rId2"/>
          <a:stretch>
            <a:fillRect/>
          </a:stretch>
        </p:blipFill>
        <p:spPr>
          <a:xfrm>
            <a:off x="8095678" y="1772246"/>
            <a:ext cx="4096322" cy="3867690"/>
          </a:xfrm>
          <a:prstGeom prst="rect">
            <a:avLst/>
          </a:prstGeom>
        </p:spPr>
      </p:pic>
    </p:spTree>
    <p:extLst>
      <p:ext uri="{BB962C8B-B14F-4D97-AF65-F5344CB8AC3E}">
        <p14:creationId xmlns:p14="http://schemas.microsoft.com/office/powerpoint/2010/main" val="3651234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08604"/>
            <a:ext cx="12192000"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Example Probl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wo concentric cylinders of diameters 15 cm and 30 cm have a length of 50 cm. Estimate the shape factor between the open ends of the cylinder. If the outer cylinder is at 1500C and the inner at 750C, estimate the net radiant heat exchange  between the two curved surfaces.</a:t>
            </a:r>
          </a:p>
        </p:txBody>
      </p:sp>
      <p:graphicFrame>
        <p:nvGraphicFramePr>
          <p:cNvPr id="4" name="Object 3"/>
          <p:cNvGraphicFramePr>
            <a:graphicFrameLocks noChangeAspect="1"/>
          </p:cNvGraphicFramePr>
          <p:nvPr/>
        </p:nvGraphicFramePr>
        <p:xfrm>
          <a:off x="8589212" y="1678264"/>
          <a:ext cx="3265518" cy="3746644"/>
        </p:xfrm>
        <a:graphic>
          <a:graphicData uri="http://schemas.openxmlformats.org/presentationml/2006/ole">
            <mc:AlternateContent xmlns:mc="http://schemas.openxmlformats.org/markup-compatibility/2006">
              <mc:Choice xmlns:v="urn:schemas-microsoft-com:vml" Requires="v">
                <p:oleObj spid="_x0000_s24577" name="Bitmap Image" r:id="rId3" imgW="3038400" imgH="3486240" progId="Paint.Picture">
                  <p:embed/>
                </p:oleObj>
              </mc:Choice>
              <mc:Fallback>
                <p:oleObj name="Bitmap Image" r:id="rId3" imgW="3038400" imgH="3486240" progId="Paint.Picture">
                  <p:embed/>
                  <p:pic>
                    <p:nvPicPr>
                      <p:cNvPr id="4" name="Object 3"/>
                      <p:cNvPicPr/>
                      <p:nvPr/>
                    </p:nvPicPr>
                    <p:blipFill>
                      <a:blip r:embed="rId4"/>
                      <a:stretch>
                        <a:fillRect/>
                      </a:stretch>
                    </p:blipFill>
                    <p:spPr>
                      <a:xfrm>
                        <a:off x="8589212" y="1678264"/>
                        <a:ext cx="3265518" cy="3746644"/>
                      </a:xfrm>
                      <a:prstGeom prst="rect">
                        <a:avLst/>
                      </a:prstGeom>
                    </p:spPr>
                  </p:pic>
                </p:oleObj>
              </mc:Fallback>
            </mc:AlternateContent>
          </a:graphicData>
        </a:graphic>
      </p:graphicFrame>
    </p:spTree>
    <p:extLst>
      <p:ext uri="{BB962C8B-B14F-4D97-AF65-F5344CB8AC3E}">
        <p14:creationId xmlns:p14="http://schemas.microsoft.com/office/powerpoint/2010/main" val="1522316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9272"/>
            <a:ext cx="767541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ketch showing some relations between shape factors</a:t>
            </a:r>
          </a:p>
        </p:txBody>
      </p:sp>
      <p:graphicFrame>
        <p:nvGraphicFramePr>
          <p:cNvPr id="6" name="Object 5"/>
          <p:cNvGraphicFramePr>
            <a:graphicFrameLocks noChangeAspect="1"/>
          </p:cNvGraphicFramePr>
          <p:nvPr/>
        </p:nvGraphicFramePr>
        <p:xfrm>
          <a:off x="208251" y="1275628"/>
          <a:ext cx="4294476" cy="5027129"/>
        </p:xfrm>
        <a:graphic>
          <a:graphicData uri="http://schemas.openxmlformats.org/presentationml/2006/ole">
            <mc:AlternateContent xmlns:mc="http://schemas.openxmlformats.org/markup-compatibility/2006">
              <mc:Choice xmlns:v="urn:schemas-microsoft-com:vml" Requires="v">
                <p:oleObj spid="_x0000_s25601" name="Bitmap Image" r:id="rId3" imgW="3629160" imgH="4248000" progId="Paint.Picture">
                  <p:embed/>
                </p:oleObj>
              </mc:Choice>
              <mc:Fallback>
                <p:oleObj name="Bitmap Image" r:id="rId3" imgW="3629160" imgH="4248000" progId="Paint.Picture">
                  <p:embed/>
                  <p:pic>
                    <p:nvPicPr>
                      <p:cNvPr id="6" name="Object 5"/>
                      <p:cNvPicPr/>
                      <p:nvPr/>
                    </p:nvPicPr>
                    <p:blipFill>
                      <a:blip r:embed="rId4"/>
                      <a:stretch>
                        <a:fillRect/>
                      </a:stretch>
                    </p:blipFill>
                    <p:spPr>
                      <a:xfrm>
                        <a:off x="208251" y="1275628"/>
                        <a:ext cx="4294476" cy="5027129"/>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7532018" y="4710545"/>
            <a:ext cx="4496856" cy="1947993"/>
          </a:xfrm>
          <a:prstGeom prst="rect">
            <a:avLst/>
          </a:prstGeom>
        </p:spPr>
      </p:pic>
    </p:spTree>
    <p:extLst>
      <p:ext uri="{BB962C8B-B14F-4D97-AF65-F5344CB8AC3E}">
        <p14:creationId xmlns:p14="http://schemas.microsoft.com/office/powerpoint/2010/main" val="1945009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0"/>
            <a:ext cx="4619094" cy="3991817"/>
          </a:xfrm>
          <a:prstGeom prst="rect">
            <a:avLst/>
          </a:prstGeom>
        </p:spPr>
      </p:pic>
      <p:graphicFrame>
        <p:nvGraphicFramePr>
          <p:cNvPr id="3" name="Object 2"/>
          <p:cNvGraphicFramePr>
            <a:graphicFrameLocks noChangeAspect="1"/>
          </p:cNvGraphicFramePr>
          <p:nvPr/>
        </p:nvGraphicFramePr>
        <p:xfrm>
          <a:off x="7473130" y="586356"/>
          <a:ext cx="4718870" cy="3801312"/>
        </p:xfrm>
        <a:graphic>
          <a:graphicData uri="http://schemas.openxmlformats.org/presentationml/2006/ole">
            <mc:AlternateContent xmlns:mc="http://schemas.openxmlformats.org/markup-compatibility/2006">
              <mc:Choice xmlns:v="urn:schemas-microsoft-com:vml" Requires="v">
                <p:oleObj spid="_x0000_s26625" name="Bitmap Image" r:id="rId4" imgW="5143680" imgH="4143240" progId="Paint.Picture">
                  <p:embed/>
                </p:oleObj>
              </mc:Choice>
              <mc:Fallback>
                <p:oleObj name="Bitmap Image" r:id="rId4" imgW="5143680" imgH="4143240" progId="Paint.Picture">
                  <p:embed/>
                  <p:pic>
                    <p:nvPicPr>
                      <p:cNvPr id="3" name="Object 2"/>
                      <p:cNvPicPr/>
                      <p:nvPr/>
                    </p:nvPicPr>
                    <p:blipFill>
                      <a:blip r:embed="rId5"/>
                      <a:stretch>
                        <a:fillRect/>
                      </a:stretch>
                    </p:blipFill>
                    <p:spPr>
                      <a:xfrm>
                        <a:off x="7473130" y="586356"/>
                        <a:ext cx="4718870" cy="3801312"/>
                      </a:xfrm>
                      <a:prstGeom prst="rect">
                        <a:avLst/>
                      </a:prstGeom>
                    </p:spPr>
                  </p:pic>
                </p:oleObj>
              </mc:Fallback>
            </mc:AlternateContent>
          </a:graphicData>
        </a:graphic>
      </p:graphicFrame>
      <p:sp>
        <p:nvSpPr>
          <p:cNvPr id="4" name="TextBox 3"/>
          <p:cNvSpPr txBox="1"/>
          <p:nvPr/>
        </p:nvSpPr>
        <p:spPr>
          <a:xfrm>
            <a:off x="2854036" y="124691"/>
            <a:ext cx="516774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o find </a:t>
            </a: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3</a:t>
            </a: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rom known shape factors</a:t>
            </a:r>
          </a:p>
        </p:txBody>
      </p:sp>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28B121EE-FA40-8E45-8B62-A763D0B1FD66}"/>
                  </a:ext>
                </a:extLst>
              </p14:cNvPr>
              <p14:cNvContentPartPr/>
              <p14:nvPr/>
            </p14:nvContentPartPr>
            <p14:xfrm>
              <a:off x="1212480" y="821975"/>
              <a:ext cx="8760600" cy="5928840"/>
            </p14:xfrm>
          </p:contentPart>
        </mc:Choice>
        <mc:Fallback>
          <p:pic>
            <p:nvPicPr>
              <p:cNvPr id="5" name="Ink 4">
                <a:extLst>
                  <a:ext uri="{FF2B5EF4-FFF2-40B4-BE49-F238E27FC236}">
                    <a16:creationId xmlns:a16="http://schemas.microsoft.com/office/drawing/2014/main" id="{28B121EE-FA40-8E45-8B62-A763D0B1FD66}"/>
                  </a:ext>
                </a:extLst>
              </p:cNvPr>
              <p:cNvPicPr/>
              <p:nvPr/>
            </p:nvPicPr>
            <p:blipFill>
              <a:blip r:embed="rId7"/>
              <a:stretch>
                <a:fillRect/>
              </a:stretch>
            </p:blipFill>
            <p:spPr>
              <a:xfrm>
                <a:off x="1203120" y="812615"/>
                <a:ext cx="8779320" cy="5947560"/>
              </a:xfrm>
              <a:prstGeom prst="rect">
                <a:avLst/>
              </a:prstGeom>
            </p:spPr>
          </p:pic>
        </mc:Fallback>
      </mc:AlternateContent>
    </p:spTree>
    <p:extLst>
      <p:ext uri="{BB962C8B-B14F-4D97-AF65-F5344CB8AC3E}">
        <p14:creationId xmlns:p14="http://schemas.microsoft.com/office/powerpoint/2010/main" val="24751251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6963" y="194162"/>
            <a:ext cx="5091789" cy="4297211"/>
          </a:xfrm>
          <a:prstGeom prst="rect">
            <a:avLst/>
          </a:prstGeom>
        </p:spPr>
      </p:pic>
      <p:sp>
        <p:nvSpPr>
          <p:cNvPr id="3" name="Rectangle 2"/>
          <p:cNvSpPr/>
          <p:nvPr/>
        </p:nvSpPr>
        <p:spPr>
          <a:xfrm>
            <a:off x="3056068" y="118903"/>
            <a:ext cx="513775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To find </a:t>
            </a: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4</a:t>
            </a: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from known shape factors</a:t>
            </a:r>
          </a:p>
        </p:txBody>
      </p:sp>
      <p:graphicFrame>
        <p:nvGraphicFramePr>
          <p:cNvPr id="4" name="Object 3"/>
          <p:cNvGraphicFramePr>
            <a:graphicFrameLocks noChangeAspect="1"/>
          </p:cNvGraphicFramePr>
          <p:nvPr/>
        </p:nvGraphicFramePr>
        <p:xfrm>
          <a:off x="8350934" y="118903"/>
          <a:ext cx="3744084" cy="3016068"/>
        </p:xfrm>
        <a:graphic>
          <a:graphicData uri="http://schemas.openxmlformats.org/presentationml/2006/ole">
            <mc:AlternateContent xmlns:mc="http://schemas.openxmlformats.org/markup-compatibility/2006">
              <mc:Choice xmlns:v="urn:schemas-microsoft-com:vml" Requires="v">
                <p:oleObj spid="_x0000_s27649" name="Bitmap Image" r:id="rId4" imgW="5143680" imgH="4143240" progId="Paint.Picture">
                  <p:embed/>
                </p:oleObj>
              </mc:Choice>
              <mc:Fallback>
                <p:oleObj name="Bitmap Image" r:id="rId4" imgW="5143680" imgH="4143240" progId="Paint.Picture">
                  <p:embed/>
                  <p:pic>
                    <p:nvPicPr>
                      <p:cNvPr id="4" name="Object 3"/>
                      <p:cNvPicPr/>
                      <p:nvPr/>
                    </p:nvPicPr>
                    <p:blipFill>
                      <a:blip r:embed="rId5"/>
                      <a:stretch>
                        <a:fillRect/>
                      </a:stretch>
                    </p:blipFill>
                    <p:spPr>
                      <a:xfrm>
                        <a:off x="8350934" y="118903"/>
                        <a:ext cx="3744084" cy="3016068"/>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2807790" y="5677441"/>
            <a:ext cx="9231810" cy="1178711"/>
          </a:xfrm>
          <a:prstGeom prst="rect">
            <a:avLst/>
          </a:prstGeom>
        </p:spPr>
      </p:pic>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FDBD5FB9-414E-3390-A0F4-A914B7FEAB3F}"/>
                  </a:ext>
                </a:extLst>
              </p14:cNvPr>
              <p14:cNvContentPartPr/>
              <p14:nvPr/>
            </p14:nvContentPartPr>
            <p14:xfrm>
              <a:off x="623814" y="346083"/>
              <a:ext cx="10784160" cy="6377760"/>
            </p14:xfrm>
          </p:contentPart>
        </mc:Choice>
        <mc:Fallback>
          <p:pic>
            <p:nvPicPr>
              <p:cNvPr id="6" name="Ink 5">
                <a:extLst>
                  <a:ext uri="{FF2B5EF4-FFF2-40B4-BE49-F238E27FC236}">
                    <a16:creationId xmlns:a16="http://schemas.microsoft.com/office/drawing/2014/main" id="{FDBD5FB9-414E-3390-A0F4-A914B7FEAB3F}"/>
                  </a:ext>
                </a:extLst>
              </p:cNvPr>
              <p:cNvPicPr/>
              <p:nvPr/>
            </p:nvPicPr>
            <p:blipFill>
              <a:blip r:embed="rId8"/>
              <a:stretch>
                <a:fillRect/>
              </a:stretch>
            </p:blipFill>
            <p:spPr>
              <a:xfrm>
                <a:off x="614454" y="336723"/>
                <a:ext cx="10802880" cy="6396480"/>
              </a:xfrm>
              <a:prstGeom prst="rect">
                <a:avLst/>
              </a:prstGeom>
            </p:spPr>
          </p:pic>
        </mc:Fallback>
      </mc:AlternateContent>
    </p:spTree>
    <p:extLst>
      <p:ext uri="{BB962C8B-B14F-4D97-AF65-F5344CB8AC3E}">
        <p14:creationId xmlns:p14="http://schemas.microsoft.com/office/powerpoint/2010/main" val="10116248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5417" y="48723"/>
            <a:ext cx="1202574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rea elements used in deriving view factor/shape factor/</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ngle factor/configuration factor</a:t>
            </a:r>
            <a:endParaRPr kumimoji="0" lang="en-I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52400" y="855865"/>
            <a:ext cx="315883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lack body</a:t>
            </a:r>
          </a:p>
        </p:txBody>
      </p:sp>
      <p:sp>
        <p:nvSpPr>
          <p:cNvPr id="7" name="TextBox 6"/>
          <p:cNvSpPr txBox="1"/>
          <p:nvPr/>
        </p:nvSpPr>
        <p:spPr>
          <a:xfrm>
            <a:off x="7897091" y="693119"/>
            <a:ext cx="44162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1"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IN" sz="1800" b="1" i="1"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Fraction of energy leaving surface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nd reaching surface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endPar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TextBox 7"/>
          <p:cNvSpPr txBox="1"/>
          <p:nvPr/>
        </p:nvSpPr>
        <p:spPr>
          <a:xfrm>
            <a:off x="7278898" y="3999639"/>
            <a:ext cx="425334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Under At thermal equilibrium -</a:t>
            </a:r>
          </a:p>
        </p:txBody>
      </p:sp>
      <p:graphicFrame>
        <p:nvGraphicFramePr>
          <p:cNvPr id="9" name="Object 8"/>
          <p:cNvGraphicFramePr>
            <a:graphicFrameLocks noChangeAspect="1"/>
          </p:cNvGraphicFramePr>
          <p:nvPr>
            <p:extLst>
              <p:ext uri="{D42A27DB-BD31-4B8C-83A1-F6EECF244321}">
                <p14:modId xmlns:p14="http://schemas.microsoft.com/office/powerpoint/2010/main" val="2770686945"/>
              </p:ext>
            </p:extLst>
          </p:nvPr>
        </p:nvGraphicFramePr>
        <p:xfrm>
          <a:off x="7107315" y="4505571"/>
          <a:ext cx="4849594" cy="629880"/>
        </p:xfrm>
        <a:graphic>
          <a:graphicData uri="http://schemas.openxmlformats.org/presentationml/2006/ole">
            <mc:AlternateContent xmlns:mc="http://schemas.openxmlformats.org/markup-compatibility/2006">
              <mc:Choice xmlns:v="urn:schemas-microsoft-com:vml" Requires="v">
                <p:oleObj spid="_x0000_s14337" name="Equation" r:id="rId3" imgW="1574640" imgH="228600" progId="Equation.DSMT4">
                  <p:embed/>
                </p:oleObj>
              </mc:Choice>
              <mc:Fallback>
                <p:oleObj name="Equation" r:id="rId3" imgW="1574640" imgH="228600" progId="Equation.DSMT4">
                  <p:embed/>
                  <p:pic>
                    <p:nvPicPr>
                      <p:cNvPr id="9" name="Object 8"/>
                      <p:cNvPicPr>
                        <a:picLocks noChangeAspect="1" noChangeArrowheads="1"/>
                      </p:cNvPicPr>
                      <p:nvPr/>
                    </p:nvPicPr>
                    <p:blipFill>
                      <a:blip r:embed="rId4"/>
                      <a:srcRect/>
                      <a:stretch>
                        <a:fillRect/>
                      </a:stretch>
                    </p:blipFill>
                    <p:spPr bwMode="auto">
                      <a:xfrm>
                        <a:off x="7107315" y="4505571"/>
                        <a:ext cx="4849594" cy="629880"/>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52400" y="6147516"/>
          <a:ext cx="2798763" cy="617538"/>
        </p:xfrm>
        <a:graphic>
          <a:graphicData uri="http://schemas.openxmlformats.org/presentationml/2006/ole">
            <mc:AlternateContent xmlns:mc="http://schemas.openxmlformats.org/markup-compatibility/2006">
              <mc:Choice xmlns:v="urn:schemas-microsoft-com:vml" Requires="v">
                <p:oleObj spid="_x0000_s14338" name="Equation" r:id="rId5" imgW="927000" imgH="228600" progId="Equation.DSMT4">
                  <p:embed/>
                </p:oleObj>
              </mc:Choice>
              <mc:Fallback>
                <p:oleObj name="Equation" r:id="rId5" imgW="927000" imgH="228600" progId="Equation.DSMT4">
                  <p:embed/>
                  <p:pic>
                    <p:nvPicPr>
                      <p:cNvPr id="10" name="Object 9"/>
                      <p:cNvPicPr>
                        <a:picLocks noChangeAspect="1" noChangeArrowheads="1"/>
                      </p:cNvPicPr>
                      <p:nvPr/>
                    </p:nvPicPr>
                    <p:blipFill>
                      <a:blip r:embed="rId6"/>
                      <a:srcRect/>
                      <a:stretch>
                        <a:fillRect/>
                      </a:stretch>
                    </p:blipFill>
                    <p:spPr bwMode="auto">
                      <a:xfrm>
                        <a:off x="152400" y="6147516"/>
                        <a:ext cx="2798763" cy="617538"/>
                      </a:xfrm>
                      <a:prstGeom prst="rect">
                        <a:avLst/>
                      </a:prstGeom>
                      <a:noFill/>
                    </p:spPr>
                  </p:pic>
                </p:oleObj>
              </mc:Fallback>
            </mc:AlternateContent>
          </a:graphicData>
        </a:graphic>
      </p:graphicFrame>
      <p:sp>
        <p:nvSpPr>
          <p:cNvPr id="11" name="TextBox 10"/>
          <p:cNvSpPr txBox="1"/>
          <p:nvPr/>
        </p:nvSpPr>
        <p:spPr>
          <a:xfrm>
            <a:off x="3311236" y="5934057"/>
            <a:ext cx="9157855"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Reciprocity rel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alid for other surfaces as long as diffuse radiation is involved</a:t>
            </a:r>
          </a:p>
        </p:txBody>
      </p:sp>
      <p:graphicFrame>
        <p:nvGraphicFramePr>
          <p:cNvPr id="12" name="Object 11"/>
          <p:cNvGraphicFramePr>
            <a:graphicFrameLocks noChangeAspect="1"/>
          </p:cNvGraphicFramePr>
          <p:nvPr>
            <p:extLst>
              <p:ext uri="{D42A27DB-BD31-4B8C-83A1-F6EECF244321}">
                <p14:modId xmlns:p14="http://schemas.microsoft.com/office/powerpoint/2010/main" val="3300050903"/>
              </p:ext>
            </p:extLst>
          </p:nvPr>
        </p:nvGraphicFramePr>
        <p:xfrm>
          <a:off x="0" y="1661148"/>
          <a:ext cx="7107315" cy="3788333"/>
        </p:xfrm>
        <a:graphic>
          <a:graphicData uri="http://schemas.openxmlformats.org/presentationml/2006/ole">
            <mc:AlternateContent xmlns:mc="http://schemas.openxmlformats.org/markup-compatibility/2006">
              <mc:Choice xmlns:v="urn:schemas-microsoft-com:vml" Requires="v">
                <p:oleObj spid="_x0000_s14339" name="Bitmap Image" r:id="rId7" imgW="8077320" imgH="4305240" progId="Paint.Picture">
                  <p:embed/>
                </p:oleObj>
              </mc:Choice>
              <mc:Fallback>
                <p:oleObj name="Bitmap Image" r:id="rId7" imgW="8077320" imgH="4305240" progId="Paint.Picture">
                  <p:embed/>
                  <p:pic>
                    <p:nvPicPr>
                      <p:cNvPr id="12" name="Object 11"/>
                      <p:cNvPicPr/>
                      <p:nvPr/>
                    </p:nvPicPr>
                    <p:blipFill>
                      <a:blip r:embed="rId8"/>
                      <a:stretch>
                        <a:fillRect/>
                      </a:stretch>
                    </p:blipFill>
                    <p:spPr>
                      <a:xfrm>
                        <a:off x="0" y="1661148"/>
                        <a:ext cx="7107315" cy="3788333"/>
                      </a:xfrm>
                      <a:prstGeom prst="rect">
                        <a:avLst/>
                      </a:prstGeom>
                    </p:spPr>
                  </p:pic>
                </p:oleObj>
              </mc:Fallback>
            </mc:AlternateContent>
          </a:graphicData>
        </a:graphic>
      </p:graphicFrame>
      <p:sp>
        <p:nvSpPr>
          <p:cNvPr id="13" name="Rectangle 12"/>
          <p:cNvSpPr/>
          <p:nvPr/>
        </p:nvSpPr>
        <p:spPr>
          <a:xfrm>
            <a:off x="5257010" y="1990008"/>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2</a:t>
            </a:r>
          </a:p>
        </p:txBody>
      </p:sp>
      <p:sp>
        <p:nvSpPr>
          <p:cNvPr id="14" name="Rectangle 13"/>
          <p:cNvSpPr/>
          <p:nvPr/>
        </p:nvSpPr>
        <p:spPr>
          <a:xfrm>
            <a:off x="1502428" y="4191689"/>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1</a:t>
            </a:r>
          </a:p>
        </p:txBody>
      </p:sp>
      <mc:AlternateContent xmlns:mc="http://schemas.openxmlformats.org/markup-compatibility/2006">
        <mc:Choice xmlns:p14="http://schemas.microsoft.com/office/powerpoint/2010/main" Requires="p14">
          <p:contentPart p14:bwMode="auto" r:id="rId9">
            <p14:nvContentPartPr>
              <p14:cNvPr id="2" name="Ink 1">
                <a:extLst>
                  <a:ext uri="{FF2B5EF4-FFF2-40B4-BE49-F238E27FC236}">
                    <a16:creationId xmlns:a16="http://schemas.microsoft.com/office/drawing/2014/main" id="{1FBBE56C-FC9D-2EAB-C760-933E2F765E72}"/>
                  </a:ext>
                </a:extLst>
              </p14:cNvPr>
              <p14:cNvContentPartPr/>
              <p14:nvPr/>
            </p14:nvContentPartPr>
            <p14:xfrm>
              <a:off x="304200" y="447480"/>
              <a:ext cx="11804760" cy="5985360"/>
            </p14:xfrm>
          </p:contentPart>
        </mc:Choice>
        <mc:Fallback>
          <p:pic>
            <p:nvPicPr>
              <p:cNvPr id="2" name="Ink 1">
                <a:extLst>
                  <a:ext uri="{FF2B5EF4-FFF2-40B4-BE49-F238E27FC236}">
                    <a16:creationId xmlns:a16="http://schemas.microsoft.com/office/drawing/2014/main" id="{1FBBE56C-FC9D-2EAB-C760-933E2F765E72}"/>
                  </a:ext>
                </a:extLst>
              </p:cNvPr>
              <p:cNvPicPr/>
              <p:nvPr/>
            </p:nvPicPr>
            <p:blipFill>
              <a:blip r:embed="rId10"/>
              <a:stretch>
                <a:fillRect/>
              </a:stretch>
            </p:blipFill>
            <p:spPr>
              <a:xfrm>
                <a:off x="294840" y="438120"/>
                <a:ext cx="11823480" cy="6004080"/>
              </a:xfrm>
              <a:prstGeom prst="rect">
                <a:avLst/>
              </a:prstGeom>
            </p:spPr>
          </p:pic>
        </mc:Fallback>
      </mc:AlternateContent>
    </p:spTree>
    <p:extLst>
      <p:ext uri="{BB962C8B-B14F-4D97-AF65-F5344CB8AC3E}">
        <p14:creationId xmlns:p14="http://schemas.microsoft.com/office/powerpoint/2010/main" val="3167960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5417" y="48723"/>
            <a:ext cx="1202574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rea elements used in deriving view factor/shape factor/</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ngle factor/configuration factor</a:t>
            </a:r>
            <a:endParaRPr kumimoji="0" lang="en-I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52400" y="855865"/>
            <a:ext cx="315883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lack body</a:t>
            </a:r>
          </a:p>
        </p:txBody>
      </p:sp>
      <p:graphicFrame>
        <p:nvGraphicFramePr>
          <p:cNvPr id="10" name="Object 9"/>
          <p:cNvGraphicFramePr>
            <a:graphicFrameLocks noChangeAspect="1"/>
          </p:cNvGraphicFramePr>
          <p:nvPr/>
        </p:nvGraphicFramePr>
        <p:xfrm>
          <a:off x="152400" y="6147516"/>
          <a:ext cx="2798763" cy="617538"/>
        </p:xfrm>
        <a:graphic>
          <a:graphicData uri="http://schemas.openxmlformats.org/presentationml/2006/ole">
            <mc:AlternateContent xmlns:mc="http://schemas.openxmlformats.org/markup-compatibility/2006">
              <mc:Choice xmlns:v="urn:schemas-microsoft-com:vml" Requires="v">
                <p:oleObj spid="_x0000_s15361" name="Equation" r:id="rId3" imgW="927000" imgH="228600" progId="Equation.DSMT4">
                  <p:embed/>
                </p:oleObj>
              </mc:Choice>
              <mc:Fallback>
                <p:oleObj name="Equation" r:id="rId3" imgW="927000" imgH="228600" progId="Equation.DSMT4">
                  <p:embed/>
                  <p:pic>
                    <p:nvPicPr>
                      <p:cNvPr id="10" name="Object 9"/>
                      <p:cNvPicPr>
                        <a:picLocks noChangeAspect="1" noChangeArrowheads="1"/>
                      </p:cNvPicPr>
                      <p:nvPr/>
                    </p:nvPicPr>
                    <p:blipFill>
                      <a:blip r:embed="rId4"/>
                      <a:srcRect/>
                      <a:stretch>
                        <a:fillRect/>
                      </a:stretch>
                    </p:blipFill>
                    <p:spPr bwMode="auto">
                      <a:xfrm>
                        <a:off x="152400" y="6147516"/>
                        <a:ext cx="2798763" cy="617538"/>
                      </a:xfrm>
                      <a:prstGeom prst="rect">
                        <a:avLst/>
                      </a:prstGeom>
                      <a:noFill/>
                    </p:spPr>
                  </p:pic>
                </p:oleObj>
              </mc:Fallback>
            </mc:AlternateContent>
          </a:graphicData>
        </a:graphic>
      </p:graphicFrame>
      <p:sp>
        <p:nvSpPr>
          <p:cNvPr id="11" name="TextBox 10"/>
          <p:cNvSpPr txBox="1"/>
          <p:nvPr/>
        </p:nvSpPr>
        <p:spPr>
          <a:xfrm>
            <a:off x="3311236" y="5934057"/>
            <a:ext cx="9157855"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Reciprocity rel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alid for other surfaces as long as diffuse radiation is involved</a:t>
            </a:r>
          </a:p>
        </p:txBody>
      </p:sp>
      <p:graphicFrame>
        <p:nvGraphicFramePr>
          <p:cNvPr id="12" name="Object 11"/>
          <p:cNvGraphicFramePr>
            <a:graphicFrameLocks noChangeAspect="1"/>
          </p:cNvGraphicFramePr>
          <p:nvPr/>
        </p:nvGraphicFramePr>
        <p:xfrm>
          <a:off x="0" y="1661148"/>
          <a:ext cx="7107315" cy="3788333"/>
        </p:xfrm>
        <a:graphic>
          <a:graphicData uri="http://schemas.openxmlformats.org/presentationml/2006/ole">
            <mc:AlternateContent xmlns:mc="http://schemas.openxmlformats.org/markup-compatibility/2006">
              <mc:Choice xmlns:v="urn:schemas-microsoft-com:vml" Requires="v">
                <p:oleObj spid="_x0000_s15362" name="Bitmap Image" r:id="rId5" imgW="8077320" imgH="4305240" progId="Paint.Picture">
                  <p:embed/>
                </p:oleObj>
              </mc:Choice>
              <mc:Fallback>
                <p:oleObj name="Bitmap Image" r:id="rId5" imgW="8077320" imgH="4305240" progId="Paint.Picture">
                  <p:embed/>
                  <p:pic>
                    <p:nvPicPr>
                      <p:cNvPr id="12" name="Object 11"/>
                      <p:cNvPicPr/>
                      <p:nvPr/>
                    </p:nvPicPr>
                    <p:blipFill>
                      <a:blip r:embed="rId6"/>
                      <a:stretch>
                        <a:fillRect/>
                      </a:stretch>
                    </p:blipFill>
                    <p:spPr>
                      <a:xfrm>
                        <a:off x="0" y="1661148"/>
                        <a:ext cx="7107315" cy="3788333"/>
                      </a:xfrm>
                      <a:prstGeom prst="rect">
                        <a:avLst/>
                      </a:prstGeom>
                    </p:spPr>
                  </p:pic>
                </p:oleObj>
              </mc:Fallback>
            </mc:AlternateContent>
          </a:graphicData>
        </a:graphic>
      </p:graphicFrame>
      <p:sp>
        <p:nvSpPr>
          <p:cNvPr id="13" name="Rectangle 12"/>
          <p:cNvSpPr/>
          <p:nvPr/>
        </p:nvSpPr>
        <p:spPr>
          <a:xfrm>
            <a:off x="5257010" y="1990008"/>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2</a:t>
            </a:r>
          </a:p>
        </p:txBody>
      </p:sp>
      <p:sp>
        <p:nvSpPr>
          <p:cNvPr id="14" name="Rectangle 13"/>
          <p:cNvSpPr/>
          <p:nvPr/>
        </p:nvSpPr>
        <p:spPr>
          <a:xfrm>
            <a:off x="1502428" y="4191689"/>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1</a:t>
            </a:r>
          </a:p>
        </p:txBody>
      </p:sp>
    </p:spTree>
    <p:extLst>
      <p:ext uri="{BB962C8B-B14F-4D97-AF65-F5344CB8AC3E}">
        <p14:creationId xmlns:p14="http://schemas.microsoft.com/office/powerpoint/2010/main" val="23146189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5417" y="48723"/>
            <a:ext cx="1202574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rea elements used in deriving view factor/shape factor/</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ngle factor/configuration factor</a:t>
            </a:r>
            <a:endParaRPr kumimoji="0" lang="en-I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52400" y="855865"/>
            <a:ext cx="315883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lack body</a:t>
            </a:r>
          </a:p>
        </p:txBody>
      </p:sp>
      <p:sp>
        <p:nvSpPr>
          <p:cNvPr id="7" name="TextBox 6"/>
          <p:cNvSpPr txBox="1"/>
          <p:nvPr/>
        </p:nvSpPr>
        <p:spPr>
          <a:xfrm>
            <a:off x="7897091" y="693119"/>
            <a:ext cx="44162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1" i="1"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IN" sz="1800" b="1" i="1"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Fraction of energy leaving surface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nd reaching surface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endPar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TextBox 7"/>
          <p:cNvSpPr txBox="1"/>
          <p:nvPr/>
        </p:nvSpPr>
        <p:spPr>
          <a:xfrm>
            <a:off x="7278898" y="3999639"/>
            <a:ext cx="425334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Under At thermal equilibrium -</a:t>
            </a:r>
          </a:p>
        </p:txBody>
      </p:sp>
      <p:graphicFrame>
        <p:nvGraphicFramePr>
          <p:cNvPr id="9" name="Object 8"/>
          <p:cNvGraphicFramePr>
            <a:graphicFrameLocks noChangeAspect="1"/>
          </p:cNvGraphicFramePr>
          <p:nvPr/>
        </p:nvGraphicFramePr>
        <p:xfrm>
          <a:off x="7107315" y="4505571"/>
          <a:ext cx="4849594" cy="629880"/>
        </p:xfrm>
        <a:graphic>
          <a:graphicData uri="http://schemas.openxmlformats.org/presentationml/2006/ole">
            <mc:AlternateContent xmlns:mc="http://schemas.openxmlformats.org/markup-compatibility/2006">
              <mc:Choice xmlns:v="urn:schemas-microsoft-com:vml" Requires="v">
                <p:oleObj spid="_x0000_s16385" name="Equation" r:id="rId3" imgW="1574640" imgH="228600" progId="Equation.DSMT4">
                  <p:embed/>
                </p:oleObj>
              </mc:Choice>
              <mc:Fallback>
                <p:oleObj name="Equation" r:id="rId3" imgW="1574640" imgH="228600" progId="Equation.DSMT4">
                  <p:embed/>
                  <p:pic>
                    <p:nvPicPr>
                      <p:cNvPr id="9" name="Object 8"/>
                      <p:cNvPicPr>
                        <a:picLocks noChangeAspect="1" noChangeArrowheads="1"/>
                      </p:cNvPicPr>
                      <p:nvPr/>
                    </p:nvPicPr>
                    <p:blipFill>
                      <a:blip r:embed="rId4"/>
                      <a:srcRect/>
                      <a:stretch>
                        <a:fillRect/>
                      </a:stretch>
                    </p:blipFill>
                    <p:spPr bwMode="auto">
                      <a:xfrm>
                        <a:off x="7107315" y="4505571"/>
                        <a:ext cx="4849594" cy="629880"/>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152400" y="6147516"/>
          <a:ext cx="2798763" cy="617538"/>
        </p:xfrm>
        <a:graphic>
          <a:graphicData uri="http://schemas.openxmlformats.org/presentationml/2006/ole">
            <mc:AlternateContent xmlns:mc="http://schemas.openxmlformats.org/markup-compatibility/2006">
              <mc:Choice xmlns:v="urn:schemas-microsoft-com:vml" Requires="v">
                <p:oleObj spid="_x0000_s16386" name="Equation" r:id="rId5" imgW="927000" imgH="228600" progId="Equation.DSMT4">
                  <p:embed/>
                </p:oleObj>
              </mc:Choice>
              <mc:Fallback>
                <p:oleObj name="Equation" r:id="rId5" imgW="927000" imgH="228600" progId="Equation.DSMT4">
                  <p:embed/>
                  <p:pic>
                    <p:nvPicPr>
                      <p:cNvPr id="10" name="Object 9"/>
                      <p:cNvPicPr>
                        <a:picLocks noChangeAspect="1" noChangeArrowheads="1"/>
                      </p:cNvPicPr>
                      <p:nvPr/>
                    </p:nvPicPr>
                    <p:blipFill>
                      <a:blip r:embed="rId6"/>
                      <a:srcRect/>
                      <a:stretch>
                        <a:fillRect/>
                      </a:stretch>
                    </p:blipFill>
                    <p:spPr bwMode="auto">
                      <a:xfrm>
                        <a:off x="152400" y="6147516"/>
                        <a:ext cx="2798763" cy="617538"/>
                      </a:xfrm>
                      <a:prstGeom prst="rect">
                        <a:avLst/>
                      </a:prstGeom>
                      <a:noFill/>
                    </p:spPr>
                  </p:pic>
                </p:oleObj>
              </mc:Fallback>
            </mc:AlternateContent>
          </a:graphicData>
        </a:graphic>
      </p:graphicFrame>
      <p:sp>
        <p:nvSpPr>
          <p:cNvPr id="11" name="TextBox 10"/>
          <p:cNvSpPr txBox="1"/>
          <p:nvPr/>
        </p:nvSpPr>
        <p:spPr>
          <a:xfrm>
            <a:off x="3311236" y="5934057"/>
            <a:ext cx="9157855"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Reciprocity rel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alid for other surfaces as long as diffuse radiation is involved</a:t>
            </a:r>
          </a:p>
        </p:txBody>
      </p:sp>
      <p:graphicFrame>
        <p:nvGraphicFramePr>
          <p:cNvPr id="12" name="Object 11"/>
          <p:cNvGraphicFramePr>
            <a:graphicFrameLocks noChangeAspect="1"/>
          </p:cNvGraphicFramePr>
          <p:nvPr/>
        </p:nvGraphicFramePr>
        <p:xfrm>
          <a:off x="0" y="1661148"/>
          <a:ext cx="7107315" cy="3788333"/>
        </p:xfrm>
        <a:graphic>
          <a:graphicData uri="http://schemas.openxmlformats.org/presentationml/2006/ole">
            <mc:AlternateContent xmlns:mc="http://schemas.openxmlformats.org/markup-compatibility/2006">
              <mc:Choice xmlns:v="urn:schemas-microsoft-com:vml" Requires="v">
                <p:oleObj spid="_x0000_s16387" name="Bitmap Image" r:id="rId7" imgW="8077320" imgH="4305240" progId="Paint.Picture">
                  <p:embed/>
                </p:oleObj>
              </mc:Choice>
              <mc:Fallback>
                <p:oleObj name="Bitmap Image" r:id="rId7" imgW="8077320" imgH="4305240" progId="Paint.Picture">
                  <p:embed/>
                  <p:pic>
                    <p:nvPicPr>
                      <p:cNvPr id="12" name="Object 11"/>
                      <p:cNvPicPr/>
                      <p:nvPr/>
                    </p:nvPicPr>
                    <p:blipFill>
                      <a:blip r:embed="rId8"/>
                      <a:stretch>
                        <a:fillRect/>
                      </a:stretch>
                    </p:blipFill>
                    <p:spPr>
                      <a:xfrm>
                        <a:off x="0" y="1661148"/>
                        <a:ext cx="7107315" cy="3788333"/>
                      </a:xfrm>
                      <a:prstGeom prst="rect">
                        <a:avLst/>
                      </a:prstGeom>
                    </p:spPr>
                  </p:pic>
                </p:oleObj>
              </mc:Fallback>
            </mc:AlternateContent>
          </a:graphicData>
        </a:graphic>
      </p:graphicFrame>
      <p:sp>
        <p:nvSpPr>
          <p:cNvPr id="13" name="Rectangle 12"/>
          <p:cNvSpPr/>
          <p:nvPr/>
        </p:nvSpPr>
        <p:spPr>
          <a:xfrm>
            <a:off x="5257010" y="1990008"/>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2</a:t>
            </a:r>
          </a:p>
        </p:txBody>
      </p:sp>
      <p:sp>
        <p:nvSpPr>
          <p:cNvPr id="14" name="Rectangle 13"/>
          <p:cNvSpPr/>
          <p:nvPr/>
        </p:nvSpPr>
        <p:spPr>
          <a:xfrm>
            <a:off x="1502428" y="4191689"/>
            <a:ext cx="45878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24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a:t>
            </a:r>
            <a:r>
              <a:rPr kumimoji="0" lang="en-IN" sz="1600" b="0" i="1"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1</a:t>
            </a:r>
          </a:p>
        </p:txBody>
      </p:sp>
      <mc:AlternateContent xmlns:mc="http://schemas.openxmlformats.org/markup-compatibility/2006">
        <mc:Choice xmlns:p14="http://schemas.microsoft.com/office/powerpoint/2010/main" Requires="p14">
          <p:contentPart p14:bwMode="auto" r:id="rId9">
            <p14:nvContentPartPr>
              <p14:cNvPr id="4" name="Ink 3">
                <a:extLst>
                  <a:ext uri="{FF2B5EF4-FFF2-40B4-BE49-F238E27FC236}">
                    <a16:creationId xmlns:a16="http://schemas.microsoft.com/office/drawing/2014/main" id="{8A70A56E-A501-9653-80A0-B02B82D2BCB1}"/>
                  </a:ext>
                </a:extLst>
              </p14:cNvPr>
              <p14:cNvContentPartPr/>
              <p14:nvPr/>
            </p14:nvContentPartPr>
            <p14:xfrm>
              <a:off x="6836760" y="1493280"/>
              <a:ext cx="5322240" cy="4488480"/>
            </p14:xfrm>
          </p:contentPart>
        </mc:Choice>
        <mc:Fallback>
          <p:pic>
            <p:nvPicPr>
              <p:cNvPr id="4" name="Ink 3">
                <a:extLst>
                  <a:ext uri="{FF2B5EF4-FFF2-40B4-BE49-F238E27FC236}">
                    <a16:creationId xmlns:a16="http://schemas.microsoft.com/office/drawing/2014/main" id="{8A70A56E-A501-9653-80A0-B02B82D2BCB1}"/>
                  </a:ext>
                </a:extLst>
              </p:cNvPr>
              <p:cNvPicPr/>
              <p:nvPr/>
            </p:nvPicPr>
            <p:blipFill>
              <a:blip r:embed="rId10"/>
              <a:stretch>
                <a:fillRect/>
              </a:stretch>
            </p:blipFill>
            <p:spPr>
              <a:xfrm>
                <a:off x="6827400" y="1483920"/>
                <a:ext cx="5340960" cy="4507200"/>
              </a:xfrm>
              <a:prstGeom prst="rect">
                <a:avLst/>
              </a:prstGeom>
            </p:spPr>
          </p:pic>
        </mc:Fallback>
      </mc:AlternateContent>
    </p:spTree>
    <p:extLst>
      <p:ext uri="{BB962C8B-B14F-4D97-AF65-F5344CB8AC3E}">
        <p14:creationId xmlns:p14="http://schemas.microsoft.com/office/powerpoint/2010/main" val="25921666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2068" y="3661720"/>
            <a:ext cx="6855382" cy="333193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IN" sz="2400" b="1" i="1"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Fm</a:t>
            </a:r>
            <a:r>
              <a:rPr kumimoji="0" lang="en-IN" sz="24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In general function of  -</a:t>
            </a:r>
          </a:p>
          <a:p>
            <a:pPr marL="514350" marR="0" lvl="0" indent="-514350" algn="l" defTabSz="914400" rtl="0" eaLnBrk="1" fontAlgn="auto" latinLnBrk="0" hangingPunct="1">
              <a:lnSpc>
                <a:spcPct val="150000"/>
              </a:lnSpc>
              <a:spcBef>
                <a:spcPts val="0"/>
              </a:spcBef>
              <a:spcAft>
                <a:spcPts val="0"/>
              </a:spcAft>
              <a:buClrTx/>
              <a:buSzTx/>
              <a:buFontTx/>
              <a:buAutoNum type="romanLcParenBoth"/>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hape of two bodies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p>
          <a:p>
            <a:pPr marL="514350" marR="0" lvl="0" indent="-514350" algn="l" defTabSz="914400" rtl="0" eaLnBrk="1" fontAlgn="auto" latinLnBrk="0" hangingPunct="1">
              <a:lnSpc>
                <a:spcPct val="150000"/>
              </a:lnSpc>
              <a:spcBef>
                <a:spcPts val="0"/>
              </a:spcBef>
              <a:spcAft>
                <a:spcPts val="0"/>
              </a:spcAft>
              <a:buClrTx/>
              <a:buSzTx/>
              <a:buFontTx/>
              <a:buAutoNum type="romanLcParenBoth"/>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Distance between bodies,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m</a:t>
            </a: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I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a:t>
            </a:r>
          </a:p>
          <a:p>
            <a:pPr marL="514350" marR="0" lvl="0" indent="-514350" algn="l" defTabSz="914400" rtl="0" eaLnBrk="1" fontAlgn="auto" latinLnBrk="0" hangingPunct="1">
              <a:lnSpc>
                <a:spcPct val="150000"/>
              </a:lnSpc>
              <a:spcBef>
                <a:spcPts val="0"/>
              </a:spcBef>
              <a:spcAft>
                <a:spcPts val="0"/>
              </a:spcAft>
              <a:buClrTx/>
              <a:buSzTx/>
              <a:buFontTx/>
              <a:buAutoNum type="romanLcParenBoth"/>
              <a:tabLst/>
              <a:defRPr/>
            </a:pPr>
            <a:r>
              <a:rPr kumimoji="0" lang="en-I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Orientation of 2 bodies with respect to each other</a:t>
            </a:r>
          </a:p>
          <a:p>
            <a:pPr marL="0" marR="0" lvl="0" indent="0" algn="l" defTabSz="914400" rtl="0" eaLnBrk="1" fontAlgn="auto" latinLnBrk="0" hangingPunct="1">
              <a:lnSpc>
                <a:spcPct val="200000"/>
              </a:lnSpc>
              <a:spcBef>
                <a:spcPts val="0"/>
              </a:spcBef>
              <a:spcAft>
                <a:spcPts val="0"/>
              </a:spcAft>
              <a:buClrTx/>
              <a:buSzTx/>
              <a:buFontTx/>
              <a:buNone/>
              <a:tabLst/>
              <a:defRPr/>
            </a:pPr>
            <a:endParaRPr kumimoji="0" lang="en-IN" sz="1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a:extLst>
              <a:ext uri="{FF2B5EF4-FFF2-40B4-BE49-F238E27FC236}">
                <a16:creationId xmlns:a16="http://schemas.microsoft.com/office/drawing/2014/main" id="{F0532078-9504-9CEE-935E-3A148795F3AC}"/>
              </a:ext>
            </a:extLst>
          </p:cNvPr>
          <p:cNvPicPr>
            <a:picLocks noChangeAspect="1"/>
          </p:cNvPicPr>
          <p:nvPr/>
        </p:nvPicPr>
        <p:blipFill>
          <a:blip r:embed="rId2"/>
          <a:stretch>
            <a:fillRect/>
          </a:stretch>
        </p:blipFill>
        <p:spPr>
          <a:xfrm>
            <a:off x="426866" y="435060"/>
            <a:ext cx="4609835" cy="2761221"/>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090FF590-8572-A8DB-04F0-63CCA90E53CE}"/>
                  </a:ext>
                </a:extLst>
              </p14:cNvPr>
              <p14:cNvContentPartPr/>
              <p14:nvPr/>
            </p14:nvContentPartPr>
            <p14:xfrm>
              <a:off x="4456440" y="4984920"/>
              <a:ext cx="2717640" cy="1212120"/>
            </p14:xfrm>
          </p:contentPart>
        </mc:Choice>
        <mc:Fallback>
          <p:pic>
            <p:nvPicPr>
              <p:cNvPr id="3" name="Ink 2">
                <a:extLst>
                  <a:ext uri="{FF2B5EF4-FFF2-40B4-BE49-F238E27FC236}">
                    <a16:creationId xmlns:a16="http://schemas.microsoft.com/office/drawing/2014/main" id="{090FF590-8572-A8DB-04F0-63CCA90E53CE}"/>
                  </a:ext>
                </a:extLst>
              </p:cNvPr>
              <p:cNvPicPr/>
              <p:nvPr/>
            </p:nvPicPr>
            <p:blipFill>
              <a:blip r:embed="rId4"/>
              <a:stretch>
                <a:fillRect/>
              </a:stretch>
            </p:blipFill>
            <p:spPr>
              <a:xfrm>
                <a:off x="4447080" y="4975560"/>
                <a:ext cx="2736360" cy="12308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002E696A-4D51-3EAA-1DE0-64D7E9046881}"/>
                  </a:ext>
                </a:extLst>
              </p14:cNvPr>
              <p14:cNvContentPartPr/>
              <p14:nvPr/>
            </p14:nvContentPartPr>
            <p14:xfrm>
              <a:off x="629640" y="69480"/>
              <a:ext cx="11872080" cy="6791760"/>
            </p14:xfrm>
          </p:contentPart>
        </mc:Choice>
        <mc:Fallback>
          <p:pic>
            <p:nvPicPr>
              <p:cNvPr id="5" name="Ink 4">
                <a:extLst>
                  <a:ext uri="{FF2B5EF4-FFF2-40B4-BE49-F238E27FC236}">
                    <a16:creationId xmlns:a16="http://schemas.microsoft.com/office/drawing/2014/main" id="{002E696A-4D51-3EAA-1DE0-64D7E9046881}"/>
                  </a:ext>
                </a:extLst>
              </p:cNvPr>
              <p:cNvPicPr/>
              <p:nvPr/>
            </p:nvPicPr>
            <p:blipFill>
              <a:blip r:embed="rId6"/>
              <a:stretch>
                <a:fillRect/>
              </a:stretch>
            </p:blipFill>
            <p:spPr>
              <a:xfrm>
                <a:off x="620280" y="60120"/>
                <a:ext cx="11890800" cy="6810480"/>
              </a:xfrm>
              <a:prstGeom prst="rect">
                <a:avLst/>
              </a:prstGeom>
            </p:spPr>
          </p:pic>
        </mc:Fallback>
      </mc:AlternateContent>
    </p:spTree>
    <p:extLst>
      <p:ext uri="{BB962C8B-B14F-4D97-AF65-F5344CB8AC3E}">
        <p14:creationId xmlns:p14="http://schemas.microsoft.com/office/powerpoint/2010/main" val="5797298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7D25627-A51A-A143-9E18-CB75C2D9D05B}"/>
              </a:ext>
            </a:extLst>
          </p:cNvPr>
          <p:cNvPicPr>
            <a:picLocks noChangeAspect="1"/>
          </p:cNvPicPr>
          <p:nvPr/>
        </p:nvPicPr>
        <p:blipFill>
          <a:blip r:embed="rId3"/>
          <a:stretch>
            <a:fillRect/>
          </a:stretch>
        </p:blipFill>
        <p:spPr>
          <a:xfrm>
            <a:off x="165656" y="206241"/>
            <a:ext cx="3369583" cy="4028007"/>
          </a:xfrm>
          <a:prstGeom prst="rect">
            <a:avLst/>
          </a:prstGeom>
        </p:spPr>
      </p:pic>
      <p:graphicFrame>
        <p:nvGraphicFramePr>
          <p:cNvPr id="4" name="Object 3">
            <a:extLst>
              <a:ext uri="{FF2B5EF4-FFF2-40B4-BE49-F238E27FC236}">
                <a16:creationId xmlns:a16="http://schemas.microsoft.com/office/drawing/2014/main" id="{CE7536B3-31D9-870B-EE27-8B7B0BE7AAA6}"/>
              </a:ext>
            </a:extLst>
          </p:cNvPr>
          <p:cNvGraphicFramePr>
            <a:graphicFrameLocks noChangeAspect="1"/>
          </p:cNvGraphicFramePr>
          <p:nvPr>
            <p:extLst>
              <p:ext uri="{D42A27DB-BD31-4B8C-83A1-F6EECF244321}">
                <p14:modId xmlns:p14="http://schemas.microsoft.com/office/powerpoint/2010/main" val="421132523"/>
              </p:ext>
            </p:extLst>
          </p:nvPr>
        </p:nvGraphicFramePr>
        <p:xfrm>
          <a:off x="4591050" y="79375"/>
          <a:ext cx="7094538" cy="1235075"/>
        </p:xfrm>
        <a:graphic>
          <a:graphicData uri="http://schemas.openxmlformats.org/presentationml/2006/ole">
            <mc:AlternateContent xmlns:mc="http://schemas.openxmlformats.org/markup-compatibility/2006">
              <mc:Choice xmlns:v="urn:schemas-microsoft-com:vml" Requires="v">
                <p:oleObj spid="_x0000_s18433" name="Equation" r:id="rId4" imgW="2349360" imgH="457200" progId="Equation.DSMT4">
                  <p:embed/>
                </p:oleObj>
              </mc:Choice>
              <mc:Fallback>
                <p:oleObj name="Equation" r:id="rId4" imgW="2349360" imgH="457200" progId="Equation.DSMT4">
                  <p:embed/>
                  <p:pic>
                    <p:nvPicPr>
                      <p:cNvPr id="9" name="Object 8"/>
                      <p:cNvPicPr>
                        <a:picLocks noChangeAspect="1" noChangeArrowheads="1"/>
                      </p:cNvPicPr>
                      <p:nvPr/>
                    </p:nvPicPr>
                    <p:blipFill>
                      <a:blip r:embed="rId5"/>
                      <a:srcRect/>
                      <a:stretch>
                        <a:fillRect/>
                      </a:stretch>
                    </p:blipFill>
                    <p:spPr bwMode="auto">
                      <a:xfrm>
                        <a:off x="4591050" y="79375"/>
                        <a:ext cx="7094538" cy="1235075"/>
                      </a:xfrm>
                      <a:prstGeom prst="rect">
                        <a:avLst/>
                      </a:prstGeom>
                      <a:noFill/>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399CB6A0-31B6-EE87-10C1-31754C858A54}"/>
                  </a:ext>
                </a:extLst>
              </p14:cNvPr>
              <p14:cNvContentPartPr/>
              <p14:nvPr/>
            </p14:nvContentPartPr>
            <p14:xfrm>
              <a:off x="1649160" y="1001520"/>
              <a:ext cx="10326960" cy="5700240"/>
            </p14:xfrm>
          </p:contentPart>
        </mc:Choice>
        <mc:Fallback>
          <p:pic>
            <p:nvPicPr>
              <p:cNvPr id="2" name="Ink 1">
                <a:extLst>
                  <a:ext uri="{FF2B5EF4-FFF2-40B4-BE49-F238E27FC236}">
                    <a16:creationId xmlns:a16="http://schemas.microsoft.com/office/drawing/2014/main" id="{399CB6A0-31B6-EE87-10C1-31754C858A54}"/>
                  </a:ext>
                </a:extLst>
              </p:cNvPr>
              <p:cNvPicPr/>
              <p:nvPr/>
            </p:nvPicPr>
            <p:blipFill>
              <a:blip r:embed="rId7"/>
              <a:stretch>
                <a:fillRect/>
              </a:stretch>
            </p:blipFill>
            <p:spPr>
              <a:xfrm>
                <a:off x="1639800" y="992160"/>
                <a:ext cx="10345680" cy="5718960"/>
              </a:xfrm>
              <a:prstGeom prst="rect">
                <a:avLst/>
              </a:prstGeom>
            </p:spPr>
          </p:pic>
        </mc:Fallback>
      </mc:AlternateContent>
    </p:spTree>
    <p:extLst>
      <p:ext uri="{BB962C8B-B14F-4D97-AF65-F5344CB8AC3E}">
        <p14:creationId xmlns:p14="http://schemas.microsoft.com/office/powerpoint/2010/main" val="19949212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101745" y="-6092"/>
            <a:ext cx="7077361" cy="6682345"/>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8FB8B395-45F8-AB55-1AB9-0E11DDB30B47}"/>
                  </a:ext>
                </a:extLst>
              </p14:cNvPr>
              <p14:cNvContentPartPr/>
              <p14:nvPr/>
            </p14:nvContentPartPr>
            <p14:xfrm>
              <a:off x="5483880" y="5402520"/>
              <a:ext cx="485280" cy="1445760"/>
            </p14:xfrm>
          </p:contentPart>
        </mc:Choice>
        <mc:Fallback>
          <p:pic>
            <p:nvPicPr>
              <p:cNvPr id="2" name="Ink 1">
                <a:extLst>
                  <a:ext uri="{FF2B5EF4-FFF2-40B4-BE49-F238E27FC236}">
                    <a16:creationId xmlns:a16="http://schemas.microsoft.com/office/drawing/2014/main" id="{8FB8B395-45F8-AB55-1AB9-0E11DDB30B47}"/>
                  </a:ext>
                </a:extLst>
              </p:cNvPr>
              <p:cNvPicPr/>
              <p:nvPr/>
            </p:nvPicPr>
            <p:blipFill>
              <a:blip r:embed="rId4"/>
              <a:stretch>
                <a:fillRect/>
              </a:stretch>
            </p:blipFill>
            <p:spPr>
              <a:xfrm>
                <a:off x="5474520" y="5393160"/>
                <a:ext cx="504000" cy="1464480"/>
              </a:xfrm>
              <a:prstGeom prst="rect">
                <a:avLst/>
              </a:prstGeom>
            </p:spPr>
          </p:pic>
        </mc:Fallback>
      </mc:AlternateContent>
    </p:spTree>
    <p:extLst>
      <p:ext uri="{BB962C8B-B14F-4D97-AF65-F5344CB8AC3E}">
        <p14:creationId xmlns:p14="http://schemas.microsoft.com/office/powerpoint/2010/main" val="38089616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57653" y="235526"/>
          <a:ext cx="7434637" cy="5989013"/>
        </p:xfrm>
        <a:graphic>
          <a:graphicData uri="http://schemas.openxmlformats.org/presentationml/2006/ole">
            <mc:AlternateContent xmlns:mc="http://schemas.openxmlformats.org/markup-compatibility/2006">
              <mc:Choice xmlns:v="urn:schemas-microsoft-com:vml" Requires="v">
                <p:oleObj spid="_x0000_s20481" name="Bitmap Image" r:id="rId3" imgW="5143680" imgH="4143240" progId="Paint.Picture">
                  <p:embed/>
                </p:oleObj>
              </mc:Choice>
              <mc:Fallback>
                <p:oleObj name="Bitmap Image" r:id="rId3" imgW="5143680" imgH="4143240" progId="Paint.Picture">
                  <p:embed/>
                  <p:pic>
                    <p:nvPicPr>
                      <p:cNvPr id="2" name="Object 1"/>
                      <p:cNvPicPr/>
                      <p:nvPr/>
                    </p:nvPicPr>
                    <p:blipFill>
                      <a:blip r:embed="rId4"/>
                      <a:stretch>
                        <a:fillRect/>
                      </a:stretch>
                    </p:blipFill>
                    <p:spPr>
                      <a:xfrm>
                        <a:off x="157653" y="235526"/>
                        <a:ext cx="7434637" cy="5989013"/>
                      </a:xfrm>
                      <a:prstGeom prst="rect">
                        <a:avLst/>
                      </a:prstGeom>
                    </p:spPr>
                  </p:pic>
                </p:oleObj>
              </mc:Fallback>
            </mc:AlternateContent>
          </a:graphicData>
        </a:graphic>
      </p:graphicFrame>
    </p:spTree>
    <p:extLst>
      <p:ext uri="{BB962C8B-B14F-4D97-AF65-F5344CB8AC3E}">
        <p14:creationId xmlns:p14="http://schemas.microsoft.com/office/powerpoint/2010/main" val="25921727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0" y="50086"/>
          <a:ext cx="6420722" cy="6032059"/>
        </p:xfrm>
        <a:graphic>
          <a:graphicData uri="http://schemas.openxmlformats.org/presentationml/2006/ole">
            <mc:AlternateContent xmlns:mc="http://schemas.openxmlformats.org/markup-compatibility/2006">
              <mc:Choice xmlns:v="urn:schemas-microsoft-com:vml" Requires="v">
                <p:oleObj spid="_x0000_s21505" name="Bitmap Image" r:id="rId3" imgW="3933720" imgH="3695760" progId="Paint.Picture">
                  <p:embed/>
                </p:oleObj>
              </mc:Choice>
              <mc:Fallback>
                <p:oleObj name="Bitmap Image" r:id="rId3" imgW="3933720" imgH="3695760" progId="Paint.Picture">
                  <p:embed/>
                  <p:pic>
                    <p:nvPicPr>
                      <p:cNvPr id="2" name="Object 1"/>
                      <p:cNvPicPr/>
                      <p:nvPr/>
                    </p:nvPicPr>
                    <p:blipFill>
                      <a:blip r:embed="rId4"/>
                      <a:stretch>
                        <a:fillRect/>
                      </a:stretch>
                    </p:blipFill>
                    <p:spPr>
                      <a:xfrm>
                        <a:off x="0" y="50086"/>
                        <a:ext cx="6420722" cy="6032059"/>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6359611" y="493362"/>
            <a:ext cx="5723683" cy="5726259"/>
          </a:xfrm>
          <a:prstGeom prst="rect">
            <a:avLst/>
          </a:prstGeom>
        </p:spPr>
      </p:pic>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EF3FB9E3-7536-DE40-274B-E77E9ADD42EF}"/>
                  </a:ext>
                </a:extLst>
              </p14:cNvPr>
              <p14:cNvContentPartPr/>
              <p14:nvPr/>
            </p14:nvContentPartPr>
            <p14:xfrm>
              <a:off x="7207920" y="163080"/>
              <a:ext cx="4533480" cy="3728880"/>
            </p14:xfrm>
          </p:contentPart>
        </mc:Choice>
        <mc:Fallback>
          <p:pic>
            <p:nvPicPr>
              <p:cNvPr id="4" name="Ink 3">
                <a:extLst>
                  <a:ext uri="{FF2B5EF4-FFF2-40B4-BE49-F238E27FC236}">
                    <a16:creationId xmlns:a16="http://schemas.microsoft.com/office/drawing/2014/main" id="{EF3FB9E3-7536-DE40-274B-E77E9ADD42EF}"/>
                  </a:ext>
                </a:extLst>
              </p:cNvPr>
              <p:cNvPicPr/>
              <p:nvPr/>
            </p:nvPicPr>
            <p:blipFill>
              <a:blip r:embed="rId7"/>
              <a:stretch>
                <a:fillRect/>
              </a:stretch>
            </p:blipFill>
            <p:spPr>
              <a:xfrm>
                <a:off x="7198560" y="153720"/>
                <a:ext cx="4552200" cy="3747600"/>
              </a:xfrm>
              <a:prstGeom prst="rect">
                <a:avLst/>
              </a:prstGeom>
            </p:spPr>
          </p:pic>
        </mc:Fallback>
      </mc:AlternateContent>
    </p:spTree>
    <p:extLst>
      <p:ext uri="{BB962C8B-B14F-4D97-AF65-F5344CB8AC3E}">
        <p14:creationId xmlns:p14="http://schemas.microsoft.com/office/powerpoint/2010/main" val="21383272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8349D642397B540B44A42CA92ADF688" ma:contentTypeVersion="2" ma:contentTypeDescription="Create a new document." ma:contentTypeScope="" ma:versionID="098854dbbd99232d312a11c437163303">
  <xsd:schema xmlns:xsd="http://www.w3.org/2001/XMLSchema" xmlns:xs="http://www.w3.org/2001/XMLSchema" xmlns:p="http://schemas.microsoft.com/office/2006/metadata/properties" xmlns:ns2="064bcfb2-8d1e-48c8-8a23-3cc418c6f095" targetNamespace="http://schemas.microsoft.com/office/2006/metadata/properties" ma:root="true" ma:fieldsID="e8d87c1cecc85115080d90765bea5de1" ns2:_="">
    <xsd:import namespace="064bcfb2-8d1e-48c8-8a23-3cc418c6f095"/>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4bcfb2-8d1e-48c8-8a23-3cc418c6f0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BAE11E0-8232-4A7E-BB3F-A40E588F0C0F}">
  <ds:schemaRefs>
    <ds:schemaRef ds:uri="064bcfb2-8d1e-48c8-8a23-3cc418c6f095"/>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D756FF6B-0B8A-4353-AEFC-FF7A9A74E11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1BBCD63-F6BF-4208-A530-5E3CF808D47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Widescreen</PresentationFormat>
  <Slides>15</Slides>
  <Notes>0</Notes>
  <HiddenSlides>0</HiddenSlides>
  <ScaleCrop>false</ScaleCrop>
  <HeadingPairs>
    <vt:vector size="4" baseType="variant">
      <vt:variant>
        <vt:lpstr>Theme</vt:lpstr>
      </vt:variant>
      <vt:variant>
        <vt:i4>1</vt:i4>
      </vt:variant>
      <vt:variant>
        <vt:lpstr>Slide Titles</vt:lpstr>
      </vt:variant>
      <vt:variant>
        <vt:i4>15</vt:i4>
      </vt:variant>
    </vt:vector>
  </HeadingPairs>
  <TitlesOfParts>
    <vt:vector size="16" baseType="lpstr">
      <vt:lpstr>Office Theme</vt:lpstr>
      <vt:lpstr>Heat Transfer (CH2120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revision>1</cp:revision>
  <dcterms:created xsi:type="dcterms:W3CDTF">2022-03-23T13:48:49Z</dcterms:created>
  <dcterms:modified xsi:type="dcterms:W3CDTF">2023-04-25T05:4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349D642397B540B44A42CA92ADF688</vt:lpwstr>
  </property>
</Properties>
</file>